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vml" ContentType="application/vnd.openxmlformats-officedocument.vmlDrawing"/>
  <Default Extension="tiff" ContentType="image/tiff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256" r:id="rId2"/>
    <p:sldId id="267" r:id="rId3"/>
    <p:sldId id="271" r:id="rId4"/>
    <p:sldId id="269" r:id="rId5"/>
    <p:sldId id="270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9" r:id="rId18"/>
    <p:sldId id="285" r:id="rId19"/>
    <p:sldId id="286" r:id="rId20"/>
    <p:sldId id="290" r:id="rId21"/>
    <p:sldId id="288" r:id="rId22"/>
    <p:sldId id="291" r:id="rId23"/>
    <p:sldId id="292" r:id="rId24"/>
    <p:sldId id="293" r:id="rId25"/>
    <p:sldId id="294" r:id="rId26"/>
    <p:sldId id="295" r:id="rId27"/>
    <p:sldId id="296" r:id="rId28"/>
    <p:sldId id="1752" r:id="rId29"/>
    <p:sldId id="1750" r:id="rId30"/>
    <p:sldId id="1751" r:id="rId31"/>
    <p:sldId id="1753" r:id="rId32"/>
    <p:sldId id="1754" r:id="rId33"/>
    <p:sldId id="1768" r:id="rId34"/>
    <p:sldId id="1769" r:id="rId35"/>
    <p:sldId id="1770" r:id="rId36"/>
    <p:sldId id="1771" r:id="rId37"/>
    <p:sldId id="1772" r:id="rId38"/>
    <p:sldId id="1773" r:id="rId39"/>
    <p:sldId id="1774" r:id="rId40"/>
    <p:sldId id="1775" r:id="rId41"/>
    <p:sldId id="1776" r:id="rId42"/>
    <p:sldId id="1777" r:id="rId43"/>
    <p:sldId id="1778" r:id="rId44"/>
    <p:sldId id="1779" r:id="rId45"/>
    <p:sldId id="1780" r:id="rId46"/>
    <p:sldId id="1781" r:id="rId47"/>
    <p:sldId id="1782" r:id="rId48"/>
    <p:sldId id="1783" r:id="rId49"/>
    <p:sldId id="1784" r:id="rId50"/>
    <p:sldId id="1785" r:id="rId51"/>
    <p:sldId id="1786" r:id="rId52"/>
    <p:sldId id="1790" r:id="rId53"/>
    <p:sldId id="1787" r:id="rId54"/>
    <p:sldId id="1792" r:id="rId55"/>
    <p:sldId id="1791" r:id="rId56"/>
    <p:sldId id="1793" r:id="rId57"/>
    <p:sldId id="1794" r:id="rId58"/>
    <p:sldId id="1798" r:id="rId59"/>
    <p:sldId id="1799" r:id="rId60"/>
    <p:sldId id="1796" r:id="rId61"/>
    <p:sldId id="1800" r:id="rId62"/>
    <p:sldId id="1805" r:id="rId63"/>
    <p:sldId id="1801" r:id="rId64"/>
    <p:sldId id="1802" r:id="rId65"/>
    <p:sldId id="1803" r:id="rId66"/>
    <p:sldId id="1804" r:id="rId67"/>
    <p:sldId id="1806" r:id="rId68"/>
    <p:sldId id="1807" r:id="rId69"/>
    <p:sldId id="1808" r:id="rId70"/>
    <p:sldId id="1809" r:id="rId71"/>
    <p:sldId id="265" r:id="rId72"/>
    <p:sldId id="258" r:id="rId7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2AC"/>
    <a:srgbClr val="FF8040"/>
    <a:srgbClr val="2F5597"/>
    <a:srgbClr val="A2D668"/>
    <a:srgbClr val="FF9999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rina%20Ramos\Desktop\UNIVERSIDAD\DOCTORADO\Proyectos\Proyecto%20DES%20FeCl3\Paper%20FC\excell%20reciclado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Libro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F8040"/>
            </a:solidFill>
            <a:ln>
              <a:noFill/>
            </a:ln>
            <a:effectLst/>
          </c:spPr>
          <c:invertIfNegative val="0"/>
          <c:val>
            <c:numRef>
              <c:f>Hoja1!$B$2:$B$21</c:f>
              <c:numCache>
                <c:formatCode>General</c:formatCode>
                <c:ptCount val="20"/>
                <c:pt idx="0">
                  <c:v>77</c:v>
                </c:pt>
                <c:pt idx="1">
                  <c:v>80</c:v>
                </c:pt>
                <c:pt idx="2">
                  <c:v>75</c:v>
                </c:pt>
                <c:pt idx="3">
                  <c:v>75</c:v>
                </c:pt>
                <c:pt idx="4">
                  <c:v>72</c:v>
                </c:pt>
                <c:pt idx="5">
                  <c:v>70</c:v>
                </c:pt>
                <c:pt idx="6">
                  <c:v>74</c:v>
                </c:pt>
                <c:pt idx="7">
                  <c:v>76</c:v>
                </c:pt>
                <c:pt idx="8">
                  <c:v>69</c:v>
                </c:pt>
                <c:pt idx="9">
                  <c:v>67</c:v>
                </c:pt>
                <c:pt idx="10">
                  <c:v>75</c:v>
                </c:pt>
                <c:pt idx="11">
                  <c:v>75</c:v>
                </c:pt>
                <c:pt idx="12">
                  <c:v>78</c:v>
                </c:pt>
                <c:pt idx="13">
                  <c:v>80</c:v>
                </c:pt>
                <c:pt idx="14">
                  <c:v>76</c:v>
                </c:pt>
                <c:pt idx="15">
                  <c:v>80</c:v>
                </c:pt>
                <c:pt idx="16">
                  <c:v>79</c:v>
                </c:pt>
                <c:pt idx="17">
                  <c:v>82</c:v>
                </c:pt>
                <c:pt idx="18">
                  <c:v>76</c:v>
                </c:pt>
                <c:pt idx="19">
                  <c:v>80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Hoja1!$B$1</c15:sqref>
                        </c15:formulaRef>
                      </c:ext>
                    </c:extLst>
                    <c:strCache>
                      <c:ptCount val="1"/>
                      <c:pt idx="0">
                        <c:v>yield</c:v>
                      </c:pt>
                    </c:strCache>
                  </c:strRef>
                </c15:tx>
              </c15:filteredSeriesTitle>
            </c:ex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Hoja1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0-3884-4126-B8CD-F7F325E829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1540304"/>
        <c:axId val="793669120"/>
      </c:barChart>
      <c:catAx>
        <c:axId val="6815403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s-E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ycle</a:t>
                </a:r>
                <a:endParaRPr lang="es-E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93669120"/>
        <c:crosses val="autoZero"/>
        <c:auto val="1"/>
        <c:lblAlgn val="ctr"/>
        <c:lblOffset val="100"/>
        <c:noMultiLvlLbl val="0"/>
      </c:catAx>
      <c:valAx>
        <c:axId val="793669120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s-E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Yield</a:t>
                </a:r>
                <a:r>
                  <a:rPr lang="es-E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815403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i="1" dirty="0" err="1">
                <a:latin typeface="+mn-lt"/>
                <a:cs typeface="Arial" panose="020B0604020202020204" pitchFamily="34" charset="0"/>
              </a:rPr>
              <a:t>ChCl</a:t>
            </a:r>
            <a:r>
              <a:rPr lang="en-US" dirty="0">
                <a:latin typeface="+mn-lt"/>
                <a:cs typeface="Arial" panose="020B0604020202020204" pitchFamily="34" charset="0"/>
              </a:rPr>
              <a:t>/</a:t>
            </a:r>
            <a:r>
              <a:rPr lang="en-US" i="1" dirty="0">
                <a:latin typeface="+mn-lt"/>
                <a:cs typeface="Arial" panose="020B0604020202020204" pitchFamily="34" charset="0"/>
              </a:rPr>
              <a:t>p</a:t>
            </a:r>
            <a:r>
              <a:rPr lang="en-US" dirty="0">
                <a:latin typeface="+mn-lt"/>
                <a:cs typeface="Arial" panose="020B0604020202020204" pitchFamily="34" charset="0"/>
              </a:rPr>
              <a:t>-</a:t>
            </a:r>
            <a:r>
              <a:rPr lang="en-US" i="1" dirty="0">
                <a:latin typeface="+mn-lt"/>
                <a:cs typeface="Arial" panose="020B0604020202020204" pitchFamily="34" charset="0"/>
              </a:rPr>
              <a:t>TSA</a:t>
            </a:r>
            <a:r>
              <a:rPr lang="en-US" dirty="0">
                <a:latin typeface="+mn-lt"/>
                <a:cs typeface="Arial" panose="020B0604020202020204" pitchFamily="34" charset="0"/>
              </a:rPr>
              <a:t>·H</a:t>
            </a:r>
            <a:r>
              <a:rPr lang="en-US" baseline="-25000" dirty="0">
                <a:latin typeface="+mn-lt"/>
                <a:cs typeface="Arial" panose="020B0604020202020204" pitchFamily="34" charset="0"/>
              </a:rPr>
              <a:t>2</a:t>
            </a:r>
            <a:r>
              <a:rPr lang="en-US" dirty="0">
                <a:latin typeface="+mn-lt"/>
                <a:cs typeface="Arial" panose="020B0604020202020204" pitchFamily="34" charset="0"/>
              </a:rPr>
              <a:t>O (1:2)</a:t>
            </a:r>
          </a:p>
        </c:rich>
      </c:tx>
      <c:layout>
        <c:manualLayout>
          <c:xMode val="edge"/>
          <c:yMode val="edge"/>
          <c:x val="0.13855590482942148"/>
          <c:y val="4.94625117002857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Hoja1!$B$2:$B$6</c:f>
              <c:numCache>
                <c:formatCode>General</c:formatCode>
                <c:ptCount val="5"/>
                <c:pt idx="0">
                  <c:v>98</c:v>
                </c:pt>
                <c:pt idx="1">
                  <c:v>90</c:v>
                </c:pt>
                <c:pt idx="2">
                  <c:v>90</c:v>
                </c:pt>
                <c:pt idx="3">
                  <c:v>92</c:v>
                </c:pt>
                <c:pt idx="4">
                  <c:v>91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Hoja1!$B$1</c15:sqref>
                        </c15:formulaRef>
                      </c:ext>
                    </c:extLst>
                    <c:strCache>
                      <c:ptCount val="1"/>
                      <c:pt idx="0">
                        <c:v>Rend. (%)</c:v>
                      </c:pt>
                    </c:strCache>
                  </c:strRef>
                </c15:tx>
              </c15:filteredSeriesTitle>
            </c:ext>
            <c:ext xmlns:c16="http://schemas.microsoft.com/office/drawing/2014/chart" uri="{C3380CC4-5D6E-409C-BE32-E72D297353CC}">
              <c16:uniqueId val="{00000000-71B4-4E75-8D72-8987C88D37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77403712"/>
        <c:axId val="977408032"/>
      </c:barChart>
      <c:catAx>
        <c:axId val="9774037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s-E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ycles</a:t>
                </a:r>
                <a:endParaRPr lang="es-E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47067528605835851"/>
              <c:y val="0.859856216849190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ru-RU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77408032"/>
        <c:crosses val="autoZero"/>
        <c:auto val="1"/>
        <c:lblAlgn val="ctr"/>
        <c:lblOffset val="100"/>
        <c:noMultiLvlLbl val="0"/>
      </c:catAx>
      <c:valAx>
        <c:axId val="977408032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s-E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Yield</a:t>
                </a:r>
                <a:r>
                  <a:rPr lang="es-ES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s-ES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 (%)</a:t>
                </a:r>
                <a:endParaRPr lang="es-E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774037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6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61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6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5.emf"/><Relationship Id="rId7" Type="http://schemas.openxmlformats.org/officeDocument/2006/relationships/image" Target="../media/image101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0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5.emf"/><Relationship Id="rId7" Type="http://schemas.openxmlformats.org/officeDocument/2006/relationships/image" Target="../media/image101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0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9" Type="http://schemas.openxmlformats.org/officeDocument/2006/relationships/image" Target="../media/image10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5DCFDC1F-90F8-4CA3-8C3E-AB98E9C5879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7DCB40A-D9DE-46F1-96A2-68B384EB393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09936F-2B15-43DB-BFD4-0280BD907B15}" type="datetimeFigureOut">
              <a:rPr lang="ru-RU" smtClean="0"/>
              <a:t>15.04.2026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81553A3-4943-43CE-AC9D-6593D29A7A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45B44BF-D6A1-46B1-9291-946B51E0EDF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68F954-CE72-4168-838F-219E7A047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72391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688017-E38F-4774-A957-FA9FDAC40B1F}" type="datetimeFigureOut">
              <a:rPr lang="ru-RU" smtClean="0"/>
              <a:t>15.04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1ED0D-16BA-47A2-AFAA-6F9AFD6EA6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97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CEE9ED-23A0-8B0B-98F0-70B4FF04FB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B23329FA-1651-C946-31BB-E353FD107F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27A78989-2C81-8AFF-9F74-480972AB82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1D13706-5F76-8AD6-64A1-412E368D0B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AB13FC-2B1F-4B3C-9DC8-B46D02C8DCD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75482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D2C0BA-B0A5-A061-1E95-F55C1E5F6B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D18FF5A7-A9D2-BEC7-EDA3-5C1890AFEBD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14C6280-7559-EEA7-5230-B57E366241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A07791C-BC67-F973-6F7E-E1019ECFFF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3964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C9D8A1-67F0-0158-25F8-4C27B78D2B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B0CA3E3-C15D-49D5-D919-196F1067A1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F6600537-78F2-2CB0-F08D-1F105DA806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0B585A0-1B29-3BEF-73AC-BE40D2AF76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62298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EBA1B3-791E-34F7-CDE3-11D68736E1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0BC508E5-86A5-3129-A462-8A8D227757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5901BD9-6202-2940-6C17-6203D84EDF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C42E370-9CD0-2E30-277B-647074174A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10766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287D8E-E56F-122A-CE96-30FFB54599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B4D94EEF-E4B9-DCB1-6017-45242F9A83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A02A9552-3962-B318-F0C5-CA10A97C42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23738B5-6D92-8257-8433-FB440F4094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92252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83CB89-3AC0-B465-E7B3-0C24C4390D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96FC5AC5-BAC0-5D0C-AC6F-56332BD9E3A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4B9084B-0DFD-1FB6-123D-F7B4A106F9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3371BF3-040B-B45C-2436-60BF70D2F7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96329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D9E20A-6477-E238-33B8-05A4D6C15E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1F9945A2-BB9C-6C40-7408-CBB099ED84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3644C68-4E41-1F8D-C580-F45A73A9A3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447B0CE-4E5A-8816-871A-7D1920E257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869563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046D0B-EECD-CCD9-E10F-755638478F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6DA90303-2BED-74EC-BA97-9442F87ED9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BB9540BD-FB52-1479-DCA6-3843998E19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DAC5FEE-0FC5-7D13-AB03-369E6A75F8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33536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8CF46-DF51-44FB-4D23-54FCE1428C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CD1CBBCD-BBB0-B7D0-CC6B-B42FB97B22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85DE7EF-16AC-8FDB-CB2D-4B174D109E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763663C-4EA8-1E1C-CD25-82C479F5D9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3577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A33685-AF76-30A4-71AF-5BBA4B0D11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ACADFC74-4C02-5359-2204-3850595AD1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0EE25663-4DB5-D228-2EF8-BEF185E70B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AD11420-B8F0-4DFA-41EF-E8C0E4770A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36074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1C1419-08A1-EEC9-C1BB-CFEAE2F3B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4B2C8241-19DC-E57D-F555-6FEFB6C551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C8B28F7-4FEB-5281-8DFE-39D2551048D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5EFF4C1-4CB6-05D2-1DFA-C3743D88C8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8613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336FE7-3FD0-69E7-1288-586F06D261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E3F186E3-F931-9E4E-8CF1-EB76DBF682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7486396F-CA7F-5188-E60B-CB19E98F81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A47BE9A-81DC-4091-931D-97723E1284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AB13FC-2B1F-4B3C-9DC8-B46D02C8DCD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772772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2E132C-A17B-709C-6A94-2404497370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1C30EB6A-7FD9-97EE-1F2D-28285D7D3D3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7028231B-BA59-0C7F-EC5B-6FD09949CA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E13A9E9-DD78-569C-B19D-9B086440F5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43437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5A9636-AC92-3F84-C16A-6145AB246E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B3BF8A18-8638-300C-EE5E-0C156021DF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5F75494-0035-96E7-7BAD-B5F17CAE6E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F1B93B9-78BE-A46A-BE14-2C80371B61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99618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D59C25-FD61-98BC-6F31-C34DFBC445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9D24E6FE-C14E-E4F9-037D-20A291D016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7EAF382-9900-BE02-88DA-03EDC32223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2C7A9C7-3250-2F74-D289-C1E0249740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4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043320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1F418E-5061-491F-DB4D-007C9F39B9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96E8B2D-DEB2-E0DE-C286-FCEAF6EC36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E7224F62-18EC-2945-B1CE-D83405A6368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EAA81C2-1651-EBCE-72C0-84A20F9418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0625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9E11C3-54F8-3161-76EE-F804EBAEE9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89FB50A-EDFB-03D1-EF50-4873727BA0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C387693B-4D32-7AF6-2E91-30A94E52E2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344C228-A53F-B139-601B-E6D7B234F5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93810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DF0E37-060D-DEDB-9510-0EF17BD54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EE6B072-10A7-5E00-C451-9260B3B4F95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43206D5E-E860-B4A7-BF6F-C16A522B81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C437DC6-2169-BEA2-FD4C-CCA96EBA4E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95776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BC1B93-9ABF-1BFE-C5E3-9948144183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8B1844D-5386-DB2F-5224-A6D7966B25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0D8B8C7C-4C33-785A-D8F9-CAB83A751B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76AAB20-CBC3-30F8-EA61-ABB2C4430F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51617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872953-1101-1B66-9321-75CF4EC865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37C648E1-89CC-D66B-D594-BA8C974D4A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B65A8AFD-7E2D-1B03-030C-8F41E4B444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A93C28F-660D-F4E3-36A8-5AAE1A9221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16074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047266-F82A-F0E7-9BB3-14ECE2DEE8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06E2A78C-E5D7-CE72-A414-6FFD1AEF1F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F58B2736-2720-92A2-E7AF-154E972AC1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99B826A-15AB-5BFB-33B0-13F7AF7D80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596772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7A58AD-A0FA-2F46-5573-2D3F66FC47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F218DDA1-618A-CBE7-8435-CAE3B5765F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4B7AFFAB-D171-A087-F98A-0E7DBDEB97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7961FDB-8EEB-17AF-8875-F86DEBC138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17002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6B8860-51AA-56F9-8AA7-602F7AB203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1F5C817-D109-8829-24B6-F624415F0AB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FE020704-4A09-94F5-E77A-95D3AE05C9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C7DAED7-5F92-5C34-CB54-A1515935AFA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AB13FC-2B1F-4B3C-9DC8-B46D02C8DCD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799855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D33DAF-7675-D0D4-BEB2-747A771019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A77D1DB1-D87A-DC77-5119-D63B59A2921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4EFF7AC-0F24-2E7B-0280-45CE4778A8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2CF48F9-3158-4A80-F2B1-1628D184DF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936174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FD1F0E-3A61-50A4-4360-E6E2EF082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9DA62B04-164F-1492-83C0-806E8A1BD6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0B133C5-893D-ED5A-B52B-DF0DD0C701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F445DAD-B862-1CAA-12B4-81B4FBC4F1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76974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649260-58D2-A236-C4FD-21060A6B4D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103B59B6-A7FC-C007-6D7D-FDF7F6E097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5C12E2A0-BB0D-C520-4B48-E99E754D66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D10A48C-E4A8-ED01-ABB2-E6732A28B1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5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636947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351FBF-B013-4BF3-3016-2D4F77B465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A788F99-5952-B214-C59B-769F5EB182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961DA3E0-8C2F-2482-88FC-FD03DC481C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63AD420-4FA8-4FA5-020A-082147F254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849941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81A355-9683-45AC-2389-132F2B7EEC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B4EB704D-8F5B-7309-6B3E-D76697C544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E73D185D-889A-E1FA-3300-BB968B73A0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91BD6AF-CB9B-FE5B-1039-BE5B98B5D8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91895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1F382B-C5F1-CCC3-3B8D-71BED93F11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8AFCA6F-4F28-D6E5-F283-E3EE0C9341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77F47C99-D40F-6687-EF55-DF6AE77106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93C585D-BAFD-EC61-62F2-4666B207AF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105246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385C7F-AF83-7B6B-2577-702442C859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C20A393C-A60F-1EA9-C88B-9F3302145B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6611966-3BE3-1193-1AFA-570B6DE9BE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0434A6D-B3CD-D346-69B4-6CD29EB621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741793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4A5A7D-AA05-EC7D-65E8-B23391BA66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6CE9E824-B994-7954-6C80-47B5895BBB9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3EE023E0-6621-2CFB-521D-832509AB84E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83519BE-586C-CFA1-E4FF-73EE18F611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9422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208AF-19C5-BE1B-2315-D3031E1F28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264B1058-05B9-51C9-CEE0-6D2966CAEE7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138A3411-BA47-9328-17EE-AA6F45F46D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21284ED-7032-9E98-7DB3-A7ECDC8AC9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794113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BA9E8E-5277-EAFC-9791-D33E9B5BEF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74985BAE-E376-B4F2-2606-0FEDC1BFCA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7EEEC2E4-726E-DBBD-029C-A0E0450C52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0DCC4A7-19BF-8DD6-1CDC-6AB2688B40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42182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719561-48E0-A59E-B368-B1D96E506D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46181B69-23D0-071F-2578-D3EA515C98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2BB20B94-9964-F98F-9075-30F5A64921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9A1F3E3-9871-3BEE-FB09-8E241AB1CB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AB13FC-2B1F-4B3C-9DC8-B46D02C8DCD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0211886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ABCDF1-1D55-FE0E-00FD-7F547BEE58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BF3D1428-2ECE-ACBD-3110-61F8B129D16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E6E3D118-9EC4-5008-4544-B938580BA4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C3CB654-5E15-DFD7-C3FF-93765BF8BD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107481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69A01F-ED6E-EC7B-77C7-E4C226BC70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E9167D5D-01D1-166E-02EE-A1EAC61105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B35DDB35-1932-E3CB-3B3D-1E3483DD2E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C0D0BE0-3BF1-BF6B-5DDD-011B58224A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6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264923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380DD6-ED6C-6296-FFC3-C1A9BBA99E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C9993D8-2CA3-EDFF-18CC-CBCA611EF4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70354B3C-A916-C3E6-7771-EEB9F9E54E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F8A420F-0E41-2ADB-1DA5-61F8363DEF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7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00559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5A9D64-13EA-9850-E34C-9272216B64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6F034B5-C2B7-8C4C-4122-C2B24408DE3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1F186CC0-DC87-AF28-738A-21727D6B5E8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4A5C1AA-8E08-7220-C3B2-6B1C588265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AB13FC-2B1F-4B3C-9DC8-B46D02C8DCD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45593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6112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5D3A75-9C2C-8D3F-E7AB-A255C76EB0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1FE0F4E1-6A2C-F50A-DBCD-7B04D8FA8E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BAB07D6B-A7C1-7CE4-B88D-FED6D8D9C9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B9A530B-C802-CF62-3654-0F1EDE19A7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7139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7000BF-650B-D5DF-4B50-99B42B937B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85D51B44-8F7E-84A3-3943-2BD5495A674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DE7923E5-183F-1F8E-8E94-B7188FA6F7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12951F7-0F66-27F4-BE48-77350135EB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4314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D6A395-712F-7224-7E9A-289CE1FDF0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306D195C-804C-182B-CF5B-4D85B2153E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DB2CCB47-BFAD-3000-FE0C-FB49F608A7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1B1A35D-A390-792F-B8BD-F56D5549C3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17DF0-FD48-4D6E-B54A-EE6D24908454}" type="slidenum">
              <a:rPr lang="es-ES" smtClean="0"/>
              <a:pPr>
                <a:defRPr/>
              </a:pPr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3572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лож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25F8AA-8247-4A00-B9E4-726E4989605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48945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CAFC60-8D5F-4A82-AF26-FD62351983D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429285" y="2105129"/>
            <a:ext cx="5252815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4000" b="1">
                <a:solidFill>
                  <a:srgbClr val="00B050"/>
                </a:solidFill>
                <a:latin typeface="+mn-lt"/>
              </a:defRPr>
            </a:lvl1pPr>
          </a:lstStyle>
          <a:p>
            <a:r>
              <a:rPr lang="ru-RU" dirty="0"/>
              <a:t>Образец </a:t>
            </a:r>
            <a:br>
              <a:rPr lang="ru-RU" dirty="0"/>
            </a:br>
            <a:r>
              <a:rPr lang="ru-RU" dirty="0"/>
              <a:t>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CB4A257-9B98-4330-9907-FEE7EEE7C59F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429285" y="4772811"/>
            <a:ext cx="3389832" cy="893050"/>
          </a:xfrm>
        </p:spPr>
        <p:txBody>
          <a:bodyPr anchor="b">
            <a:normAutofit/>
          </a:bodyPr>
          <a:lstStyle>
            <a:lvl1pPr marL="0" indent="0" algn="l">
              <a:buNone/>
              <a:defRPr sz="2000"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Спикер, компания</a:t>
            </a:r>
          </a:p>
        </p:txBody>
      </p:sp>
      <p:sp>
        <p:nvSpPr>
          <p:cNvPr id="15" name="Рисунок 14">
            <a:extLst>
              <a:ext uri="{FF2B5EF4-FFF2-40B4-BE49-F238E27FC236}">
                <a16:creationId xmlns:a16="http://schemas.microsoft.com/office/drawing/2014/main" id="{DB01016F-8C6F-4A59-BBD7-9AEA4D86A1E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00150" y="1219200"/>
            <a:ext cx="4419600" cy="4419600"/>
          </a:xfrm>
        </p:spPr>
        <p:txBody>
          <a:bodyPr/>
          <a:lstStyle/>
          <a:p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29" b="43931"/>
          <a:stretch/>
        </p:blipFill>
        <p:spPr>
          <a:xfrm>
            <a:off x="6140597" y="796707"/>
            <a:ext cx="3678520" cy="844985"/>
          </a:xfrm>
          <a:prstGeom prst="rect">
            <a:avLst/>
          </a:prstGeom>
        </p:spPr>
      </p:pic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02A2FD6A-605E-AD4A-A177-207FEF7B8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50609" y="6281163"/>
            <a:ext cx="1120801" cy="211791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6DE55804-D118-2B4A-AD41-9C544F0DF4A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2351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Основн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CBAB146-60EC-41CF-BE3D-EBB689690F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88100"/>
            <a:ext cx="12192000" cy="4699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30C5F6-50BC-4DA5-B9B9-E10CCDC23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2800" b="1">
                <a:solidFill>
                  <a:schemeClr val="accent5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D35BEF3-585A-4136-8BD7-8BD60BBF98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6746" y="1415427"/>
            <a:ext cx="10515600" cy="4351338"/>
          </a:xfrm>
        </p:spPr>
        <p:txBody>
          <a:bodyPr/>
          <a:lstStyle>
            <a:lvl1pPr>
              <a:buClr>
                <a:srgbClr val="00B050"/>
              </a:buClr>
              <a:defRPr sz="2400">
                <a:solidFill>
                  <a:schemeClr val="accent5">
                    <a:lumMod val="75000"/>
                  </a:schemeClr>
                </a:solidFill>
                <a:latin typeface="+mj-lt"/>
              </a:defRPr>
            </a:lvl1pPr>
            <a:lvl2pPr>
              <a:buClr>
                <a:schemeClr val="accent5">
                  <a:lumMod val="50000"/>
                </a:schemeClr>
              </a:buClr>
              <a:defRPr sz="2000">
                <a:solidFill>
                  <a:schemeClr val="accent5">
                    <a:lumMod val="75000"/>
                  </a:schemeClr>
                </a:solidFill>
                <a:latin typeface="+mj-lt"/>
              </a:defRPr>
            </a:lvl2pPr>
            <a:lvl3pPr>
              <a:buClr>
                <a:schemeClr val="accent5">
                  <a:lumMod val="50000"/>
                </a:schemeClr>
              </a:buClr>
              <a:defRPr sz="1800">
                <a:solidFill>
                  <a:schemeClr val="accent5">
                    <a:lumMod val="75000"/>
                  </a:schemeClr>
                </a:solidFill>
                <a:latin typeface="+mj-lt"/>
              </a:defRPr>
            </a:lvl3pPr>
            <a:lvl4pPr>
              <a:buClr>
                <a:schemeClr val="accent5">
                  <a:lumMod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  <a:latin typeface="+mj-lt"/>
              </a:defRPr>
            </a:lvl4pPr>
            <a:lvl5pPr>
              <a:buClr>
                <a:schemeClr val="accent5">
                  <a:lumMod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  <a:latin typeface="+mj-lt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4823EC46-CE0A-4755-8BCE-E9E5F6ABC80E}"/>
              </a:ext>
            </a:extLst>
          </p:cNvPr>
          <p:cNvCxnSpPr>
            <a:cxnSpLocks/>
          </p:cNvCxnSpPr>
          <p:nvPr userDrawn="1"/>
        </p:nvCxnSpPr>
        <p:spPr>
          <a:xfrm>
            <a:off x="847725" y="1181100"/>
            <a:ext cx="1037272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2475DB0-B330-422F-83A6-238D76ECCA8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1205" y="327645"/>
            <a:ext cx="675519" cy="739155"/>
          </a:xfrm>
          <a:prstGeom prst="rect">
            <a:avLst/>
          </a:prstGeom>
        </p:spPr>
      </p:pic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2128F1DF-5FE7-4E4B-A577-0E058F7AA8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fld id="{6DE55804-D118-2B4A-AD41-9C544F0DF4A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927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1B8F587-7ABE-4157-86E9-2B0EECDC7EB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flipH="1">
            <a:off x="8277226" y="0"/>
            <a:ext cx="3914774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B34D78-36D9-4FE1-9528-238A5C1A5E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79500" y="1766888"/>
            <a:ext cx="4568825" cy="2852737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>
                <a:solidFill>
                  <a:schemeClr val="accent5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ru-RU" dirty="0"/>
              <a:t>Образец </a:t>
            </a:r>
            <a:br>
              <a:rPr lang="ru-RU" dirty="0"/>
            </a:br>
            <a:r>
              <a:rPr lang="ru-RU" dirty="0"/>
              <a:t>заголовка</a:t>
            </a:r>
          </a:p>
        </p:txBody>
      </p:sp>
      <p:sp>
        <p:nvSpPr>
          <p:cNvPr id="13" name="Рисунок 12">
            <a:extLst>
              <a:ext uri="{FF2B5EF4-FFF2-40B4-BE49-F238E27FC236}">
                <a16:creationId xmlns:a16="http://schemas.microsoft.com/office/drawing/2014/main" id="{26E28C2C-CDF3-40B2-AEB6-3879E2744586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772150" y="1181100"/>
            <a:ext cx="4486276" cy="4486276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      </a:t>
            </a:r>
          </a:p>
        </p:txBody>
      </p:sp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39838" y="6173467"/>
            <a:ext cx="2184533" cy="499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246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2 текста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BB2AC24-1325-45CC-8B9F-ADDCC5368F8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88100"/>
            <a:ext cx="12192000" cy="469900"/>
          </a:xfrm>
          <a:prstGeom prst="rect">
            <a:avLst/>
          </a:prstGeom>
        </p:spPr>
      </p:pic>
      <p:sp>
        <p:nvSpPr>
          <p:cNvPr id="11" name="Объект 2">
            <a:extLst>
              <a:ext uri="{FF2B5EF4-FFF2-40B4-BE49-F238E27FC236}">
                <a16:creationId xmlns:a16="http://schemas.microsoft.com/office/drawing/2014/main" id="{F71864B0-F9B2-4529-A886-9E887997C3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7250" y="1447800"/>
            <a:ext cx="5067300" cy="4687888"/>
          </a:xfrm>
        </p:spPr>
        <p:txBody>
          <a:bodyPr/>
          <a:lstStyle>
            <a:lvl1pPr>
              <a:buClr>
                <a:srgbClr val="00B050"/>
              </a:buClr>
              <a:defRPr sz="2400">
                <a:solidFill>
                  <a:schemeClr val="accent5">
                    <a:lumMod val="75000"/>
                  </a:schemeClr>
                </a:solidFill>
                <a:latin typeface="+mj-lt"/>
              </a:defRPr>
            </a:lvl1pPr>
            <a:lvl2pPr>
              <a:buClr>
                <a:schemeClr val="accent5">
                  <a:lumMod val="50000"/>
                </a:schemeClr>
              </a:buClr>
              <a:defRPr sz="2000">
                <a:solidFill>
                  <a:schemeClr val="accent5">
                    <a:lumMod val="75000"/>
                  </a:schemeClr>
                </a:solidFill>
                <a:latin typeface="+mj-lt"/>
              </a:defRPr>
            </a:lvl2pPr>
            <a:lvl3pPr>
              <a:buClr>
                <a:schemeClr val="accent5">
                  <a:lumMod val="50000"/>
                </a:schemeClr>
              </a:buClr>
              <a:defRPr sz="1800">
                <a:solidFill>
                  <a:schemeClr val="accent5">
                    <a:lumMod val="75000"/>
                  </a:schemeClr>
                </a:solidFill>
                <a:latin typeface="+mj-lt"/>
              </a:defRPr>
            </a:lvl3pPr>
            <a:lvl4pPr>
              <a:buClr>
                <a:schemeClr val="accent5">
                  <a:lumMod val="50000"/>
                </a:schemeClr>
              </a:buClr>
              <a:defRPr sz="1600">
                <a:solidFill>
                  <a:schemeClr val="accent5">
                    <a:lumMod val="75000"/>
                  </a:schemeClr>
                </a:solidFill>
                <a:latin typeface="+mj-lt"/>
              </a:defRPr>
            </a:lvl4pPr>
            <a:lvl5pPr>
              <a:buClr>
                <a:schemeClr val="accent5">
                  <a:lumMod val="50000"/>
                </a:schemeClr>
              </a:buClr>
              <a:defRPr sz="1600">
                <a:solidFill>
                  <a:schemeClr val="accent5">
                    <a:lumMod val="75000"/>
                  </a:schemeClr>
                </a:solidFill>
                <a:latin typeface="+mj-lt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A523243-798D-4487-B2F1-C3238976EB8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88100"/>
            <a:ext cx="12192000" cy="469900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A49202E2-58F7-4361-9234-A5CD920AE7AF}"/>
              </a:ext>
            </a:extLst>
          </p:cNvPr>
          <p:cNvCxnSpPr>
            <a:cxnSpLocks/>
          </p:cNvCxnSpPr>
          <p:nvPr userDrawn="1"/>
        </p:nvCxnSpPr>
        <p:spPr>
          <a:xfrm>
            <a:off x="847725" y="1181100"/>
            <a:ext cx="1037272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Заголовок 1">
            <a:extLst>
              <a:ext uri="{FF2B5EF4-FFF2-40B4-BE49-F238E27FC236}">
                <a16:creationId xmlns:a16="http://schemas.microsoft.com/office/drawing/2014/main" id="{D7A96AB6-C006-4530-A1F7-0FC58B282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2800" b="1">
                <a:solidFill>
                  <a:schemeClr val="accent5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49E4426-107D-413A-9FC9-E9C7E9A4A1F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1205" y="327645"/>
            <a:ext cx="675519" cy="739155"/>
          </a:xfrm>
          <a:prstGeom prst="rect">
            <a:avLst/>
          </a:prstGeom>
        </p:spPr>
      </p:pic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BC9B2223-E7F6-4600-97D8-286378A995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fld id="{6DE55804-D118-2B4A-AD41-9C544F0DF4A9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3" name="Объект 2">
            <a:extLst>
              <a:ext uri="{FF2B5EF4-FFF2-40B4-BE49-F238E27FC236}">
                <a16:creationId xmlns:a16="http://schemas.microsoft.com/office/drawing/2014/main" id="{8D4FD349-C097-4805-8C42-4A0B4CE3092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044547" y="1447800"/>
            <a:ext cx="5067300" cy="4687888"/>
          </a:xfrm>
        </p:spPr>
        <p:txBody>
          <a:bodyPr/>
          <a:lstStyle>
            <a:lvl1pPr>
              <a:buClr>
                <a:srgbClr val="00B050"/>
              </a:buClr>
              <a:defRPr sz="2400">
                <a:solidFill>
                  <a:schemeClr val="accent5">
                    <a:lumMod val="75000"/>
                  </a:schemeClr>
                </a:solidFill>
                <a:latin typeface="+mj-lt"/>
              </a:defRPr>
            </a:lvl1pPr>
            <a:lvl2pPr>
              <a:buClr>
                <a:schemeClr val="accent5">
                  <a:lumMod val="50000"/>
                </a:schemeClr>
              </a:buClr>
              <a:defRPr sz="2000">
                <a:solidFill>
                  <a:schemeClr val="accent5">
                    <a:lumMod val="75000"/>
                  </a:schemeClr>
                </a:solidFill>
                <a:latin typeface="+mj-lt"/>
              </a:defRPr>
            </a:lvl2pPr>
            <a:lvl3pPr>
              <a:buClr>
                <a:schemeClr val="accent5">
                  <a:lumMod val="50000"/>
                </a:schemeClr>
              </a:buClr>
              <a:defRPr sz="1800">
                <a:solidFill>
                  <a:schemeClr val="accent5">
                    <a:lumMod val="75000"/>
                  </a:schemeClr>
                </a:solidFill>
                <a:latin typeface="+mj-lt"/>
              </a:defRPr>
            </a:lvl3pPr>
            <a:lvl4pPr>
              <a:buClr>
                <a:schemeClr val="accent5">
                  <a:lumMod val="50000"/>
                </a:schemeClr>
              </a:buClr>
              <a:defRPr sz="1600">
                <a:solidFill>
                  <a:schemeClr val="accent5">
                    <a:lumMod val="75000"/>
                  </a:schemeClr>
                </a:solidFill>
                <a:latin typeface="+mj-lt"/>
              </a:defRPr>
            </a:lvl4pPr>
            <a:lvl5pPr>
              <a:buClr>
                <a:schemeClr val="accent5">
                  <a:lumMod val="50000"/>
                </a:schemeClr>
              </a:buClr>
              <a:defRPr sz="1600">
                <a:solidFill>
                  <a:schemeClr val="accent5">
                    <a:lumMod val="75000"/>
                  </a:schemeClr>
                </a:solidFill>
                <a:latin typeface="+mj-lt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41437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CBAB146-60EC-41CF-BE3D-EBB689690F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88100"/>
            <a:ext cx="12192000" cy="469900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49202E2-58F7-4361-9234-A5CD920AE7AF}"/>
              </a:ext>
            </a:extLst>
          </p:cNvPr>
          <p:cNvCxnSpPr>
            <a:cxnSpLocks/>
          </p:cNvCxnSpPr>
          <p:nvPr userDrawn="1"/>
        </p:nvCxnSpPr>
        <p:spPr>
          <a:xfrm>
            <a:off x="847725" y="1181100"/>
            <a:ext cx="1037272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7A96AB6-C006-4530-A1F7-0FC58B2822F1}"/>
              </a:ext>
            </a:extLst>
          </p:cNvPr>
          <p:cNvSpPr txBox="1">
            <a:spLocks/>
          </p:cNvSpPr>
          <p:nvPr userDrawn="1"/>
        </p:nvSpPr>
        <p:spPr>
          <a:xfrm>
            <a:off x="847725" y="365125"/>
            <a:ext cx="10020300" cy="7588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ru-RU" dirty="0">
                <a:solidFill>
                  <a:schemeClr val="accent5">
                    <a:lumMod val="75000"/>
                  </a:schemeClr>
                </a:solidFill>
              </a:rPr>
              <a:t>Образец заголовка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49E4426-107D-413A-9FC9-E9C7E9A4A1F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1205" y="327645"/>
            <a:ext cx="675519" cy="739155"/>
          </a:xfrm>
          <a:prstGeom prst="rect">
            <a:avLst/>
          </a:prstGeom>
        </p:spPr>
      </p:pic>
      <p:sp>
        <p:nvSpPr>
          <p:cNvPr id="13" name="Таблица 12"/>
          <p:cNvSpPr>
            <a:spLocks noGrp="1"/>
          </p:cNvSpPr>
          <p:nvPr>
            <p:ph type="tbl" sz="quarter" idx="10"/>
          </p:nvPr>
        </p:nvSpPr>
        <p:spPr>
          <a:xfrm>
            <a:off x="972272" y="1365250"/>
            <a:ext cx="10248177" cy="4676775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055094B5-4A8B-4A87-B925-74A63A8628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fld id="{6DE55804-D118-2B4A-AD41-9C544F0DF4A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1054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C09D89D-8705-4A9B-A1B6-2922A5A34C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CA0EC68-44F9-494C-AEDA-F8D1BC31DDF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469592" y="3648179"/>
            <a:ext cx="5252815" cy="90477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ru-RU" dirty="0"/>
              <a:t>Спасибо за внимание!</a:t>
            </a: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B31DCFC-336E-425F-BE4A-DE9A517AD209}"/>
              </a:ext>
            </a:extLst>
          </p:cNvPr>
          <p:cNvCxnSpPr>
            <a:cxnSpLocks/>
          </p:cNvCxnSpPr>
          <p:nvPr userDrawn="1"/>
        </p:nvCxnSpPr>
        <p:spPr>
          <a:xfrm>
            <a:off x="2294101" y="3153754"/>
            <a:ext cx="744855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820" y="1599077"/>
            <a:ext cx="3853112" cy="1060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105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19663B-C6B9-45B3-AEDE-846D898BD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0228170-FCDD-4B3B-8669-D27742649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7B9972-10A4-4B89-B093-8BABBDBA80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F1B9341-EC45-4EAD-B467-9005E628DE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02A2FD6A-605E-AD4A-A177-207FEF7B87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fld id="{6DE55804-D118-2B4A-AD41-9C544F0DF4A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85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6" r:id="rId5"/>
    <p:sldLayoutId id="2147483655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6.bin"/><Relationship Id="rId2" Type="http://schemas.microsoft.com/office/2007/relationships/media" Target="../media/media1.mp4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ti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jpeg"/><Relationship Id="rId4" Type="http://schemas.openxmlformats.org/officeDocument/2006/relationships/image" Target="../media/image26.emf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8.e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9" Type="http://schemas.openxmlformats.org/officeDocument/2006/relationships/image" Target="../media/image60.png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2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image" Target="../media/image20.png"/><Relationship Id="rId38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55.emf"/><Relationship Id="rId32" Type="http://schemas.openxmlformats.org/officeDocument/2006/relationships/image" Target="../media/image44.gif"/><Relationship Id="rId37" Type="http://schemas.openxmlformats.org/officeDocument/2006/relationships/image" Target="../media/image36.png"/><Relationship Id="rId40" Type="http://schemas.microsoft.com/office/2007/relationships/hdphoto" Target="../media/hdphoto2.wdp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57.emf"/><Relationship Id="rId36" Type="http://schemas.openxmlformats.org/officeDocument/2006/relationships/image" Target="../media/image59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43.png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58.e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47.emf"/><Relationship Id="rId3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37.png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0.png"/><Relationship Id="rId15" Type="http://schemas.microsoft.com/office/2007/relationships/hdphoto" Target="../media/hdphoto2.wdp"/><Relationship Id="rId10" Type="http://schemas.openxmlformats.org/officeDocument/2006/relationships/image" Target="../media/image62.png"/><Relationship Id="rId4" Type="http://schemas.openxmlformats.org/officeDocument/2006/relationships/image" Target="../media/image44.gif"/><Relationship Id="rId9" Type="http://schemas.openxmlformats.org/officeDocument/2006/relationships/image" Target="../media/image36.png"/><Relationship Id="rId1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61.emf"/><Relationship Id="rId3" Type="http://schemas.openxmlformats.org/officeDocument/2006/relationships/image" Target="../media/image43.png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3.jpg"/><Relationship Id="rId5" Type="http://schemas.openxmlformats.org/officeDocument/2006/relationships/image" Target="../media/image62.png"/><Relationship Id="rId10" Type="http://schemas.microsoft.com/office/2007/relationships/hdphoto" Target="../media/hdphoto2.wdp"/><Relationship Id="rId4" Type="http://schemas.openxmlformats.org/officeDocument/2006/relationships/image" Target="../media/image36.png"/><Relationship Id="rId9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notesSlide" Target="../notesSlides/notesSlide5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.png"/><Relationship Id="rId5" Type="http://schemas.openxmlformats.org/officeDocument/2006/relationships/chart" Target="../charts/chart1.xml"/><Relationship Id="rId10" Type="http://schemas.openxmlformats.org/officeDocument/2006/relationships/image" Target="../media/image72.emf"/><Relationship Id="rId4" Type="http://schemas.openxmlformats.org/officeDocument/2006/relationships/image" Target="../media/image74.jpeg"/><Relationship Id="rId9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0.gi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7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1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jp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0.gif"/><Relationship Id="rId10" Type="http://schemas.openxmlformats.org/officeDocument/2006/relationships/image" Target="../media/image77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tif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0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ti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90.emf"/><Relationship Id="rId4" Type="http://schemas.openxmlformats.org/officeDocument/2006/relationships/image" Target="../media/image88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4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4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4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ti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4.jpeg"/><Relationship Id="rId5" Type="http://schemas.openxmlformats.org/officeDocument/2006/relationships/image" Target="../media/image93.emf"/><Relationship Id="rId4" Type="http://schemas.openxmlformats.org/officeDocument/2006/relationships/oleObject" Target="../embeddings/oleObject4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jp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0.gif"/><Relationship Id="rId10" Type="http://schemas.openxmlformats.org/officeDocument/2006/relationships/image" Target="../media/image77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3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95.emf"/><Relationship Id="rId4" Type="http://schemas.openxmlformats.org/officeDocument/2006/relationships/oleObject" Target="../embeddings/oleObject4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7.emf"/><Relationship Id="rId5" Type="http://schemas.openxmlformats.org/officeDocument/2006/relationships/image" Target="../media/image99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98.png"/><Relationship Id="rId9" Type="http://schemas.openxmlformats.org/officeDocument/2006/relationships/image" Target="../media/image96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7.emf"/><Relationship Id="rId5" Type="http://schemas.openxmlformats.org/officeDocument/2006/relationships/image" Target="../media/image99.png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98.png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5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04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100.emf"/><Relationship Id="rId25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5.emf"/><Relationship Id="rId24" Type="http://schemas.openxmlformats.org/officeDocument/2006/relationships/image" Target="../media/image106.png"/><Relationship Id="rId5" Type="http://schemas.openxmlformats.org/officeDocument/2006/relationships/image" Target="../media/image99.png"/><Relationship Id="rId15" Type="http://schemas.openxmlformats.org/officeDocument/2006/relationships/image" Target="../media/image97.emf"/><Relationship Id="rId23" Type="http://schemas.microsoft.com/office/2007/relationships/hdphoto" Target="../media/hdphoto3.wdp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101.emf"/><Relationship Id="rId4" Type="http://schemas.openxmlformats.org/officeDocument/2006/relationships/image" Target="../media/image98.png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10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51.bin"/><Relationship Id="rId26" Type="http://schemas.openxmlformats.org/officeDocument/2006/relationships/chart" Target="../charts/chart2.xml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04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100.emf"/><Relationship Id="rId25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5.e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99.png"/><Relationship Id="rId15" Type="http://schemas.openxmlformats.org/officeDocument/2006/relationships/image" Target="../media/image97.emf"/><Relationship Id="rId23" Type="http://schemas.microsoft.com/office/2007/relationships/hdphoto" Target="../media/hdphoto3.wdp"/><Relationship Id="rId28" Type="http://schemas.openxmlformats.org/officeDocument/2006/relationships/image" Target="../media/image107.png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101.emf"/><Relationship Id="rId4" Type="http://schemas.openxmlformats.org/officeDocument/2006/relationships/image" Target="../media/image98.png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105.png"/><Relationship Id="rId27" Type="http://schemas.openxmlformats.org/officeDocument/2006/relationships/image" Target="../media/image10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jpg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0.gif"/><Relationship Id="rId10" Type="http://schemas.openxmlformats.org/officeDocument/2006/relationships/image" Target="../media/image77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3.jpe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13" Type="http://schemas.openxmlformats.org/officeDocument/2006/relationships/image" Target="../media/image42.png"/><Relationship Id="rId3" Type="http://schemas.openxmlformats.org/officeDocument/2006/relationships/image" Target="../media/image109.png"/><Relationship Id="rId7" Type="http://schemas.openxmlformats.org/officeDocument/2006/relationships/image" Target="../media/image112.gif"/><Relationship Id="rId12" Type="http://schemas.openxmlformats.org/officeDocument/2006/relationships/image" Target="../media/image116.jpe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jpeg"/><Relationship Id="rId11" Type="http://schemas.openxmlformats.org/officeDocument/2006/relationships/image" Target="../media/image20.png"/><Relationship Id="rId5" Type="http://schemas.openxmlformats.org/officeDocument/2006/relationships/image" Target="../media/image110.jpeg"/><Relationship Id="rId15" Type="http://schemas.openxmlformats.org/officeDocument/2006/relationships/image" Target="../media/image117.png"/><Relationship Id="rId10" Type="http://schemas.openxmlformats.org/officeDocument/2006/relationships/image" Target="../media/image115.jpeg"/><Relationship Id="rId4" Type="http://schemas.openxmlformats.org/officeDocument/2006/relationships/hyperlink" Target="http://www.mineco.gob.es/" TargetMode="External"/><Relationship Id="rId9" Type="http://schemas.openxmlformats.org/officeDocument/2006/relationships/image" Target="../media/image114.jpeg"/><Relationship Id="rId14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jpe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030BF7F-721F-4A61-ADB4-DBD6ABB90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37085" y="5259929"/>
            <a:ext cx="4873924" cy="8930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f. Dr. Joaquín García-Álvarez</a:t>
            </a:r>
          </a:p>
          <a:p>
            <a:r>
              <a:rPr lang="es-ES" dirty="0">
                <a:solidFill>
                  <a:schemeClr val="accent1">
                    <a:lumMod val="50000"/>
                  </a:schemeClr>
                </a:solidFill>
              </a:rPr>
              <a:t>Universidad de Oviedo (</a:t>
            </a:r>
            <a:r>
              <a:rPr lang="es-ES" dirty="0" err="1">
                <a:solidFill>
                  <a:schemeClr val="accent1">
                    <a:lumMod val="50000"/>
                  </a:schemeClr>
                </a:solidFill>
              </a:rPr>
              <a:t>Spain</a:t>
            </a:r>
            <a:r>
              <a:rPr lang="es-E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79B0EAD-481E-4A2F-8211-EE9FB5EE7B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2" t="1887" r="3428"/>
          <a:stretch/>
        </p:blipFill>
        <p:spPr>
          <a:xfrm>
            <a:off x="688946" y="1018816"/>
            <a:ext cx="4873925" cy="4873925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F9EFD6B-990D-4B2C-92AC-05EA7D5E1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F60481B2-2342-4BFA-9609-2536CEEC1AA9}"/>
              </a:ext>
            </a:extLst>
          </p:cNvPr>
          <p:cNvSpPr txBox="1">
            <a:spLocks/>
          </p:cNvSpPr>
          <p:nvPr/>
        </p:nvSpPr>
        <p:spPr>
          <a:xfrm>
            <a:off x="6429285" y="2096503"/>
            <a:ext cx="5252815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rgbClr val="00B050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3200" dirty="0"/>
              <a:t>Beyond Conventional Organic Volatile Solvents: Organometallic and Catalytic Transformations in Deep Eutectic Solvents and Water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060224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F80B05-3375-AA5C-BD8F-2E541A1ED8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FC76E-383D-A841-74B2-02EE0A7452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BD5F3FF9-EEF5-1172-568D-72BB2B424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668287"/>
            <a:ext cx="102165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s-ES" sz="1000" dirty="0">
                <a:cs typeface="Arial" pitchFamily="34" charset="0"/>
              </a:rPr>
              <a:t>B. B. Hansen, S. </a:t>
            </a:r>
            <a:r>
              <a:rPr lang="es-ES" sz="1000" dirty="0" err="1">
                <a:cs typeface="Arial" pitchFamily="34" charset="0"/>
              </a:rPr>
              <a:t>Spittle</a:t>
            </a:r>
            <a:r>
              <a:rPr lang="es-ES" sz="1000" dirty="0">
                <a:cs typeface="Arial" pitchFamily="34" charset="0"/>
              </a:rPr>
              <a:t>, B. </a:t>
            </a:r>
            <a:r>
              <a:rPr lang="es-ES" sz="1000" dirty="0" err="1">
                <a:cs typeface="Arial" pitchFamily="34" charset="0"/>
              </a:rPr>
              <a:t>Chen</a:t>
            </a:r>
            <a:r>
              <a:rPr lang="es-ES" sz="1000" dirty="0">
                <a:cs typeface="Arial" pitchFamily="34" charset="0"/>
              </a:rPr>
              <a:t>, D. Poe, Y. Zhang, J. M. Klein, A. </a:t>
            </a:r>
            <a:r>
              <a:rPr lang="es-ES" sz="1000" dirty="0" err="1">
                <a:cs typeface="Arial" pitchFamily="34" charset="0"/>
              </a:rPr>
              <a:t>Horton</a:t>
            </a:r>
            <a:r>
              <a:rPr lang="es-ES" sz="1000" dirty="0">
                <a:cs typeface="Arial" pitchFamily="34" charset="0"/>
              </a:rPr>
              <a:t>, L. </a:t>
            </a:r>
            <a:r>
              <a:rPr lang="es-ES" sz="1000" dirty="0" err="1">
                <a:cs typeface="Arial" pitchFamily="34" charset="0"/>
              </a:rPr>
              <a:t>Adhikari</a:t>
            </a:r>
            <a:r>
              <a:rPr lang="es-ES" sz="1000" dirty="0">
                <a:cs typeface="Arial" pitchFamily="34" charset="0"/>
              </a:rPr>
              <a:t>, T. </a:t>
            </a:r>
            <a:r>
              <a:rPr lang="es-ES" sz="1000" dirty="0" err="1">
                <a:cs typeface="Arial" pitchFamily="34" charset="0"/>
              </a:rPr>
              <a:t>Zelovich</a:t>
            </a:r>
            <a:r>
              <a:rPr lang="es-ES" sz="1000" dirty="0">
                <a:cs typeface="Arial" pitchFamily="34" charset="0"/>
              </a:rPr>
              <a:t>, B. W. </a:t>
            </a:r>
            <a:r>
              <a:rPr lang="es-ES" sz="1000" dirty="0" err="1">
                <a:cs typeface="Arial" pitchFamily="34" charset="0"/>
              </a:rPr>
              <a:t>Doherty</a:t>
            </a:r>
            <a:r>
              <a:rPr lang="es-ES" sz="1000" dirty="0">
                <a:cs typeface="Arial" pitchFamily="34" charset="0"/>
              </a:rPr>
              <a:t>, B. </a:t>
            </a:r>
            <a:r>
              <a:rPr lang="es-ES" sz="1000" dirty="0" err="1">
                <a:cs typeface="Arial" pitchFamily="34" charset="0"/>
              </a:rPr>
              <a:t>Gurkan</a:t>
            </a:r>
            <a:r>
              <a:rPr lang="es-ES" sz="1000" dirty="0">
                <a:cs typeface="Arial" pitchFamily="34" charset="0"/>
              </a:rPr>
              <a:t>, E. J. </a:t>
            </a:r>
            <a:r>
              <a:rPr lang="es-ES" sz="1000" dirty="0" err="1">
                <a:cs typeface="Arial" pitchFamily="34" charset="0"/>
              </a:rPr>
              <a:t>Maginn</a:t>
            </a:r>
            <a:r>
              <a:rPr lang="es-ES" sz="1000" dirty="0">
                <a:cs typeface="Arial" pitchFamily="34" charset="0"/>
              </a:rPr>
              <a:t>, A. </a:t>
            </a:r>
            <a:r>
              <a:rPr lang="es-ES" sz="1000" dirty="0" err="1">
                <a:cs typeface="Arial" pitchFamily="34" charset="0"/>
              </a:rPr>
              <a:t>Ragauskas</a:t>
            </a:r>
            <a:r>
              <a:rPr lang="es-ES" sz="1000" dirty="0">
                <a:cs typeface="Arial" pitchFamily="34" charset="0"/>
              </a:rPr>
              <a:t>, M. </a:t>
            </a:r>
            <a:r>
              <a:rPr lang="es-ES" sz="1000" dirty="0" err="1">
                <a:cs typeface="Arial" pitchFamily="34" charset="0"/>
              </a:rPr>
              <a:t>Dadmun</a:t>
            </a:r>
            <a:r>
              <a:rPr lang="es-ES" sz="1000" dirty="0">
                <a:cs typeface="Arial" pitchFamily="34" charset="0"/>
              </a:rPr>
              <a:t>, T. A. </a:t>
            </a:r>
            <a:r>
              <a:rPr lang="es-ES" sz="1000" dirty="0" err="1">
                <a:cs typeface="Arial" pitchFamily="34" charset="0"/>
              </a:rPr>
              <a:t>Zawodzinski</a:t>
            </a:r>
            <a:r>
              <a:rPr lang="es-ES" sz="1000" dirty="0">
                <a:cs typeface="Arial" pitchFamily="34" charset="0"/>
              </a:rPr>
              <a:t>, G. A. Baker, M. E. </a:t>
            </a:r>
            <a:r>
              <a:rPr lang="es-ES" sz="1000" dirty="0" err="1">
                <a:cs typeface="Arial" pitchFamily="34" charset="0"/>
              </a:rPr>
              <a:t>Tuckerman</a:t>
            </a:r>
            <a:r>
              <a:rPr lang="es-ES" sz="1000" dirty="0">
                <a:cs typeface="Arial" pitchFamily="34" charset="0"/>
              </a:rPr>
              <a:t>, R. F. </a:t>
            </a:r>
            <a:r>
              <a:rPr lang="es-ES" sz="1000" dirty="0" err="1">
                <a:cs typeface="Arial" pitchFamily="34" charset="0"/>
              </a:rPr>
              <a:t>Savinell</a:t>
            </a:r>
            <a:r>
              <a:rPr lang="es-ES" sz="1000" dirty="0">
                <a:cs typeface="Arial" pitchFamily="34" charset="0"/>
              </a:rPr>
              <a:t>, J. R. </a:t>
            </a:r>
            <a:r>
              <a:rPr lang="es-ES" sz="1000" dirty="0" err="1">
                <a:cs typeface="Arial" pitchFamily="34" charset="0"/>
              </a:rPr>
              <a:t>Sangoro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Rev., </a:t>
            </a:r>
            <a:r>
              <a:rPr lang="es-ES" sz="1000" b="1" dirty="0">
                <a:cs typeface="Arial" pitchFamily="34" charset="0"/>
              </a:rPr>
              <a:t>2021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21</a:t>
            </a:r>
            <a:r>
              <a:rPr lang="es-ES" sz="1000" dirty="0">
                <a:cs typeface="Arial" pitchFamily="34" charset="0"/>
              </a:rPr>
              <a:t>, 1232.</a:t>
            </a:r>
          </a:p>
          <a:p>
            <a:pPr lvl="0" algn="just"/>
            <a:r>
              <a:rPr lang="es-ES" sz="1000" dirty="0">
                <a:cs typeface="Arial" pitchFamily="34" charset="0"/>
              </a:rPr>
              <a:t>N. Ríos-Lombardía, J. García-Álvarez, </a:t>
            </a:r>
            <a:r>
              <a:rPr lang="es-ES" sz="1000" i="1" dirty="0">
                <a:cs typeface="Arial" pitchFamily="34" charset="0"/>
              </a:rPr>
              <a:t>Deep </a:t>
            </a:r>
            <a:r>
              <a:rPr lang="es-ES" sz="1000" i="1" dirty="0" err="1">
                <a:cs typeface="Arial" pitchFamily="34" charset="0"/>
              </a:rPr>
              <a:t>Eutectic</a:t>
            </a:r>
            <a:r>
              <a:rPr lang="es-ES" sz="1000" i="1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Solvents</a:t>
            </a:r>
            <a:r>
              <a:rPr lang="es-ES" sz="1000" i="1" dirty="0">
                <a:cs typeface="Arial" pitchFamily="34" charset="0"/>
              </a:rPr>
              <a:t> and </a:t>
            </a:r>
            <a:r>
              <a:rPr lang="es-ES" sz="1000" i="1" dirty="0" err="1">
                <a:cs typeface="Arial" pitchFamily="34" charset="0"/>
              </a:rPr>
              <a:t>Their</a:t>
            </a:r>
            <a:r>
              <a:rPr lang="es-ES" sz="1000" i="1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Applications</a:t>
            </a:r>
            <a:r>
              <a:rPr lang="es-ES" sz="1000" i="1" dirty="0">
                <a:cs typeface="Arial" pitchFamily="34" charset="0"/>
              </a:rPr>
              <a:t> as New Green and </a:t>
            </a:r>
            <a:r>
              <a:rPr lang="es-ES" sz="1000" i="1" dirty="0" err="1">
                <a:cs typeface="Arial" pitchFamily="34" charset="0"/>
              </a:rPr>
              <a:t>Biorenewable</a:t>
            </a:r>
            <a:r>
              <a:rPr lang="es-ES" sz="1000" i="1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Reaction</a:t>
            </a:r>
            <a:r>
              <a:rPr lang="es-ES" sz="1000" i="1" dirty="0">
                <a:cs typeface="Arial" pitchFamily="34" charset="0"/>
              </a:rPr>
              <a:t> media</a:t>
            </a:r>
            <a:r>
              <a:rPr lang="es-ES" sz="1000" dirty="0">
                <a:cs typeface="Arial" pitchFamily="34" charset="0"/>
              </a:rPr>
              <a:t>, in </a:t>
            </a:r>
            <a:r>
              <a:rPr lang="es-ES" sz="1000" i="1" dirty="0" err="1">
                <a:cs typeface="Arial" pitchFamily="34" charset="0"/>
              </a:rPr>
              <a:t>Handbook</a:t>
            </a:r>
            <a:r>
              <a:rPr lang="es-ES" sz="1000" i="1" dirty="0">
                <a:cs typeface="Arial" pitchFamily="34" charset="0"/>
              </a:rPr>
              <a:t> of </a:t>
            </a:r>
            <a:r>
              <a:rPr lang="es-ES" sz="1000" i="1" dirty="0" err="1">
                <a:cs typeface="Arial" pitchFamily="34" charset="0"/>
              </a:rPr>
              <a:t>Solvents</a:t>
            </a:r>
            <a:r>
              <a:rPr lang="es-ES" sz="1000" i="1" dirty="0">
                <a:cs typeface="Arial" pitchFamily="34" charset="0"/>
              </a:rPr>
              <a:t>, Vol. 2: Use, </a:t>
            </a:r>
            <a:r>
              <a:rPr lang="es-ES" sz="1000" i="1" dirty="0" err="1">
                <a:cs typeface="Arial" pitchFamily="34" charset="0"/>
              </a:rPr>
              <a:t>Health</a:t>
            </a:r>
            <a:r>
              <a:rPr lang="es-ES" sz="1000" i="1" dirty="0">
                <a:cs typeface="Arial" pitchFamily="34" charset="0"/>
              </a:rPr>
              <a:t>, and </a:t>
            </a:r>
            <a:r>
              <a:rPr lang="es-ES" sz="1000" i="1" dirty="0" err="1">
                <a:cs typeface="Arial" pitchFamily="34" charset="0"/>
              </a:rPr>
              <a:t>Enviro</a:t>
            </a:r>
            <a:r>
              <a:rPr lang="es-ES" sz="1000" dirty="0" err="1">
                <a:cs typeface="Arial" pitchFamily="34" charset="0"/>
              </a:rPr>
              <a:t>nment</a:t>
            </a:r>
            <a:r>
              <a:rPr lang="es-ES" sz="1000" dirty="0">
                <a:cs typeface="Arial" pitchFamily="34" charset="0"/>
              </a:rPr>
              <a:t> (Ed.: G. </a:t>
            </a:r>
            <a:r>
              <a:rPr lang="es-ES" sz="1000" dirty="0" err="1">
                <a:cs typeface="Arial" pitchFamily="34" charset="0"/>
              </a:rPr>
              <a:t>Wypych</a:t>
            </a:r>
            <a:r>
              <a:rPr lang="es-ES" sz="1000" dirty="0">
                <a:cs typeface="Arial" pitchFamily="34" charset="0"/>
              </a:rPr>
              <a:t>), 4rd ed., </a:t>
            </a:r>
            <a:r>
              <a:rPr lang="es-ES" sz="1000" dirty="0" err="1">
                <a:cs typeface="Arial" pitchFamily="34" charset="0"/>
              </a:rPr>
              <a:t>ChemTec</a:t>
            </a:r>
            <a:r>
              <a:rPr lang="es-ES" sz="1000" dirty="0">
                <a:cs typeface="Arial" pitchFamily="34" charset="0"/>
              </a:rPr>
              <a:t> Publishing, Toronto, </a:t>
            </a:r>
            <a:r>
              <a:rPr lang="es-ES" sz="1000" dirty="0" err="1">
                <a:cs typeface="Arial" pitchFamily="34" charset="0"/>
              </a:rPr>
              <a:t>Canada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b="1" dirty="0">
                <a:cs typeface="Arial" pitchFamily="34" charset="0"/>
              </a:rPr>
              <a:t>2024</a:t>
            </a:r>
            <a:r>
              <a:rPr lang="es-ES" sz="1000" dirty="0">
                <a:cs typeface="Arial" pitchFamily="34" charset="0"/>
              </a:rPr>
              <a:t>, pp. 1619-1655.</a:t>
            </a:r>
          </a:p>
        </p:txBody>
      </p:sp>
      <p:graphicFrame>
        <p:nvGraphicFramePr>
          <p:cNvPr id="8" name="8 Objeto">
            <a:extLst>
              <a:ext uri="{FF2B5EF4-FFF2-40B4-BE49-F238E27FC236}">
                <a16:creationId xmlns:a16="http://schemas.microsoft.com/office/drawing/2014/main" id="{899B8BB1-F282-CAA8-F484-85A68B38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13520"/>
              </p:ext>
            </p:extLst>
          </p:nvPr>
        </p:nvGraphicFramePr>
        <p:xfrm>
          <a:off x="6356811" y="4764399"/>
          <a:ext cx="1597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CS ChemDraw Drawing" r:id="rId5" imgW="1656180" imgH="885016" progId="ChemDraw.Document.6.0">
                  <p:embed/>
                </p:oleObj>
              </mc:Choice>
              <mc:Fallback>
                <p:oleObj name="CS ChemDraw Drawing" r:id="rId5" imgW="1656180" imgH="885016" progId="ChemDraw.Document.6.0">
                  <p:embed/>
                  <p:pic>
                    <p:nvPicPr>
                      <p:cNvPr id="8" name="8 Objeto">
                        <a:extLst>
                          <a:ext uri="{FF2B5EF4-FFF2-40B4-BE49-F238E27FC236}">
                            <a16:creationId xmlns:a16="http://schemas.microsoft.com/office/drawing/2014/main" id="{C1E449C7-FF72-7206-C0A5-41F8CE354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811" y="4764399"/>
                        <a:ext cx="1597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11 Objeto">
            <a:extLst>
              <a:ext uri="{FF2B5EF4-FFF2-40B4-BE49-F238E27FC236}">
                <a16:creationId xmlns:a16="http://schemas.microsoft.com/office/drawing/2014/main" id="{F4EAEDD4-7105-20B6-B36C-B2980C2F2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66535"/>
              </p:ext>
            </p:extLst>
          </p:nvPr>
        </p:nvGraphicFramePr>
        <p:xfrm>
          <a:off x="4260247" y="4739921"/>
          <a:ext cx="838264" cy="82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CS ChemDraw Drawing" r:id="rId7" imgW="874479" imgH="860628" progId="ChemDraw.Document.6.0">
                  <p:embed/>
                </p:oleObj>
              </mc:Choice>
              <mc:Fallback>
                <p:oleObj name="CS ChemDraw Drawing" r:id="rId7" imgW="874479" imgH="860628" progId="ChemDraw.Document.6.0">
                  <p:embed/>
                  <p:pic>
                    <p:nvPicPr>
                      <p:cNvPr id="9" name="11 Objeto">
                        <a:extLst>
                          <a:ext uri="{FF2B5EF4-FFF2-40B4-BE49-F238E27FC236}">
                            <a16:creationId xmlns:a16="http://schemas.microsoft.com/office/drawing/2014/main" id="{CF73F00D-A900-7F6B-7BC8-143D2B9AD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47" y="4739921"/>
                        <a:ext cx="838264" cy="823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14 CuadroTexto">
            <a:extLst>
              <a:ext uri="{FF2B5EF4-FFF2-40B4-BE49-F238E27FC236}">
                <a16:creationId xmlns:a16="http://schemas.microsoft.com/office/drawing/2014/main" id="{41F8E402-B408-46D4-09C8-D44F03F0B68A}"/>
              </a:ext>
            </a:extLst>
          </p:cNvPr>
          <p:cNvSpPr txBox="1"/>
          <p:nvPr/>
        </p:nvSpPr>
        <p:spPr>
          <a:xfrm>
            <a:off x="5098511" y="4948359"/>
            <a:ext cx="924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33 °C 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16 Rectángulo">
            <a:extLst>
              <a:ext uri="{FF2B5EF4-FFF2-40B4-BE49-F238E27FC236}">
                <a16:creationId xmlns:a16="http://schemas.microsoft.com/office/drawing/2014/main" id="{39AB63E7-508F-CB20-BEA1-EDD350E5DEF4}"/>
              </a:ext>
            </a:extLst>
          </p:cNvPr>
          <p:cNvSpPr/>
          <p:nvPr/>
        </p:nvSpPr>
        <p:spPr bwMode="auto">
          <a:xfrm>
            <a:off x="4184685" y="4728581"/>
            <a:ext cx="1838264" cy="835331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12" name="17 Rectángulo">
            <a:extLst>
              <a:ext uri="{FF2B5EF4-FFF2-40B4-BE49-F238E27FC236}">
                <a16:creationId xmlns:a16="http://schemas.microsoft.com/office/drawing/2014/main" id="{083FFF4B-0857-465D-90C1-A1EFEF4B28AE}"/>
              </a:ext>
            </a:extLst>
          </p:cNvPr>
          <p:cNvSpPr/>
          <p:nvPr/>
        </p:nvSpPr>
        <p:spPr bwMode="auto">
          <a:xfrm>
            <a:off x="6255210" y="4668751"/>
            <a:ext cx="2322984" cy="91955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13" name="13 CuadroTexto">
            <a:extLst>
              <a:ext uri="{FF2B5EF4-FFF2-40B4-BE49-F238E27FC236}">
                <a16:creationId xmlns:a16="http://schemas.microsoft.com/office/drawing/2014/main" id="{09987C44-8305-E998-2E5E-CFB8FA42A4AE}"/>
              </a:ext>
            </a:extLst>
          </p:cNvPr>
          <p:cNvSpPr txBox="1"/>
          <p:nvPr/>
        </p:nvSpPr>
        <p:spPr>
          <a:xfrm>
            <a:off x="7884472" y="4940569"/>
            <a:ext cx="1150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302 °C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EF3C24F5-9BD4-2A98-5E9E-4262CF4393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26230" y="1339203"/>
            <a:ext cx="860070" cy="1170879"/>
          </a:xfrm>
          <a:prstGeom prst="rect">
            <a:avLst/>
          </a:prstGeom>
        </p:spPr>
      </p:pic>
      <p:sp>
        <p:nvSpPr>
          <p:cNvPr id="15" name="9 CuadroTexto">
            <a:extLst>
              <a:ext uri="{FF2B5EF4-FFF2-40B4-BE49-F238E27FC236}">
                <a16:creationId xmlns:a16="http://schemas.microsoft.com/office/drawing/2014/main" id="{02A34E82-0C57-32E8-FD8B-4FBD73A93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8196" y="2524674"/>
            <a:ext cx="15965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cs typeface="Arial" panose="020B0604020202020204" pitchFamily="34" charset="0"/>
              </a:rPr>
              <a:t>Marina Ramos</a:t>
            </a:r>
          </a:p>
        </p:txBody>
      </p:sp>
      <p:pic>
        <p:nvPicPr>
          <p:cNvPr id="16" name="Formación DES ChCl Urea">
            <a:hlinkClick r:id="" action="ppaction://media"/>
            <a:extLst>
              <a:ext uri="{FF2B5EF4-FFF2-40B4-BE49-F238E27FC236}">
                <a16:creationId xmlns:a16="http://schemas.microsoft.com/office/drawing/2014/main" id="{C152525E-1428-F843-0603-DC2F03D94D6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795016" y="1299673"/>
            <a:ext cx="6601967" cy="3288649"/>
          </a:xfrm>
          <a:prstGeom prst="rect">
            <a:avLst/>
          </a:prstGeom>
        </p:spPr>
      </p:pic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</a:t>
            </a:r>
            <a:r>
              <a:rPr lang="ru-RU" dirty="0"/>
              <a:t>. </a:t>
            </a:r>
            <a:r>
              <a:rPr lang="en-US" dirty="0"/>
              <a:t>Deep eutectic solvents (DES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593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F73429-08AC-6CAA-44F9-051B243FC9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F93C1F9-6839-6C8B-9E7E-63315DAF76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8D038E7E-5ACD-9F5E-3AA4-FF761870BA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r>
              <a:rPr lang="en-US" sz="2000" b="1" dirty="0"/>
              <a:t> </a:t>
            </a:r>
            <a:r>
              <a:rPr lang="en-US" sz="2000" b="1" i="1" dirty="0"/>
              <a:t>DESs</a:t>
            </a:r>
            <a:r>
              <a:rPr lang="en-US" sz="2000" b="1" dirty="0"/>
              <a:t> have been used as </a:t>
            </a:r>
            <a:r>
              <a:rPr lang="en-US" sz="2000" b="1" dirty="0">
                <a:solidFill>
                  <a:srgbClr val="FF0000"/>
                </a:solidFill>
              </a:rPr>
              <a:t>innocent</a:t>
            </a:r>
            <a:r>
              <a:rPr lang="en-US" sz="2000" b="1" dirty="0"/>
              <a:t> environmentally-friendly solvents in:</a:t>
            </a:r>
          </a:p>
          <a:p>
            <a:pPr marL="630238" indent="-274638">
              <a:buFont typeface="+mj-lt"/>
              <a:buAutoNum type="arabicPeriod"/>
            </a:pPr>
            <a:r>
              <a:rPr lang="en-US" sz="2000" dirty="0"/>
              <a:t>- Biocatalytic reactions.</a:t>
            </a:r>
          </a:p>
          <a:p>
            <a:pPr marL="630238" indent="-274638">
              <a:buFont typeface="+mj-lt"/>
              <a:buAutoNum type="arabicPeriod"/>
            </a:pPr>
            <a:r>
              <a:rPr lang="en-US" sz="2000" dirty="0"/>
              <a:t>- Metal deposition and metal-oxide dissolution.	</a:t>
            </a:r>
          </a:p>
          <a:p>
            <a:pPr marL="630238" indent="-274638">
              <a:buFont typeface="+mj-lt"/>
              <a:buAutoNum type="arabicPeriod"/>
            </a:pPr>
            <a:r>
              <a:rPr lang="en-US" sz="2000" dirty="0"/>
              <a:t>- Synthetic organic processes.</a:t>
            </a:r>
          </a:p>
          <a:p>
            <a:pPr marL="630238" indent="-274638">
              <a:buFont typeface="+mj-lt"/>
              <a:buAutoNum type="arabicPeriod"/>
            </a:pPr>
            <a:r>
              <a:rPr lang="en-US" sz="2000" dirty="0"/>
              <a:t>- Material chemistry.</a:t>
            </a:r>
          </a:p>
          <a:p>
            <a:pPr marL="630238" indent="-274638">
              <a:buFont typeface="+mj-lt"/>
              <a:buAutoNum type="arabicPeriod"/>
            </a:pPr>
            <a:r>
              <a:rPr lang="en-US" sz="2000" dirty="0"/>
              <a:t>- Purification of biodiesel.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CDFAC3B3-99E1-1561-6191-E32BDA213165}"/>
              </a:ext>
            </a:extLst>
          </p:cNvPr>
          <p:cNvSpPr/>
          <p:nvPr/>
        </p:nvSpPr>
        <p:spPr bwMode="auto">
          <a:xfrm>
            <a:off x="1919536" y="4653608"/>
            <a:ext cx="8352928" cy="86409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7" name="12 Rectángulo">
            <a:extLst>
              <a:ext uri="{FF2B5EF4-FFF2-40B4-BE49-F238E27FC236}">
                <a16:creationId xmlns:a16="http://schemas.microsoft.com/office/drawing/2014/main" id="{3BA15339-0C45-AD23-3404-9A5E61254351}"/>
              </a:ext>
            </a:extLst>
          </p:cNvPr>
          <p:cNvSpPr/>
          <p:nvPr/>
        </p:nvSpPr>
        <p:spPr>
          <a:xfrm>
            <a:off x="7609840" y="5565115"/>
            <a:ext cx="35458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>
                <a:cs typeface="Arial" pitchFamily="34" charset="0"/>
              </a:rPr>
              <a:t>N. Ríos-</a:t>
            </a:r>
            <a:r>
              <a:rPr lang="en-US" sz="1000" dirty="0" err="1">
                <a:cs typeface="Arial" pitchFamily="34" charset="0"/>
              </a:rPr>
              <a:t>Lombardia</a:t>
            </a:r>
            <a:r>
              <a:rPr lang="en-US" sz="1000" dirty="0">
                <a:cs typeface="Arial" pitchFamily="34" charset="0"/>
              </a:rPr>
              <a:t>, J. </a:t>
            </a:r>
            <a:r>
              <a:rPr lang="en-US" sz="1000" dirty="0" err="1">
                <a:cs typeface="Arial" pitchFamily="34" charset="0"/>
              </a:rPr>
              <a:t>García-Álvarez</a:t>
            </a:r>
            <a:r>
              <a:rPr lang="en-US" sz="1000" dirty="0">
                <a:cs typeface="Arial" pitchFamily="34" charset="0"/>
              </a:rPr>
              <a:t>, </a:t>
            </a:r>
            <a:r>
              <a:rPr lang="en-US" sz="1000" i="1" dirty="0">
                <a:cs typeface="Arial" pitchFamily="34" charset="0"/>
              </a:rPr>
              <a:t>Deep Eutectic Solvents and Their Applications as New Green and </a:t>
            </a:r>
            <a:r>
              <a:rPr lang="en-US" sz="1000" i="1" dirty="0" err="1">
                <a:cs typeface="Arial" pitchFamily="34" charset="0"/>
              </a:rPr>
              <a:t>Biorenewable</a:t>
            </a:r>
            <a:r>
              <a:rPr lang="en-US" sz="1000" i="1" dirty="0">
                <a:cs typeface="Arial" pitchFamily="34" charset="0"/>
              </a:rPr>
              <a:t> Reaction Media</a:t>
            </a:r>
            <a:r>
              <a:rPr lang="en-US" sz="1000" dirty="0">
                <a:cs typeface="Arial" pitchFamily="34" charset="0"/>
              </a:rPr>
              <a:t>, in </a:t>
            </a:r>
            <a:r>
              <a:rPr lang="en-US" sz="1000" i="1" dirty="0">
                <a:cs typeface="Arial" pitchFamily="34" charset="0"/>
              </a:rPr>
              <a:t>Handbook of Solvents, Vol. 2, 4</a:t>
            </a:r>
            <a:r>
              <a:rPr lang="en-US" sz="1000" i="1" baseline="30000" dirty="0">
                <a:cs typeface="Arial" pitchFamily="34" charset="0"/>
              </a:rPr>
              <a:t>th</a:t>
            </a:r>
            <a:r>
              <a:rPr lang="en-US" sz="1000" i="1" dirty="0">
                <a:cs typeface="Arial" pitchFamily="34" charset="0"/>
              </a:rPr>
              <a:t> Edition: Use, Health, and Environment </a:t>
            </a:r>
            <a:r>
              <a:rPr lang="en-US" sz="1000" dirty="0">
                <a:cs typeface="Arial" pitchFamily="34" charset="0"/>
              </a:rPr>
              <a:t>(Ed. G. </a:t>
            </a:r>
            <a:r>
              <a:rPr lang="en-US" sz="1000" dirty="0" err="1">
                <a:cs typeface="Arial" pitchFamily="34" charset="0"/>
              </a:rPr>
              <a:t>Wypych</a:t>
            </a:r>
            <a:r>
              <a:rPr lang="en-US" sz="1000" dirty="0">
                <a:cs typeface="Arial" pitchFamily="34" charset="0"/>
              </a:rPr>
              <a:t>); </a:t>
            </a:r>
            <a:r>
              <a:rPr lang="en-US" sz="1000" dirty="0" err="1">
                <a:cs typeface="Arial" pitchFamily="34" charset="0"/>
              </a:rPr>
              <a:t>ChemTec</a:t>
            </a:r>
            <a:r>
              <a:rPr lang="en-US" sz="1000" dirty="0">
                <a:cs typeface="Arial" pitchFamily="34" charset="0"/>
              </a:rPr>
              <a:t> Publishing, </a:t>
            </a:r>
            <a:r>
              <a:rPr lang="en-US" sz="1000" b="1" dirty="0">
                <a:cs typeface="Arial" pitchFamily="34" charset="0"/>
              </a:rPr>
              <a:t>2024</a:t>
            </a:r>
            <a:r>
              <a:rPr lang="en-US" sz="1000" dirty="0">
                <a:cs typeface="Arial" pitchFamily="34" charset="0"/>
              </a:rPr>
              <a:t>.</a:t>
            </a:r>
          </a:p>
        </p:txBody>
      </p:sp>
      <p:pic>
        <p:nvPicPr>
          <p:cNvPr id="8" name="Picture 2" descr="https://media.wiley.com/product_data/coverImage300/83/35273451/3527345183.jpg">
            <a:extLst>
              <a:ext uri="{FF2B5EF4-FFF2-40B4-BE49-F238E27FC236}">
                <a16:creationId xmlns:a16="http://schemas.microsoft.com/office/drawing/2014/main" id="{3E7130F0-5878-B152-AF81-360799741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478" y="3662247"/>
            <a:ext cx="1328074" cy="19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14 Rectángulo">
            <a:extLst>
              <a:ext uri="{FF2B5EF4-FFF2-40B4-BE49-F238E27FC236}">
                <a16:creationId xmlns:a16="http://schemas.microsoft.com/office/drawing/2014/main" id="{20EBC674-7AE9-E5EF-56E4-83FF9DA3F24E}"/>
              </a:ext>
            </a:extLst>
          </p:cNvPr>
          <p:cNvSpPr/>
          <p:nvPr/>
        </p:nvSpPr>
        <p:spPr>
          <a:xfrm>
            <a:off x="862261" y="5579037"/>
            <a:ext cx="34985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>
                <a:cs typeface="Arial" pitchFamily="34" charset="0"/>
              </a:rPr>
              <a:t>C. Vidal, J. </a:t>
            </a:r>
            <a:r>
              <a:rPr lang="en-US" sz="1000" dirty="0" err="1">
                <a:cs typeface="Arial" pitchFamily="34" charset="0"/>
              </a:rPr>
              <a:t>García-Álvarez</a:t>
            </a:r>
            <a:r>
              <a:rPr lang="en-U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Metal‐</a:t>
            </a:r>
            <a:r>
              <a:rPr lang="es-ES" sz="1000" i="1" dirty="0" err="1">
                <a:cs typeface="Arial" panose="020B0604020202020204" pitchFamily="34" charset="0"/>
              </a:rPr>
              <a:t>Promoted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Organic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Transformation</a:t>
            </a:r>
            <a:r>
              <a:rPr lang="es-ES" sz="1000" i="1" dirty="0">
                <a:cs typeface="Arial" panose="020B0604020202020204" pitchFamily="34" charset="0"/>
              </a:rPr>
              <a:t> in DES</a:t>
            </a:r>
            <a:r>
              <a:rPr lang="en-US" sz="1000" dirty="0">
                <a:cs typeface="Arial" pitchFamily="34" charset="0"/>
              </a:rPr>
              <a:t>, in </a:t>
            </a:r>
            <a:r>
              <a:rPr lang="en-US" sz="1000" i="1" dirty="0">
                <a:cs typeface="Arial" pitchFamily="34" charset="0"/>
              </a:rPr>
              <a:t>Deep Eutectic Solvents; Synthesis, Properties and Applications </a:t>
            </a:r>
            <a:r>
              <a:rPr lang="en-US" sz="1000" dirty="0">
                <a:cs typeface="Arial" pitchFamily="34" charset="0"/>
              </a:rPr>
              <a:t>(Eds. D. J. Ramón, G. </a:t>
            </a:r>
            <a:r>
              <a:rPr lang="en-US" sz="1000" dirty="0" err="1">
                <a:cs typeface="Arial" pitchFamily="34" charset="0"/>
              </a:rPr>
              <a:t>Guillena</a:t>
            </a:r>
            <a:r>
              <a:rPr lang="en-US" sz="1000" dirty="0">
                <a:cs typeface="Arial" pitchFamily="34" charset="0"/>
              </a:rPr>
              <a:t>); Wiley-VCH, </a:t>
            </a:r>
            <a:r>
              <a:rPr lang="en-US" sz="1000" b="1" dirty="0">
                <a:cs typeface="Arial" pitchFamily="34" charset="0"/>
              </a:rPr>
              <a:t>2019</a:t>
            </a:r>
            <a:r>
              <a:rPr lang="en-US" sz="1000" dirty="0">
                <a:cs typeface="Arial" pitchFamily="34" charset="0"/>
              </a:rPr>
              <a:t>.</a:t>
            </a:r>
          </a:p>
        </p:txBody>
      </p:sp>
      <p:pic>
        <p:nvPicPr>
          <p:cNvPr id="10" name="Picture 2" descr="Handbook of Solvents, Volume 2">
            <a:extLst>
              <a:ext uri="{FF2B5EF4-FFF2-40B4-BE49-F238E27FC236}">
                <a16:creationId xmlns:a16="http://schemas.microsoft.com/office/drawing/2014/main" id="{7E2E3FCB-0C3E-B541-C4D4-76DC404F2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071" y="3662247"/>
            <a:ext cx="1299379" cy="19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B692FB99-4F07-3D8C-71C1-4A7EFD5416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2367" y="3662247"/>
            <a:ext cx="1305876" cy="1908000"/>
          </a:xfrm>
          <a:prstGeom prst="rect">
            <a:avLst/>
          </a:prstGeom>
        </p:spPr>
      </p:pic>
      <p:sp>
        <p:nvSpPr>
          <p:cNvPr id="12" name="14 Rectángulo">
            <a:extLst>
              <a:ext uri="{FF2B5EF4-FFF2-40B4-BE49-F238E27FC236}">
                <a16:creationId xmlns:a16="http://schemas.microsoft.com/office/drawing/2014/main" id="{094C969F-7812-4146-67DD-8EB571AD4642}"/>
              </a:ext>
            </a:extLst>
          </p:cNvPr>
          <p:cNvSpPr/>
          <p:nvPr/>
        </p:nvSpPr>
        <p:spPr>
          <a:xfrm>
            <a:off x="4437271" y="5589240"/>
            <a:ext cx="30960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>
                <a:cs typeface="Arial" pitchFamily="34" charset="0"/>
              </a:rPr>
              <a:t>N. </a:t>
            </a:r>
            <a:r>
              <a:rPr lang="en-US" sz="1000" dirty="0" err="1">
                <a:cs typeface="Arial" pitchFamily="34" charset="0"/>
              </a:rPr>
              <a:t>Nebra</a:t>
            </a:r>
            <a:r>
              <a:rPr lang="en-US" sz="1000" dirty="0">
                <a:cs typeface="Arial" pitchFamily="34" charset="0"/>
              </a:rPr>
              <a:t>, J. </a:t>
            </a:r>
            <a:r>
              <a:rPr lang="en-US" sz="1000" dirty="0" err="1">
                <a:cs typeface="Arial" pitchFamily="34" charset="0"/>
              </a:rPr>
              <a:t>García-Álvarez</a:t>
            </a:r>
            <a:r>
              <a:rPr lang="en-U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Cu-</a:t>
            </a:r>
            <a:r>
              <a:rPr lang="es-ES" sz="1000" i="1" dirty="0" err="1">
                <a:cs typeface="Arial" panose="020B0604020202020204" pitchFamily="34" charset="0"/>
              </a:rPr>
              <a:t>catalyzed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organic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reactions</a:t>
            </a:r>
            <a:r>
              <a:rPr lang="es-ES" sz="1000" i="1" dirty="0">
                <a:cs typeface="Arial" panose="020B0604020202020204" pitchFamily="34" charset="0"/>
              </a:rPr>
              <a:t> in Deep </a:t>
            </a:r>
            <a:r>
              <a:rPr lang="es-ES" sz="1000" i="1" dirty="0" err="1">
                <a:cs typeface="Arial" panose="020B0604020202020204" pitchFamily="34" charset="0"/>
              </a:rPr>
              <a:t>Eutectic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Solvents</a:t>
            </a:r>
            <a:r>
              <a:rPr lang="es-ES" sz="1000" i="1" dirty="0">
                <a:cs typeface="Arial" panose="020B0604020202020204" pitchFamily="34" charset="0"/>
              </a:rPr>
              <a:t> (</a:t>
            </a:r>
            <a:r>
              <a:rPr lang="es-ES" sz="1000" i="1" dirty="0" err="1">
                <a:cs typeface="Arial" panose="020B0604020202020204" pitchFamily="34" charset="0"/>
              </a:rPr>
              <a:t>DESs</a:t>
            </a:r>
            <a:r>
              <a:rPr lang="es-ES" sz="1000" i="1" dirty="0">
                <a:cs typeface="Arial" panose="020B0604020202020204" pitchFamily="34" charset="0"/>
              </a:rPr>
              <a:t>), </a:t>
            </a:r>
            <a:r>
              <a:rPr lang="es-ES" sz="1000" dirty="0">
                <a:cs typeface="Arial" panose="020B0604020202020204" pitchFamily="34" charset="0"/>
              </a:rPr>
              <a:t>in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Copper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Catalysis</a:t>
            </a:r>
            <a:r>
              <a:rPr lang="es-ES" sz="1000" i="1" dirty="0">
                <a:cs typeface="Arial" panose="020B0604020202020204" pitchFamily="34" charset="0"/>
              </a:rPr>
              <a:t> in </a:t>
            </a:r>
            <a:r>
              <a:rPr lang="es-ES" sz="1000" i="1" dirty="0" err="1">
                <a:cs typeface="Arial" panose="020B0604020202020204" pitchFamily="34" charset="0"/>
              </a:rPr>
              <a:t>Organic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i="1" dirty="0" err="1">
                <a:cs typeface="Arial" panose="020B0604020202020204" pitchFamily="34" charset="0"/>
              </a:rPr>
              <a:t>Synthesis</a:t>
            </a:r>
            <a:r>
              <a:rPr lang="es-ES" sz="1000" i="1" dirty="0">
                <a:cs typeface="Arial" panose="020B0604020202020204" pitchFamily="34" charset="0"/>
              </a:rPr>
              <a:t> </a:t>
            </a:r>
            <a:r>
              <a:rPr lang="es-ES" sz="1000" dirty="0">
                <a:cs typeface="Arial" panose="020B0604020202020204" pitchFamily="34" charset="0"/>
              </a:rPr>
              <a:t>(Eds. G. </a:t>
            </a:r>
            <a:r>
              <a:rPr lang="es-ES" sz="1000" dirty="0" err="1">
                <a:cs typeface="Arial" panose="020B0604020202020204" pitchFamily="34" charset="0"/>
              </a:rPr>
              <a:t>Anilkumar</a:t>
            </a:r>
            <a:r>
              <a:rPr lang="es-ES" sz="1000" dirty="0">
                <a:cs typeface="Arial" panose="020B0604020202020204" pitchFamily="34" charset="0"/>
              </a:rPr>
              <a:t>, S. </a:t>
            </a:r>
            <a:r>
              <a:rPr lang="es-ES" sz="1000" dirty="0" err="1">
                <a:cs typeface="Arial" panose="020B0604020202020204" pitchFamily="34" charset="0"/>
              </a:rPr>
              <a:t>Saranya</a:t>
            </a:r>
            <a:r>
              <a:rPr lang="es-ES" sz="1000" dirty="0">
                <a:cs typeface="Arial" panose="020B0604020202020204" pitchFamily="34" charset="0"/>
              </a:rPr>
              <a:t>), </a:t>
            </a:r>
            <a:r>
              <a:rPr lang="es-ES" sz="1000" dirty="0" err="1">
                <a:cs typeface="Arial" panose="020B0604020202020204" pitchFamily="34" charset="0"/>
              </a:rPr>
              <a:t>Wiley</a:t>
            </a:r>
            <a:r>
              <a:rPr lang="es-ES" sz="1000" dirty="0">
                <a:cs typeface="Arial" panose="020B0604020202020204" pitchFamily="34" charset="0"/>
              </a:rPr>
              <a:t>-VCH;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.</a:t>
            </a:r>
            <a:endParaRPr lang="en-US" sz="1000" dirty="0">
              <a:cs typeface="Arial" pitchFamily="34" charset="0"/>
            </a:endParaRPr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</a:t>
            </a:r>
            <a:r>
              <a:rPr lang="ru-RU" dirty="0"/>
              <a:t>. </a:t>
            </a:r>
            <a:r>
              <a:rPr lang="en-US" dirty="0"/>
              <a:t>Deep eutectic solvents (DES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9670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6FB6DD-BE7C-6339-6AD9-EC0CB6C05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13B5280-7F4B-C883-134A-1313672B1E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421601D-84FE-B2FC-F3B4-5F5C7EC738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24EED361-9079-DF52-3486-7FF6B190C6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430933" y="1890586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ED9BDD77-57EA-3EAB-21D9-FEE85C68B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33" y="2430123"/>
            <a:ext cx="15365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CD589214-2096-F9A7-DDE1-A6ECEC6F7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0458" y="3578496"/>
            <a:ext cx="1575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B050"/>
                </a:solidFill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7255098E-6B1E-2C37-4568-97BDE7AEF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035" y="3681155"/>
            <a:ext cx="13264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</a:rPr>
              <a:t>DESs</a:t>
            </a:r>
            <a:r>
              <a:rPr lang="en-US" sz="1600" b="1" dirty="0">
                <a:solidFill>
                  <a:srgbClr val="0070C0"/>
                </a:solidFill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</a:rPr>
              <a:t>2</a:t>
            </a:r>
            <a:r>
              <a:rPr lang="en-US" sz="1600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5892E8B0-F7B4-520A-184E-AB0E5DD38680}"/>
              </a:ext>
            </a:extLst>
          </p:cNvPr>
          <p:cNvSpPr/>
          <p:nvPr/>
        </p:nvSpPr>
        <p:spPr>
          <a:xfrm>
            <a:off x="4789413" y="4602865"/>
            <a:ext cx="1418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</a:rPr>
              <a:t>One-pot</a:t>
            </a:r>
            <a:r>
              <a:rPr lang="en-US" sz="1600" b="1" i="1" dirty="0">
                <a:solidFill>
                  <a:srgbClr val="0033CC"/>
                </a:solidFill>
              </a:rPr>
              <a:t> </a:t>
            </a:r>
            <a:r>
              <a:rPr lang="en-US" sz="1600" b="1" dirty="0">
                <a:solidFill>
                  <a:srgbClr val="0033CC"/>
                </a:solidFill>
              </a:rPr>
              <a:t>Combination</a:t>
            </a:r>
            <a:r>
              <a:rPr lang="en-US" sz="1600" b="1" i="1" dirty="0">
                <a:solidFill>
                  <a:srgbClr val="0033CC"/>
                </a:solidFill>
              </a:rPr>
              <a:t>         s</a:t>
            </a:r>
            <a:r>
              <a:rPr lang="en-US" sz="1600" b="1" dirty="0">
                <a:solidFill>
                  <a:srgbClr val="0033CC"/>
                </a:solidFill>
              </a:rPr>
              <a:t>-block/TMs  Enzymes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1103BED3-A9FB-96C2-9178-A06D33464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49" y="1591777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0000"/>
                </a:solidFill>
              </a:rPr>
              <a:t> Metal-</a:t>
            </a:r>
            <a:r>
              <a:rPr lang="en-US" sz="1500" b="1" dirty="0" err="1">
                <a:solidFill>
                  <a:srgbClr val="FF0000"/>
                </a:solidFill>
              </a:rPr>
              <a:t>catalysed</a:t>
            </a:r>
            <a:r>
              <a:rPr lang="en-US" sz="1500" b="1" dirty="0">
                <a:solidFill>
                  <a:srgbClr val="FF0000"/>
                </a:solidFill>
              </a:rPr>
              <a:t> organic transformations:</a:t>
            </a:r>
          </a:p>
        </p:txBody>
      </p:sp>
      <p:graphicFrame>
        <p:nvGraphicFramePr>
          <p:cNvPr id="57" name="6 Objeto">
            <a:extLst>
              <a:ext uri="{FF2B5EF4-FFF2-40B4-BE49-F238E27FC236}">
                <a16:creationId xmlns:a16="http://schemas.microsoft.com/office/drawing/2014/main" id="{B936C257-09CE-ADAF-377A-A6EA76869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45719"/>
              </p:ext>
            </p:extLst>
          </p:nvPr>
        </p:nvGraphicFramePr>
        <p:xfrm>
          <a:off x="6583036" y="1988795"/>
          <a:ext cx="2482514" cy="8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CS ChemDraw Drawing" r:id="rId4" imgW="2265872" imgH="764616" progId="ChemDraw.Document.6.0">
                  <p:embed/>
                </p:oleObj>
              </mc:Choice>
              <mc:Fallback>
                <p:oleObj name="CS ChemDraw Drawing" r:id="rId4" imgW="2265872" imgH="764616" progId="ChemDraw.Document.6.0">
                  <p:embed/>
                  <p:pic>
                    <p:nvPicPr>
                      <p:cNvPr id="57" name="6 Objeto">
                        <a:extLst>
                          <a:ext uri="{FF2B5EF4-FFF2-40B4-BE49-F238E27FC236}">
                            <a16:creationId xmlns:a16="http://schemas.microsoft.com/office/drawing/2014/main" id="{3BF2F3D0-57DE-3D9D-1AFC-0911ADA40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3036" y="1988795"/>
                        <a:ext cx="2482514" cy="8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13 Rectángulo">
            <a:extLst>
              <a:ext uri="{FF2B5EF4-FFF2-40B4-BE49-F238E27FC236}">
                <a16:creationId xmlns:a16="http://schemas.microsoft.com/office/drawing/2014/main" id="{F9BD409D-23F0-4BBD-AEB7-ADFD145FD984}"/>
              </a:ext>
            </a:extLst>
          </p:cNvPr>
          <p:cNvSpPr/>
          <p:nvPr/>
        </p:nvSpPr>
        <p:spPr>
          <a:xfrm>
            <a:off x="9171583" y="1931034"/>
            <a:ext cx="26259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000" i="1" dirty="0">
                <a:ea typeface="Times New Roman" pitchFamily="18" charset="0"/>
                <a:cs typeface="Arial" pitchFamily="34" charset="0"/>
              </a:rPr>
              <a:t>Green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5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7</a:t>
            </a:r>
            <a:r>
              <a:rPr lang="es-ES" sz="1000" dirty="0">
                <a:cs typeface="Arial" panose="020B0604020202020204" pitchFamily="34" charset="0"/>
              </a:rPr>
              <a:t>, 3870</a:t>
            </a:r>
          </a:p>
          <a:p>
            <a:pPr lvl="0"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17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3</a:t>
            </a:r>
            <a:r>
              <a:rPr lang="es-ES" sz="1000" dirty="0">
                <a:cs typeface="Arial" panose="020B0604020202020204" pitchFamily="34" charset="0"/>
              </a:rPr>
              <a:t>, 3425</a:t>
            </a:r>
          </a:p>
          <a:p>
            <a:pPr lvl="0"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18</a:t>
            </a:r>
            <a:r>
              <a:rPr lang="es-ES" sz="1000" i="1" dirty="0">
                <a:cs typeface="Arial" panose="020B0604020202020204" pitchFamily="34" charset="0"/>
              </a:rPr>
              <a:t>, 20</a:t>
            </a:r>
            <a:r>
              <a:rPr lang="es-ES" sz="1000" dirty="0">
                <a:cs typeface="Arial" panose="020B0604020202020204" pitchFamily="34" charset="0"/>
              </a:rPr>
              <a:t>, 2151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19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0</a:t>
            </a:r>
            <a:r>
              <a:rPr lang="de-DE" sz="1000" dirty="0">
                <a:cs typeface="Arial" panose="020B0604020202020204" pitchFamily="34" charset="0"/>
              </a:rPr>
              <a:t>, 5821</a:t>
            </a:r>
          </a:p>
          <a:p>
            <a:pPr algn="l"/>
            <a:r>
              <a:rPr lang="en-US" sz="1000" i="1" dirty="0" err="1">
                <a:cs typeface="Arial" panose="020B0604020202020204" pitchFamily="34" charset="0"/>
              </a:rPr>
              <a:t>ChemSusChem</a:t>
            </a:r>
            <a:r>
              <a:rPr lang="en-US" sz="1000" i="1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5, </a:t>
            </a:r>
            <a:r>
              <a:rPr lang="en-US" sz="1000" dirty="0">
                <a:cs typeface="Arial" panose="020B0604020202020204" pitchFamily="34" charset="0"/>
              </a:rPr>
              <a:t>e202102211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ACS Sustain. Chem. Eng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0</a:t>
            </a:r>
            <a:r>
              <a:rPr lang="en-US" sz="1000" dirty="0">
                <a:cs typeface="Arial" panose="020B0604020202020204" pitchFamily="34" charset="0"/>
              </a:rPr>
              <a:t>, 4065</a:t>
            </a:r>
          </a:p>
          <a:p>
            <a:pPr algn="l"/>
            <a:r>
              <a:rPr lang="fi-FI" sz="1000" i="1" dirty="0">
                <a:cs typeface="Arial" panose="020B0604020202020204" pitchFamily="34" charset="0"/>
              </a:rPr>
              <a:t>RSC Sustain., </a:t>
            </a:r>
            <a:r>
              <a:rPr lang="fi-FI" sz="1000" b="1" dirty="0">
                <a:cs typeface="Arial" panose="020B0604020202020204" pitchFamily="34" charset="0"/>
              </a:rPr>
              <a:t>2023</a:t>
            </a:r>
            <a:r>
              <a:rPr lang="fi-FI" sz="1000" dirty="0">
                <a:cs typeface="Arial" panose="020B0604020202020204" pitchFamily="34" charset="0"/>
              </a:rPr>
              <a:t>, </a:t>
            </a:r>
            <a:r>
              <a:rPr lang="fi-FI" sz="1000" i="1" dirty="0">
                <a:cs typeface="Arial" panose="020B0604020202020204" pitchFamily="34" charset="0"/>
              </a:rPr>
              <a:t>1</a:t>
            </a:r>
            <a:r>
              <a:rPr lang="fi-FI" sz="1000" dirty="0">
                <a:cs typeface="Arial" panose="020B0604020202020204" pitchFamily="34" charset="0"/>
              </a:rPr>
              <a:t>, 847</a:t>
            </a:r>
            <a:endParaRPr lang="es-ES" sz="1000" dirty="0"/>
          </a:p>
        </p:txBody>
      </p:sp>
      <p:graphicFrame>
        <p:nvGraphicFramePr>
          <p:cNvPr id="65" name="7 Objeto">
            <a:extLst>
              <a:ext uri="{FF2B5EF4-FFF2-40B4-BE49-F238E27FC236}">
                <a16:creationId xmlns:a16="http://schemas.microsoft.com/office/drawing/2014/main" id="{B19E97F0-DA9D-58E6-7CA5-F131AB018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46" y="2305490"/>
          <a:ext cx="2781108" cy="72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CS ChemDraw Drawing" r:id="rId6" imgW="2325298" imgH="606089" progId="ChemDraw.Document.6.0">
                  <p:embed/>
                </p:oleObj>
              </mc:Choice>
              <mc:Fallback>
                <p:oleObj name="CS ChemDraw Drawing" r:id="rId6" imgW="2325298" imgH="606089" progId="ChemDraw.Document.6.0">
                  <p:embed/>
                  <p:pic>
                    <p:nvPicPr>
                      <p:cNvPr id="65" name="7 Objeto">
                        <a:extLst>
                          <a:ext uri="{FF2B5EF4-FFF2-40B4-BE49-F238E27FC236}">
                            <a16:creationId xmlns:a16="http://schemas.microsoft.com/office/drawing/2014/main" id="{37F704E1-E60F-4D34-F981-F33A513FB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546" y="2305490"/>
                        <a:ext cx="2781108" cy="72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24 Rectángulo">
            <a:extLst>
              <a:ext uri="{FF2B5EF4-FFF2-40B4-BE49-F238E27FC236}">
                <a16:creationId xmlns:a16="http://schemas.microsoft.com/office/drawing/2014/main" id="{CF6C701C-C33E-E467-587D-2030A8297EA2}"/>
              </a:ext>
            </a:extLst>
          </p:cNvPr>
          <p:cNvSpPr/>
          <p:nvPr/>
        </p:nvSpPr>
        <p:spPr>
          <a:xfrm>
            <a:off x="1032285" y="3100585"/>
            <a:ext cx="254253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4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3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5969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16456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7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9</a:t>
            </a:r>
            <a:r>
              <a:rPr lang="es-ES" sz="1000" dirty="0">
                <a:cs typeface="Arial" pitchFamily="34" charset="0"/>
              </a:rPr>
              <a:t>, 3069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Chem. </a:t>
            </a:r>
            <a:r>
              <a:rPr lang="en-US" sz="1000" i="1" dirty="0" err="1">
                <a:cs typeface="Arial" panose="020B0604020202020204" pitchFamily="34" charset="0"/>
              </a:rPr>
              <a:t>Commun</a:t>
            </a:r>
            <a:r>
              <a:rPr lang="en-US" sz="1000" i="1" dirty="0">
                <a:cs typeface="Arial" panose="020B0604020202020204" pitchFamily="34" charset="0"/>
              </a:rPr>
              <a:t>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0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56</a:t>
            </a:r>
            <a:r>
              <a:rPr lang="en-US" sz="1000" dirty="0">
                <a:cs typeface="Arial" panose="020B0604020202020204" pitchFamily="34" charset="0"/>
              </a:rPr>
              <a:t>, 8932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3</a:t>
            </a:r>
            <a:r>
              <a:rPr lang="es-ES" sz="1000" dirty="0">
                <a:cs typeface="Arial" panose="020B0604020202020204" pitchFamily="34" charset="0"/>
              </a:rPr>
              <a:t>, 3583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Angew. Chem. Int. Ed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0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59</a:t>
            </a:r>
            <a:r>
              <a:rPr lang="de-DE" sz="1000" dirty="0">
                <a:cs typeface="Arial" panose="020B0604020202020204" pitchFamily="34" charset="0"/>
              </a:rPr>
              <a:t>, 19021</a:t>
            </a:r>
            <a:endParaRPr lang="es-ES" sz="1000" dirty="0">
              <a:cs typeface="Arial" panose="020B0604020202020204" pitchFamily="34" charset="0"/>
            </a:endParaRP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Sci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1</a:t>
            </a:r>
            <a:r>
              <a:rPr lang="es-ES" sz="1000" dirty="0">
                <a:cs typeface="Arial" panose="020B0604020202020204" pitchFamily="34" charset="0"/>
              </a:rPr>
              <a:t>, 65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 13, </a:t>
            </a:r>
            <a:r>
              <a:rPr lang="es-ES" sz="1000" dirty="0">
                <a:cs typeface="Arial" panose="020B0604020202020204" pitchFamily="34" charset="0"/>
              </a:rPr>
              <a:t>4967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14</a:t>
            </a:r>
            <a:r>
              <a:rPr lang="es-ES" sz="1000" dirty="0">
                <a:cs typeface="Arial" panose="020B0604020202020204" pitchFamily="34" charset="0"/>
              </a:rPr>
              <a:t>, 2084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ommun</a:t>
            </a:r>
            <a:r>
              <a:rPr lang="es-ES" sz="1000" i="1" dirty="0">
                <a:cs typeface="Arial" panose="020B0604020202020204" pitchFamily="34" charset="0"/>
              </a:rPr>
              <a:t>.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57</a:t>
            </a:r>
            <a:r>
              <a:rPr lang="es-ES" sz="1000" dirty="0">
                <a:cs typeface="Arial" panose="020B0604020202020204" pitchFamily="34" charset="0"/>
              </a:rPr>
              <a:t>, 13534</a:t>
            </a:r>
          </a:p>
          <a:p>
            <a:pPr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4</a:t>
            </a:r>
            <a:r>
              <a:rPr lang="es-ES" sz="1000" dirty="0">
                <a:cs typeface="Arial" panose="020B0604020202020204" pitchFamily="34" charset="0"/>
              </a:rPr>
              <a:t>, 8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e202201348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4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5</a:t>
            </a:r>
            <a:r>
              <a:rPr lang="de-DE" sz="1000" dirty="0">
                <a:cs typeface="Arial" panose="020B0604020202020204" pitchFamily="34" charset="0"/>
              </a:rPr>
              <a:t>, 59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237477BE-2209-E09A-1D87-4C8A08502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5158" y="3353808"/>
          <a:ext cx="3835248" cy="102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CS ChemDraw Drawing" r:id="rId8" imgW="4768299" imgH="1278198" progId="ChemDraw.Document.6.0">
                  <p:embed/>
                </p:oleObj>
              </mc:Choice>
              <mc:Fallback>
                <p:oleObj name="CS ChemDraw Drawing" r:id="rId8" imgW="4768299" imgH="1278198" progId="ChemDraw.Document.6.0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9CA10938-EC62-5DF3-E6DB-F5402B8BD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5158" y="3353808"/>
                        <a:ext cx="3835248" cy="102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>
            <a:extLst>
              <a:ext uri="{FF2B5EF4-FFF2-40B4-BE49-F238E27FC236}">
                <a16:creationId xmlns:a16="http://schemas.microsoft.com/office/drawing/2014/main" id="{D9721306-C3E5-2797-D8E0-97B7F8448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318" y="3026544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C000"/>
                </a:solidFill>
              </a:rPr>
              <a:t> </a:t>
            </a:r>
            <a:r>
              <a:rPr lang="en-US" sz="1500" b="1" i="1" dirty="0">
                <a:solidFill>
                  <a:srgbClr val="FFC000"/>
                </a:solidFill>
              </a:rPr>
              <a:t>ADESs</a:t>
            </a:r>
            <a:r>
              <a:rPr lang="en-US" sz="1500" b="1" dirty="0">
                <a:solidFill>
                  <a:srgbClr val="FFC000"/>
                </a:solidFill>
              </a:rPr>
              <a:t>-promoted synthesis:</a:t>
            </a:r>
          </a:p>
        </p:txBody>
      </p:sp>
      <p:sp>
        <p:nvSpPr>
          <p:cNvPr id="69" name="3 Rectángulo">
            <a:extLst>
              <a:ext uri="{FF2B5EF4-FFF2-40B4-BE49-F238E27FC236}">
                <a16:creationId xmlns:a16="http://schemas.microsoft.com/office/drawing/2014/main" id="{E5255829-324A-ED3C-274A-0849669CD3C4}"/>
              </a:ext>
            </a:extLst>
          </p:cNvPr>
          <p:cNvSpPr/>
          <p:nvPr/>
        </p:nvSpPr>
        <p:spPr>
          <a:xfrm>
            <a:off x="6294453" y="4881268"/>
            <a:ext cx="537764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00FF"/>
                </a:solidFill>
              </a:rPr>
              <a:t> One-pot Combination of </a:t>
            </a:r>
            <a:r>
              <a:rPr lang="en-US" sz="1500" b="1" i="1" dirty="0">
                <a:solidFill>
                  <a:srgbClr val="0033CC"/>
                </a:solidFill>
              </a:rPr>
              <a:t>s</a:t>
            </a:r>
            <a:r>
              <a:rPr lang="en-US" sz="1500" b="1" dirty="0">
                <a:solidFill>
                  <a:srgbClr val="0033CC"/>
                </a:solidFill>
              </a:rPr>
              <a:t>-block/TMs and Enzymes</a:t>
            </a:r>
            <a:endParaRPr lang="en-US" sz="1500" b="1" dirty="0">
              <a:solidFill>
                <a:srgbClr val="FFC000"/>
              </a:solidFill>
            </a:endParaRPr>
          </a:p>
        </p:txBody>
      </p:sp>
      <p:graphicFrame>
        <p:nvGraphicFramePr>
          <p:cNvPr id="70" name="12 Objeto">
            <a:extLst>
              <a:ext uri="{FF2B5EF4-FFF2-40B4-BE49-F238E27FC236}">
                <a16:creationId xmlns:a16="http://schemas.microsoft.com/office/drawing/2014/main" id="{B06FF8D2-63B8-F4BE-DCBB-4C4EAFABE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85193"/>
              </p:ext>
            </p:extLst>
          </p:nvPr>
        </p:nvGraphicFramePr>
        <p:xfrm>
          <a:off x="6547961" y="5205336"/>
          <a:ext cx="5035178" cy="85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CS ChemDraw Drawing" r:id="rId10" imgW="5203837" imgH="879001" progId="ChemDraw.Document.6.0">
                  <p:embed/>
                </p:oleObj>
              </mc:Choice>
              <mc:Fallback>
                <p:oleObj name="CS ChemDraw Drawing" r:id="rId10" imgW="5203837" imgH="879001" progId="ChemDraw.Document.6.0">
                  <p:embed/>
                  <p:pic>
                    <p:nvPicPr>
                      <p:cNvPr id="70" name="12 Objeto">
                        <a:extLst>
                          <a:ext uri="{FF2B5EF4-FFF2-40B4-BE49-F238E27FC236}">
                            <a16:creationId xmlns:a16="http://schemas.microsoft.com/office/drawing/2014/main" id="{8ADF2378-9951-7C29-1746-E793124D7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7961" y="5205336"/>
                        <a:ext cx="5035178" cy="85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19 Rectángulo">
            <a:extLst>
              <a:ext uri="{FF2B5EF4-FFF2-40B4-BE49-F238E27FC236}">
                <a16:creationId xmlns:a16="http://schemas.microsoft.com/office/drawing/2014/main" id="{87ED9AE6-45EF-D4FE-E823-5EEA8A042D7A}"/>
              </a:ext>
            </a:extLst>
          </p:cNvPr>
          <p:cNvSpPr/>
          <p:nvPr/>
        </p:nvSpPr>
        <p:spPr>
          <a:xfrm>
            <a:off x="2819909" y="6021255"/>
            <a:ext cx="82951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8691;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ACS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atal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7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7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 7753;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Green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8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20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3468; 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Chem. Commun.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b="1" dirty="0">
                <a:ea typeface="Times New Roman" pitchFamily="18" charset="0"/>
                <a:cs typeface="Arial" pitchFamily="34" charset="0"/>
              </a:rPr>
              <a:t>2021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57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13534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; </a:t>
            </a:r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4</a:t>
            </a:r>
            <a:r>
              <a:rPr lang="es-ES" sz="1000" dirty="0">
                <a:cs typeface="Arial" panose="020B0604020202020204" pitchFamily="34" charset="0"/>
              </a:rPr>
              <a:t>, 800; </a:t>
            </a:r>
            <a:r>
              <a:rPr lang="es-ES" sz="1000" i="1" dirty="0">
                <a:cs typeface="Arial" panose="020B0604020202020204" pitchFamily="34" charset="0"/>
              </a:rPr>
              <a:t>Cell Rep. </a:t>
            </a:r>
            <a:r>
              <a:rPr lang="es-ES" sz="1000" i="1" dirty="0" err="1">
                <a:cs typeface="Arial" panose="020B0604020202020204" pitchFamily="34" charset="0"/>
              </a:rPr>
              <a:t>Phys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Sci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24</a:t>
            </a:r>
            <a:r>
              <a:rPr lang="es-ES" sz="1000" i="1" dirty="0">
                <a:cs typeface="Arial" panose="020B0604020202020204" pitchFamily="34" charset="0"/>
              </a:rPr>
              <a:t>, 5</a:t>
            </a:r>
            <a:r>
              <a:rPr lang="es-ES" sz="1000" dirty="0">
                <a:cs typeface="Arial" panose="020B0604020202020204" pitchFamily="34" charset="0"/>
              </a:rPr>
              <a:t>, 102015; </a:t>
            </a:r>
            <a:r>
              <a:rPr lang="es-ES" sz="1000" i="1" dirty="0">
                <a:cs typeface="Arial" panose="020B0604020202020204" pitchFamily="34" charset="0"/>
              </a:rPr>
              <a:t>Adv. </a:t>
            </a:r>
            <a:r>
              <a:rPr lang="es-ES" sz="1000" i="1" dirty="0" err="1">
                <a:cs typeface="Arial" panose="020B0604020202020204" pitchFamily="34" charset="0"/>
              </a:rPr>
              <a:t>Synth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atal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4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366</a:t>
            </a:r>
            <a:r>
              <a:rPr lang="es-ES" sz="1000" dirty="0">
                <a:cs typeface="Arial" panose="020B0604020202020204" pitchFamily="34" charset="0"/>
              </a:rPr>
              <a:t>, 3144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BC4BC123-CB7D-6100-9FB5-CFF5F748FF44}"/>
              </a:ext>
            </a:extLst>
          </p:cNvPr>
          <p:cNvSpPr txBox="1"/>
          <p:nvPr/>
        </p:nvSpPr>
        <p:spPr>
          <a:xfrm>
            <a:off x="7556442" y="4376587"/>
            <a:ext cx="48344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/>
            <a:r>
              <a:rPr lang="en-US" sz="1000" i="1" dirty="0">
                <a:ea typeface="Times New Roman" pitchFamily="18" charset="0"/>
                <a:cs typeface="Arial" pitchFamily="34" charset="0"/>
              </a:rPr>
              <a:t>Chem. Commun., </a:t>
            </a:r>
            <a:r>
              <a:rPr lang="en-US" sz="1000" b="1" dirty="0">
                <a:ea typeface="Times New Roman" pitchFamily="18" charset="0"/>
                <a:cs typeface="Arial" pitchFamily="34" charset="0"/>
              </a:rPr>
              <a:t>2020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, 56, 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15165;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3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9, </a:t>
            </a:r>
            <a:r>
              <a:rPr lang="es-ES" sz="1000" dirty="0">
                <a:cs typeface="Arial" panose="020B0604020202020204" pitchFamily="34" charset="0"/>
              </a:rPr>
              <a:t>e202301736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5</a:t>
            </a:r>
            <a:r>
              <a:rPr lang="es-ES" sz="1000" i="1" dirty="0">
                <a:cs typeface="Arial" panose="020B0604020202020204" pitchFamily="34" charset="0"/>
              </a:rPr>
              <a:t>, 18, </a:t>
            </a:r>
            <a:r>
              <a:rPr lang="es-ES" sz="1000" dirty="0">
                <a:cs typeface="Arial" panose="020B0604020202020204" pitchFamily="34" charset="0"/>
              </a:rPr>
              <a:t>e202400892 and e202500679.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Adv. Synth. Catal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5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367, </a:t>
            </a:r>
            <a:r>
              <a:rPr lang="de-DE" sz="1000" dirty="0">
                <a:cs typeface="Arial" panose="020B0604020202020204" pitchFamily="34" charset="0"/>
              </a:rPr>
              <a:t>e202500388</a:t>
            </a:r>
          </a:p>
        </p:txBody>
      </p:sp>
      <p:sp>
        <p:nvSpPr>
          <p:cNvPr id="102" name="4 Rectángulo">
            <a:extLst>
              <a:ext uri="{FF2B5EF4-FFF2-40B4-BE49-F238E27FC236}">
                <a16:creationId xmlns:a16="http://schemas.microsoft.com/office/drawing/2014/main" id="{9A0E7952-5449-CD88-C96C-970566C7ECCE}"/>
              </a:ext>
            </a:extLst>
          </p:cNvPr>
          <p:cNvSpPr/>
          <p:nvPr/>
        </p:nvSpPr>
        <p:spPr>
          <a:xfrm>
            <a:off x="29499" y="1856383"/>
            <a:ext cx="378020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B050"/>
                </a:solidFill>
              </a:rPr>
              <a:t> Main-group mediated synthesis:</a:t>
            </a:r>
          </a:p>
        </p:txBody>
      </p:sp>
      <p:sp>
        <p:nvSpPr>
          <p:cNvPr id="3" name="29 Rectángulo">
            <a:extLst>
              <a:ext uri="{FF2B5EF4-FFF2-40B4-BE49-F238E27FC236}">
                <a16:creationId xmlns:a16="http://schemas.microsoft.com/office/drawing/2014/main" id="{5D1BB9B2-A5A4-1FDF-3337-DC4953577095}"/>
              </a:ext>
            </a:extLst>
          </p:cNvPr>
          <p:cNvSpPr/>
          <p:nvPr/>
        </p:nvSpPr>
        <p:spPr bwMode="auto">
          <a:xfrm>
            <a:off x="7608173" y="3100585"/>
            <a:ext cx="4150033" cy="1786794"/>
          </a:xfrm>
          <a:prstGeom prst="rect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latin typeface="Times New Roman" charset="0"/>
            </a:endParaRPr>
          </a:p>
        </p:txBody>
      </p:sp>
      <p:sp>
        <p:nvSpPr>
          <p:cNvPr id="5" name="22 Rectángulo">
            <a:extLst>
              <a:ext uri="{FF2B5EF4-FFF2-40B4-BE49-F238E27FC236}">
                <a16:creationId xmlns:a16="http://schemas.microsoft.com/office/drawing/2014/main" id="{671B4D69-8C5F-679A-3896-07DE31D68E86}"/>
              </a:ext>
            </a:extLst>
          </p:cNvPr>
          <p:cNvSpPr/>
          <p:nvPr/>
        </p:nvSpPr>
        <p:spPr>
          <a:xfrm>
            <a:off x="5966642" y="3403814"/>
            <a:ext cx="15759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FFC000"/>
                </a:solidFill>
              </a:rPr>
              <a:t>ADESs</a:t>
            </a:r>
            <a:r>
              <a:rPr lang="en-US" sz="1600" b="1" dirty="0">
                <a:solidFill>
                  <a:srgbClr val="FFC000"/>
                </a:solidFill>
              </a:rPr>
              <a:t>-promoted Organic Synthesis</a:t>
            </a:r>
          </a:p>
        </p:txBody>
      </p:sp>
      <p:sp>
        <p:nvSpPr>
          <p:cNvPr id="25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4837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ABCF6C-CD16-8215-DDDF-663DD77B6E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6B1159-D7DE-2338-DD3C-970E97847B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DB80064A-C3BE-8EE0-79E7-97CA0FC6C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7725" y="1253331"/>
            <a:ext cx="10368915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 Acidic-Deep Eutectic Solvents (</a:t>
            </a:r>
            <a:r>
              <a:rPr lang="en-US" sz="2000" b="1" i="1" dirty="0"/>
              <a:t>ADESs</a:t>
            </a:r>
            <a:r>
              <a:rPr lang="en-US" sz="2000" b="1" dirty="0"/>
              <a:t>): </a:t>
            </a:r>
            <a:r>
              <a:rPr lang="en-US" sz="2000" dirty="0"/>
              <a:t>are formed by mixing acidic [</a:t>
            </a:r>
            <a:r>
              <a:rPr lang="en-US" sz="2000" dirty="0">
                <a:solidFill>
                  <a:srgbClr val="FF9999"/>
                </a:solidFill>
              </a:rPr>
              <a:t>Lewis- (ZnCl</a:t>
            </a:r>
            <a:r>
              <a:rPr lang="en-US" sz="2000" baseline="-25000" dirty="0">
                <a:solidFill>
                  <a:srgbClr val="FF9999"/>
                </a:solidFill>
              </a:rPr>
              <a:t>2</a:t>
            </a:r>
            <a:r>
              <a:rPr lang="en-US" sz="2000" dirty="0">
                <a:solidFill>
                  <a:srgbClr val="FF9999"/>
                </a:solidFill>
              </a:rPr>
              <a:t>, FeCl</a:t>
            </a:r>
            <a:r>
              <a:rPr lang="en-US" sz="2000" baseline="-25000" dirty="0">
                <a:solidFill>
                  <a:srgbClr val="FF9999"/>
                </a:solidFill>
              </a:rPr>
              <a:t>3</a:t>
            </a:r>
            <a:r>
              <a:rPr lang="en-US" sz="2000" dirty="0">
                <a:solidFill>
                  <a:srgbClr val="FF9999"/>
                </a:solidFill>
              </a:rPr>
              <a:t>, SnCl</a:t>
            </a:r>
            <a:r>
              <a:rPr lang="en-US" sz="2000" baseline="-25000" dirty="0">
                <a:solidFill>
                  <a:srgbClr val="FF9999"/>
                </a:solidFill>
              </a:rPr>
              <a:t>2</a:t>
            </a:r>
            <a:r>
              <a:rPr lang="en-US" sz="2000" dirty="0">
                <a:solidFill>
                  <a:srgbClr val="FF9999"/>
                </a:solidFill>
              </a:rPr>
              <a:t>)</a:t>
            </a:r>
            <a:r>
              <a:rPr lang="en-US" sz="2000" dirty="0"/>
              <a:t> or Brønsted (oxalic, malonic, citric)] hydrogen bond acceptors/donors giving rise to a stable liquid with unique acidic properties.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D3098034-C487-DAF8-CC2B-80C4D33C8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" y="5689963"/>
            <a:ext cx="103530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s-ES" sz="1000" dirty="0" err="1">
                <a:cs typeface="Arial" pitchFamily="34" charset="0"/>
              </a:rPr>
              <a:t>Abbott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1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3</a:t>
            </a:r>
            <a:r>
              <a:rPr lang="es-ES" sz="1000" dirty="0">
                <a:cs typeface="Arial" pitchFamily="34" charset="0"/>
              </a:rPr>
              <a:t>, 82. del Monte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Soc. Rev.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41</a:t>
            </a:r>
            <a:r>
              <a:rPr lang="es-ES" sz="1000" dirty="0">
                <a:cs typeface="Arial" pitchFamily="34" charset="0"/>
              </a:rPr>
              <a:t>, 4996. </a:t>
            </a:r>
            <a:r>
              <a:rPr lang="es-ES" sz="1000" dirty="0" err="1">
                <a:cs typeface="Arial" pitchFamily="34" charset="0"/>
              </a:rPr>
              <a:t>Jérôme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Soc. Rev.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41</a:t>
            </a:r>
            <a:r>
              <a:rPr lang="es-ES" sz="1000" dirty="0">
                <a:cs typeface="Arial" pitchFamily="34" charset="0"/>
              </a:rPr>
              <a:t>, 7108. </a:t>
            </a:r>
            <a:r>
              <a:rPr lang="es-ES" sz="1000" dirty="0" err="1">
                <a:cs typeface="Arial" pitchFamily="34" charset="0"/>
              </a:rPr>
              <a:t>König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4, </a:t>
            </a:r>
            <a:r>
              <a:rPr lang="es-ES" sz="1000" dirty="0">
                <a:cs typeface="Arial" pitchFamily="34" charset="0"/>
              </a:rPr>
              <a:t>2969. </a:t>
            </a:r>
            <a:r>
              <a:rPr lang="es-ES" sz="1000" dirty="0" err="1">
                <a:cs typeface="Arial" pitchFamily="34" charset="0"/>
              </a:rPr>
              <a:t>Kroon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Angew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Int</a:t>
            </a:r>
            <a:r>
              <a:rPr lang="es-ES" sz="1000" i="1" dirty="0">
                <a:cs typeface="Arial" pitchFamily="34" charset="0"/>
              </a:rPr>
              <a:t>. Ed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52</a:t>
            </a:r>
            <a:r>
              <a:rPr lang="es-ES" sz="1000" dirty="0">
                <a:cs typeface="Arial" pitchFamily="34" charset="0"/>
              </a:rPr>
              <a:t>, 3074. </a:t>
            </a:r>
            <a:r>
              <a:rPr lang="es-ES" sz="1000" i="1" dirty="0" err="1">
                <a:cs typeface="Arial" pitchFamily="34" charset="0"/>
              </a:rPr>
              <a:t>Row</a:t>
            </a:r>
            <a:r>
              <a:rPr lang="es-ES" sz="1000" i="1" dirty="0">
                <a:cs typeface="Arial" pitchFamily="34" charset="0"/>
              </a:rPr>
              <a:t> 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Monatsh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44</a:t>
            </a:r>
            <a:r>
              <a:rPr lang="es-ES" sz="1000" dirty="0">
                <a:cs typeface="Arial" pitchFamily="34" charset="0"/>
              </a:rPr>
              <a:t>, 1427. </a:t>
            </a:r>
            <a:r>
              <a:rPr lang="en-GB" sz="1000" dirty="0">
                <a:cs typeface="Arial" pitchFamily="34" charset="0"/>
              </a:rPr>
              <a:t>Zhao </a:t>
            </a:r>
            <a:r>
              <a:rPr lang="en-GB" sz="1000" i="1" dirty="0">
                <a:cs typeface="Arial" pitchFamily="34" charset="0"/>
              </a:rPr>
              <a:t>et al.</a:t>
            </a:r>
            <a:r>
              <a:rPr lang="en-GB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J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Technol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Biotechnol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88</a:t>
            </a:r>
            <a:r>
              <a:rPr lang="es-ES" sz="1000" dirty="0">
                <a:cs typeface="Arial" pitchFamily="34" charset="0"/>
              </a:rPr>
              <a:t>, 3. </a:t>
            </a:r>
            <a:r>
              <a:rPr lang="en-GB" sz="1000" dirty="0" err="1">
                <a:cs typeface="Arial" pitchFamily="34" charset="0"/>
              </a:rPr>
              <a:t>Jérôme</a:t>
            </a:r>
            <a:r>
              <a:rPr lang="en-GB" sz="1000" dirty="0">
                <a:cs typeface="Arial" pitchFamily="34" charset="0"/>
              </a:rPr>
              <a:t> </a:t>
            </a:r>
            <a:r>
              <a:rPr lang="en-GB" sz="1000" i="1" dirty="0">
                <a:cs typeface="Arial" pitchFamily="34" charset="0"/>
              </a:rPr>
              <a:t>et al</a:t>
            </a:r>
            <a:r>
              <a:rPr lang="en-GB" sz="1000" dirty="0">
                <a:cs typeface="Arial" pitchFamily="34" charset="0"/>
              </a:rPr>
              <a:t>. </a:t>
            </a:r>
            <a:r>
              <a:rPr lang="en-GB" sz="1000" i="1" dirty="0">
                <a:cs typeface="Arial" pitchFamily="34" charset="0"/>
              </a:rPr>
              <a:t>Chem. Soc. Rev.</a:t>
            </a:r>
            <a:r>
              <a:rPr lang="en-GB" sz="1000" dirty="0">
                <a:cs typeface="Arial" pitchFamily="34" charset="0"/>
              </a:rPr>
              <a:t>, </a:t>
            </a:r>
            <a:r>
              <a:rPr lang="en-GB" sz="1000" b="1" dirty="0">
                <a:cs typeface="Arial" pitchFamily="34" charset="0"/>
              </a:rPr>
              <a:t>2013</a:t>
            </a:r>
            <a:r>
              <a:rPr lang="en-GB" sz="1000" dirty="0">
                <a:cs typeface="Arial" pitchFamily="34" charset="0"/>
              </a:rPr>
              <a:t>, </a:t>
            </a:r>
            <a:r>
              <a:rPr lang="en-GB" sz="1000" i="1" dirty="0">
                <a:cs typeface="Arial" pitchFamily="34" charset="0"/>
              </a:rPr>
              <a:t>42</a:t>
            </a:r>
            <a:r>
              <a:rPr lang="en-GB" sz="1000" dirty="0">
                <a:cs typeface="Arial" pitchFamily="34" charset="0"/>
              </a:rPr>
              <a:t>, 9550</a:t>
            </a:r>
            <a:r>
              <a:rPr lang="es-ES" sz="1000" dirty="0">
                <a:cs typeface="Arial" pitchFamily="34" charset="0"/>
              </a:rPr>
              <a:t>. Duarte </a:t>
            </a:r>
            <a:r>
              <a:rPr lang="es-ES" sz="1000" i="1" dirty="0">
                <a:cs typeface="Arial" pitchFamily="34" charset="0"/>
              </a:rPr>
              <a:t>et al. ACS </a:t>
            </a:r>
            <a:r>
              <a:rPr lang="es-ES" sz="1000" i="1" dirty="0" err="1">
                <a:cs typeface="Arial" pitchFamily="34" charset="0"/>
              </a:rPr>
              <a:t>Sustainable</a:t>
            </a:r>
            <a:r>
              <a:rPr lang="es-ES" sz="1000" i="1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Eng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4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2</a:t>
            </a:r>
            <a:r>
              <a:rPr lang="es-ES" sz="1000" dirty="0">
                <a:cs typeface="Arial" pitchFamily="34" charset="0"/>
              </a:rPr>
              <a:t>, 1063. Abbott </a:t>
            </a:r>
            <a:r>
              <a:rPr lang="es-ES" sz="1000" i="1" dirty="0">
                <a:cs typeface="Arial" pitchFamily="34" charset="0"/>
              </a:rPr>
              <a:t>et al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 Rev., </a:t>
            </a:r>
            <a:r>
              <a:rPr lang="es-ES" sz="1000" b="1" dirty="0">
                <a:cs typeface="Arial" pitchFamily="34" charset="0"/>
              </a:rPr>
              <a:t>2014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14</a:t>
            </a:r>
            <a:r>
              <a:rPr lang="es-ES" sz="1000" dirty="0">
                <a:cs typeface="Arial" pitchFamily="34" charset="0"/>
              </a:rPr>
              <a:t>, 11060. Zhang </a:t>
            </a:r>
            <a:r>
              <a:rPr lang="es-ES" sz="1000" i="1" dirty="0">
                <a:cs typeface="Arial" pitchFamily="34" charset="0"/>
              </a:rPr>
              <a:t>et al. RSC </a:t>
            </a:r>
            <a:r>
              <a:rPr lang="es-ES" sz="1000" i="1" dirty="0" err="1">
                <a:cs typeface="Arial" pitchFamily="34" charset="0"/>
              </a:rPr>
              <a:t>Adv</a:t>
            </a:r>
            <a:r>
              <a:rPr lang="es-ES" sz="1000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5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5</a:t>
            </a:r>
            <a:r>
              <a:rPr lang="es-ES" sz="1000" dirty="0">
                <a:cs typeface="Arial" pitchFamily="34" charset="0"/>
              </a:rPr>
              <a:t>, 48675. Ramón </a:t>
            </a:r>
            <a:r>
              <a:rPr lang="es-ES" sz="1000" i="1" dirty="0">
                <a:cs typeface="Arial" pitchFamily="34" charset="0"/>
              </a:rPr>
              <a:t>et al. </a:t>
            </a:r>
            <a:r>
              <a:rPr lang="es-ES" sz="1000" i="1" dirty="0" err="1">
                <a:cs typeface="Arial" pitchFamily="34" charset="0"/>
              </a:rPr>
              <a:t>Eur</a:t>
            </a:r>
            <a:r>
              <a:rPr lang="es-ES" sz="1000" i="1" dirty="0">
                <a:cs typeface="Arial" pitchFamily="34" charset="0"/>
              </a:rPr>
              <a:t>. J. </a:t>
            </a:r>
            <a:r>
              <a:rPr lang="es-ES" sz="1000" i="1" dirty="0" err="1">
                <a:cs typeface="Arial" pitchFamily="34" charset="0"/>
              </a:rPr>
              <a:t>Org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b="1" dirty="0">
                <a:cs typeface="Arial" pitchFamily="34" charset="0"/>
              </a:rPr>
              <a:t>2016</a:t>
            </a:r>
            <a:r>
              <a:rPr lang="es-ES" sz="1000" dirty="0">
                <a:cs typeface="Arial" pitchFamily="34" charset="0"/>
              </a:rPr>
              <a:t>, 612. </a:t>
            </a:r>
            <a:r>
              <a:rPr lang="es-ES" sz="1000" dirty="0" err="1">
                <a:cs typeface="Arial" pitchFamily="34" charset="0"/>
              </a:rPr>
              <a:t>Sangoro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</a:t>
            </a:r>
            <a:r>
              <a:rPr lang="es-ES" sz="1000" dirty="0">
                <a:cs typeface="Arial" pitchFamily="34" charset="0"/>
              </a:rPr>
              <a:t>. </a:t>
            </a:r>
            <a:r>
              <a:rPr lang="de-DE" sz="1000" i="1" dirty="0">
                <a:cs typeface="Arial" pitchFamily="34" charset="0"/>
              </a:rPr>
              <a:t>Chem. Rev., </a:t>
            </a:r>
            <a:r>
              <a:rPr lang="de-DE" sz="1000" b="1" dirty="0">
                <a:cs typeface="Arial" pitchFamily="34" charset="0"/>
              </a:rPr>
              <a:t>2021</a:t>
            </a:r>
            <a:r>
              <a:rPr lang="de-DE" sz="1000" dirty="0">
                <a:cs typeface="Arial" pitchFamily="34" charset="0"/>
              </a:rPr>
              <a:t>, </a:t>
            </a:r>
            <a:r>
              <a:rPr lang="de-DE" sz="1000" i="1" dirty="0">
                <a:cs typeface="Arial" pitchFamily="34" charset="0"/>
              </a:rPr>
              <a:t>121</a:t>
            </a:r>
            <a:r>
              <a:rPr lang="de-DE" sz="1000" dirty="0">
                <a:cs typeface="Arial" pitchFamily="34" charset="0"/>
              </a:rPr>
              <a:t>, 1232</a:t>
            </a:r>
            <a:endParaRPr lang="es-ES" sz="1000" b="1" i="1" dirty="0">
              <a:cs typeface="Arial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795474" y="2178201"/>
            <a:ext cx="6473417" cy="3500299"/>
            <a:chOff x="2780184" y="2147721"/>
            <a:chExt cx="6859928" cy="3709293"/>
          </a:xfrm>
        </p:grpSpPr>
        <p:sp>
          <p:nvSpPr>
            <p:cNvPr id="8" name="7 Rectángulo">
              <a:extLst>
                <a:ext uri="{FF2B5EF4-FFF2-40B4-BE49-F238E27FC236}">
                  <a16:creationId xmlns:a16="http://schemas.microsoft.com/office/drawing/2014/main" id="{4CD5F245-5478-C244-1A26-6CA622421E2F}"/>
                </a:ext>
              </a:extLst>
            </p:cNvPr>
            <p:cNvSpPr/>
            <p:nvPr/>
          </p:nvSpPr>
          <p:spPr bwMode="auto">
            <a:xfrm>
              <a:off x="4013465" y="5085184"/>
              <a:ext cx="792088" cy="43204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s-ES">
                <a:latin typeface="Times New Roman" charset="0"/>
              </a:endParaRPr>
            </a:p>
          </p:txBody>
        </p:sp>
        <p:pic>
          <p:nvPicPr>
            <p:cNvPr id="7" name="8 Imagen" descr="Figure 1.tif">
              <a:extLst>
                <a:ext uri="{FF2B5EF4-FFF2-40B4-BE49-F238E27FC236}">
                  <a16:creationId xmlns:a16="http://schemas.microsoft.com/office/drawing/2014/main" id="{19971445-3BFA-367D-24D2-E514C387C6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80184" y="2147721"/>
              <a:ext cx="6859928" cy="3709293"/>
            </a:xfrm>
            <a:prstGeom prst="rect">
              <a:avLst/>
            </a:prstGeom>
          </p:spPr>
        </p:pic>
      </p:grp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. Acidic </a:t>
            </a:r>
            <a:r>
              <a:rPr lang="en-US" dirty="0" err="1"/>
              <a:t>Des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948305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78CDD3-D897-FBE9-0D3D-9B9FB14039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F3CE1B7-8870-3745-59CB-5DBD7C0755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BB5661E0-50D1-06BB-29CB-810C096F9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7725" y="1253331"/>
            <a:ext cx="10348595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 Acidic-Deep Eutectic Solvents (</a:t>
            </a:r>
            <a:r>
              <a:rPr lang="en-US" sz="2000" b="1" i="1" dirty="0"/>
              <a:t>ADESs</a:t>
            </a:r>
            <a:r>
              <a:rPr lang="en-US" sz="2000" b="1" dirty="0"/>
              <a:t>): </a:t>
            </a:r>
            <a:r>
              <a:rPr lang="en-US" sz="2000" dirty="0"/>
              <a:t>are formed by mixing acidic [</a:t>
            </a:r>
            <a:r>
              <a:rPr lang="en-US" sz="2000" dirty="0">
                <a:solidFill>
                  <a:srgbClr val="FF9999"/>
                </a:solidFill>
              </a:rPr>
              <a:t>Lewis- (ZnCl</a:t>
            </a:r>
            <a:r>
              <a:rPr lang="en-US" sz="2000" baseline="-25000" dirty="0">
                <a:solidFill>
                  <a:srgbClr val="FF9999"/>
                </a:solidFill>
              </a:rPr>
              <a:t>2</a:t>
            </a:r>
            <a:r>
              <a:rPr lang="en-US" sz="2000" dirty="0">
                <a:solidFill>
                  <a:srgbClr val="FF9999"/>
                </a:solidFill>
              </a:rPr>
              <a:t>, FeCl</a:t>
            </a:r>
            <a:r>
              <a:rPr lang="en-US" sz="2000" baseline="-25000" dirty="0">
                <a:solidFill>
                  <a:srgbClr val="FF9999"/>
                </a:solidFill>
              </a:rPr>
              <a:t>3</a:t>
            </a:r>
            <a:r>
              <a:rPr lang="en-US" sz="2000" dirty="0">
                <a:solidFill>
                  <a:srgbClr val="FF9999"/>
                </a:solidFill>
              </a:rPr>
              <a:t>, SnCl</a:t>
            </a:r>
            <a:r>
              <a:rPr lang="en-US" sz="2000" baseline="-25000" dirty="0">
                <a:solidFill>
                  <a:srgbClr val="FF9999"/>
                </a:solidFill>
              </a:rPr>
              <a:t>2</a:t>
            </a:r>
            <a:r>
              <a:rPr lang="en-US" sz="2000" dirty="0">
                <a:solidFill>
                  <a:srgbClr val="FF9999"/>
                </a:solidFill>
              </a:rPr>
              <a:t>)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92D050"/>
                </a:solidFill>
              </a:rPr>
              <a:t>Brønsted (oxalic, malonic, citric)</a:t>
            </a:r>
            <a:r>
              <a:rPr lang="en-US" sz="2000" dirty="0"/>
              <a:t>] hydrogen bond acceptors/donors giving rise to a stable liquid with unique acidic properties.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878D9E1A-A3A6-0ECE-185F-2685430E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675800"/>
            <a:ext cx="103485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s-ES" sz="1000" dirty="0" err="1">
                <a:cs typeface="Arial" pitchFamily="34" charset="0"/>
              </a:rPr>
              <a:t>Abbott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1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3</a:t>
            </a:r>
            <a:r>
              <a:rPr lang="es-ES" sz="1000" dirty="0">
                <a:cs typeface="Arial" pitchFamily="34" charset="0"/>
              </a:rPr>
              <a:t>, 82. del Monte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Soc. Rev.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41</a:t>
            </a:r>
            <a:r>
              <a:rPr lang="es-ES" sz="1000" dirty="0">
                <a:cs typeface="Arial" pitchFamily="34" charset="0"/>
              </a:rPr>
              <a:t>, 4996. </a:t>
            </a:r>
            <a:r>
              <a:rPr lang="es-ES" sz="1000" dirty="0" err="1">
                <a:cs typeface="Arial" pitchFamily="34" charset="0"/>
              </a:rPr>
              <a:t>Jérôme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Soc. Rev.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41</a:t>
            </a:r>
            <a:r>
              <a:rPr lang="es-ES" sz="1000" dirty="0">
                <a:cs typeface="Arial" pitchFamily="34" charset="0"/>
              </a:rPr>
              <a:t>, 7108. </a:t>
            </a:r>
            <a:r>
              <a:rPr lang="es-ES" sz="1000" dirty="0" err="1">
                <a:cs typeface="Arial" pitchFamily="34" charset="0"/>
              </a:rPr>
              <a:t>König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b="1" dirty="0">
                <a:cs typeface="Arial" pitchFamily="34" charset="0"/>
              </a:rPr>
              <a:t>2012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4, </a:t>
            </a:r>
            <a:r>
              <a:rPr lang="es-ES" sz="1000" dirty="0">
                <a:cs typeface="Arial" pitchFamily="34" charset="0"/>
              </a:rPr>
              <a:t>2969. </a:t>
            </a:r>
            <a:r>
              <a:rPr lang="es-ES" sz="1000" dirty="0" err="1">
                <a:cs typeface="Arial" pitchFamily="34" charset="0"/>
              </a:rPr>
              <a:t>Kroon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Angew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Int</a:t>
            </a:r>
            <a:r>
              <a:rPr lang="es-ES" sz="1000" i="1" dirty="0">
                <a:cs typeface="Arial" pitchFamily="34" charset="0"/>
              </a:rPr>
              <a:t>. Ed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52</a:t>
            </a:r>
            <a:r>
              <a:rPr lang="es-ES" sz="1000" dirty="0">
                <a:cs typeface="Arial" pitchFamily="34" charset="0"/>
              </a:rPr>
              <a:t>, 3074. </a:t>
            </a:r>
            <a:r>
              <a:rPr lang="es-ES" sz="1000" i="1" dirty="0" err="1">
                <a:cs typeface="Arial" pitchFamily="34" charset="0"/>
              </a:rPr>
              <a:t>Row</a:t>
            </a:r>
            <a:r>
              <a:rPr lang="es-ES" sz="1000" i="1" dirty="0">
                <a:cs typeface="Arial" pitchFamily="34" charset="0"/>
              </a:rPr>
              <a:t> et al.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Monatsh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44</a:t>
            </a:r>
            <a:r>
              <a:rPr lang="es-ES" sz="1000" dirty="0">
                <a:cs typeface="Arial" pitchFamily="34" charset="0"/>
              </a:rPr>
              <a:t>, 1427. </a:t>
            </a:r>
            <a:r>
              <a:rPr lang="en-GB" sz="1000" dirty="0">
                <a:cs typeface="Arial" pitchFamily="34" charset="0"/>
              </a:rPr>
              <a:t>Zhao </a:t>
            </a:r>
            <a:r>
              <a:rPr lang="en-GB" sz="1000" i="1" dirty="0">
                <a:cs typeface="Arial" pitchFamily="34" charset="0"/>
              </a:rPr>
              <a:t>et al.</a:t>
            </a:r>
            <a:r>
              <a:rPr lang="en-GB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J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Technol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Biotechnol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3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88</a:t>
            </a:r>
            <a:r>
              <a:rPr lang="es-ES" sz="1000" dirty="0">
                <a:cs typeface="Arial" pitchFamily="34" charset="0"/>
              </a:rPr>
              <a:t>, 3. </a:t>
            </a:r>
            <a:r>
              <a:rPr lang="en-GB" sz="1000" dirty="0" err="1">
                <a:cs typeface="Arial" pitchFamily="34" charset="0"/>
              </a:rPr>
              <a:t>Jérôme</a:t>
            </a:r>
            <a:r>
              <a:rPr lang="en-GB" sz="1000" dirty="0">
                <a:cs typeface="Arial" pitchFamily="34" charset="0"/>
              </a:rPr>
              <a:t> </a:t>
            </a:r>
            <a:r>
              <a:rPr lang="en-GB" sz="1000" i="1" dirty="0">
                <a:cs typeface="Arial" pitchFamily="34" charset="0"/>
              </a:rPr>
              <a:t>et al</a:t>
            </a:r>
            <a:r>
              <a:rPr lang="en-GB" sz="1000" dirty="0">
                <a:cs typeface="Arial" pitchFamily="34" charset="0"/>
              </a:rPr>
              <a:t>. </a:t>
            </a:r>
            <a:r>
              <a:rPr lang="en-GB" sz="1000" i="1" dirty="0">
                <a:cs typeface="Arial" pitchFamily="34" charset="0"/>
              </a:rPr>
              <a:t>Chem. Soc. Rev.</a:t>
            </a:r>
            <a:r>
              <a:rPr lang="en-GB" sz="1000" dirty="0">
                <a:cs typeface="Arial" pitchFamily="34" charset="0"/>
              </a:rPr>
              <a:t>, </a:t>
            </a:r>
            <a:r>
              <a:rPr lang="en-GB" sz="1000" b="1" dirty="0">
                <a:cs typeface="Arial" pitchFamily="34" charset="0"/>
              </a:rPr>
              <a:t>2013</a:t>
            </a:r>
            <a:r>
              <a:rPr lang="en-GB" sz="1000" dirty="0">
                <a:cs typeface="Arial" pitchFamily="34" charset="0"/>
              </a:rPr>
              <a:t>, </a:t>
            </a:r>
            <a:r>
              <a:rPr lang="en-GB" sz="1000" i="1" dirty="0">
                <a:cs typeface="Arial" pitchFamily="34" charset="0"/>
              </a:rPr>
              <a:t>42</a:t>
            </a:r>
            <a:r>
              <a:rPr lang="en-GB" sz="1000" dirty="0">
                <a:cs typeface="Arial" pitchFamily="34" charset="0"/>
              </a:rPr>
              <a:t>, 9550</a:t>
            </a:r>
            <a:r>
              <a:rPr lang="es-ES" sz="1000" dirty="0">
                <a:cs typeface="Arial" pitchFamily="34" charset="0"/>
              </a:rPr>
              <a:t>. Duarte </a:t>
            </a:r>
            <a:r>
              <a:rPr lang="es-ES" sz="1000" i="1" dirty="0">
                <a:cs typeface="Arial" pitchFamily="34" charset="0"/>
              </a:rPr>
              <a:t>et al. ACS </a:t>
            </a:r>
            <a:r>
              <a:rPr lang="es-ES" sz="1000" i="1" dirty="0" err="1">
                <a:cs typeface="Arial" pitchFamily="34" charset="0"/>
              </a:rPr>
              <a:t>Sustainable</a:t>
            </a:r>
            <a:r>
              <a:rPr lang="es-ES" sz="1000" i="1" dirty="0">
                <a:cs typeface="Arial" pitchFamily="34" charset="0"/>
              </a:rPr>
              <a:t>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Eng</a:t>
            </a:r>
            <a:r>
              <a:rPr lang="es-ES" sz="1000" i="1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4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2</a:t>
            </a:r>
            <a:r>
              <a:rPr lang="es-ES" sz="1000" dirty="0">
                <a:cs typeface="Arial" pitchFamily="34" charset="0"/>
              </a:rPr>
              <a:t>, 1063. Abbott </a:t>
            </a:r>
            <a:r>
              <a:rPr lang="es-ES" sz="1000" i="1" dirty="0">
                <a:cs typeface="Arial" pitchFamily="34" charset="0"/>
              </a:rPr>
              <a:t>et al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 Rev., </a:t>
            </a:r>
            <a:r>
              <a:rPr lang="es-ES" sz="1000" b="1" dirty="0">
                <a:cs typeface="Arial" pitchFamily="34" charset="0"/>
              </a:rPr>
              <a:t>2014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14</a:t>
            </a:r>
            <a:r>
              <a:rPr lang="es-ES" sz="1000" dirty="0">
                <a:cs typeface="Arial" pitchFamily="34" charset="0"/>
              </a:rPr>
              <a:t>, 11060. Zhang </a:t>
            </a:r>
            <a:r>
              <a:rPr lang="es-ES" sz="1000" i="1" dirty="0">
                <a:cs typeface="Arial" pitchFamily="34" charset="0"/>
              </a:rPr>
              <a:t>et al. RSC </a:t>
            </a:r>
            <a:r>
              <a:rPr lang="es-ES" sz="1000" i="1" dirty="0" err="1">
                <a:cs typeface="Arial" pitchFamily="34" charset="0"/>
              </a:rPr>
              <a:t>Adv</a:t>
            </a:r>
            <a:r>
              <a:rPr lang="es-ES" sz="1000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5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5</a:t>
            </a:r>
            <a:r>
              <a:rPr lang="es-ES" sz="1000" dirty="0">
                <a:cs typeface="Arial" pitchFamily="34" charset="0"/>
              </a:rPr>
              <a:t>, 48675. Ramón </a:t>
            </a:r>
            <a:r>
              <a:rPr lang="es-ES" sz="1000" i="1" dirty="0">
                <a:cs typeface="Arial" pitchFamily="34" charset="0"/>
              </a:rPr>
              <a:t>et al. </a:t>
            </a:r>
            <a:r>
              <a:rPr lang="es-ES" sz="1000" i="1" dirty="0" err="1">
                <a:cs typeface="Arial" pitchFamily="34" charset="0"/>
              </a:rPr>
              <a:t>Eur</a:t>
            </a:r>
            <a:r>
              <a:rPr lang="es-ES" sz="1000" i="1" dirty="0">
                <a:cs typeface="Arial" pitchFamily="34" charset="0"/>
              </a:rPr>
              <a:t>. J. </a:t>
            </a:r>
            <a:r>
              <a:rPr lang="es-ES" sz="1000" i="1" dirty="0" err="1">
                <a:cs typeface="Arial" pitchFamily="34" charset="0"/>
              </a:rPr>
              <a:t>Org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b="1" dirty="0">
                <a:cs typeface="Arial" pitchFamily="34" charset="0"/>
              </a:rPr>
              <a:t>2016</a:t>
            </a:r>
            <a:r>
              <a:rPr lang="es-ES" sz="1000" dirty="0">
                <a:cs typeface="Arial" pitchFamily="34" charset="0"/>
              </a:rPr>
              <a:t>, 612. </a:t>
            </a:r>
            <a:r>
              <a:rPr lang="es-ES" sz="1000" dirty="0" err="1">
                <a:cs typeface="Arial" pitchFamily="34" charset="0"/>
              </a:rPr>
              <a:t>Sangoro</a:t>
            </a:r>
            <a:r>
              <a:rPr lang="es-ES" sz="1000" dirty="0">
                <a:cs typeface="Arial" pitchFamily="34" charset="0"/>
              </a:rPr>
              <a:t> </a:t>
            </a:r>
            <a:r>
              <a:rPr lang="es-ES" sz="1000" i="1" dirty="0">
                <a:cs typeface="Arial" pitchFamily="34" charset="0"/>
              </a:rPr>
              <a:t>et al</a:t>
            </a:r>
            <a:r>
              <a:rPr lang="es-ES" sz="1000" dirty="0">
                <a:cs typeface="Arial" pitchFamily="34" charset="0"/>
              </a:rPr>
              <a:t>. </a:t>
            </a:r>
            <a:r>
              <a:rPr lang="de-DE" sz="1000" i="1" dirty="0">
                <a:cs typeface="Arial" pitchFamily="34" charset="0"/>
              </a:rPr>
              <a:t>Chem. Rev., </a:t>
            </a:r>
            <a:r>
              <a:rPr lang="de-DE" sz="1000" b="1" dirty="0">
                <a:cs typeface="Arial" pitchFamily="34" charset="0"/>
              </a:rPr>
              <a:t>2021</a:t>
            </a:r>
            <a:r>
              <a:rPr lang="de-DE" sz="1000" dirty="0">
                <a:cs typeface="Arial" pitchFamily="34" charset="0"/>
              </a:rPr>
              <a:t>, </a:t>
            </a:r>
            <a:r>
              <a:rPr lang="de-DE" sz="1000" i="1" dirty="0">
                <a:cs typeface="Arial" pitchFamily="34" charset="0"/>
              </a:rPr>
              <a:t>121</a:t>
            </a:r>
            <a:r>
              <a:rPr lang="de-DE" sz="1000" dirty="0">
                <a:cs typeface="Arial" pitchFamily="34" charset="0"/>
              </a:rPr>
              <a:t>, 1232</a:t>
            </a:r>
            <a:endParaRPr lang="es-ES" sz="1000" b="1" i="1" dirty="0">
              <a:cs typeface="Arial" pitchFamily="34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2850274" y="2220347"/>
            <a:ext cx="6343496" cy="3430048"/>
            <a:chOff x="2780184" y="2107081"/>
            <a:chExt cx="6859928" cy="3709293"/>
          </a:xfrm>
        </p:grpSpPr>
        <p:sp>
          <p:nvSpPr>
            <p:cNvPr id="3" name="7 Rectángulo">
              <a:extLst>
                <a:ext uri="{FF2B5EF4-FFF2-40B4-BE49-F238E27FC236}">
                  <a16:creationId xmlns:a16="http://schemas.microsoft.com/office/drawing/2014/main" id="{F2C3080E-7E10-492A-FBF0-F3DB5AC4DFDA}"/>
                </a:ext>
              </a:extLst>
            </p:cNvPr>
            <p:cNvSpPr/>
            <p:nvPr/>
          </p:nvSpPr>
          <p:spPr bwMode="auto">
            <a:xfrm>
              <a:off x="7568118" y="2500009"/>
              <a:ext cx="914401" cy="1001948"/>
            </a:xfrm>
            <a:prstGeom prst="rect">
              <a:avLst/>
            </a:prstGeom>
            <a:solidFill>
              <a:srgbClr val="A2D66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s-ES">
                <a:solidFill>
                  <a:srgbClr val="92D050"/>
                </a:solidFill>
                <a:latin typeface="Times New Roman" charset="0"/>
              </a:endParaRPr>
            </a:p>
          </p:txBody>
        </p:sp>
        <p:sp>
          <p:nvSpPr>
            <p:cNvPr id="8" name="7 Rectángulo">
              <a:extLst>
                <a:ext uri="{FF2B5EF4-FFF2-40B4-BE49-F238E27FC236}">
                  <a16:creationId xmlns:a16="http://schemas.microsoft.com/office/drawing/2014/main" id="{7D2DCF2E-3185-AC05-7ADB-0848B3FBD9E0}"/>
                </a:ext>
              </a:extLst>
            </p:cNvPr>
            <p:cNvSpPr/>
            <p:nvPr/>
          </p:nvSpPr>
          <p:spPr bwMode="auto">
            <a:xfrm>
              <a:off x="4013465" y="5085184"/>
              <a:ext cx="792088" cy="43204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s-ES">
                <a:latin typeface="Times New Roman" charset="0"/>
              </a:endParaRPr>
            </a:p>
          </p:txBody>
        </p:sp>
        <p:pic>
          <p:nvPicPr>
            <p:cNvPr id="7" name="8 Imagen" descr="Figure 1.tif">
              <a:extLst>
                <a:ext uri="{FF2B5EF4-FFF2-40B4-BE49-F238E27FC236}">
                  <a16:creationId xmlns:a16="http://schemas.microsoft.com/office/drawing/2014/main" id="{C65A1703-CBDB-9972-E8D5-19765DEA06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80184" y="2107081"/>
              <a:ext cx="6859928" cy="3709293"/>
            </a:xfrm>
            <a:prstGeom prst="rect">
              <a:avLst/>
            </a:prstGeom>
          </p:spPr>
        </p:pic>
      </p:grp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. Acidic </a:t>
            </a:r>
            <a:r>
              <a:rPr lang="en-US" dirty="0" err="1"/>
              <a:t>Des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44538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9FD4E7-1255-DECA-6BCE-6E2232F6F6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D5A575D4-E5E0-7983-EF63-DE5DCEAFE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82012"/>
              </p:ext>
            </p:extLst>
          </p:nvPr>
        </p:nvGraphicFramePr>
        <p:xfrm>
          <a:off x="847725" y="1566823"/>
          <a:ext cx="654685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CS ChemDraw 64-bit Drawing" r:id="rId3" imgW="6144308" imgH="2953290" progId="ChemDraw_x64.Document.6.0">
                  <p:embed/>
                </p:oleObj>
              </mc:Choice>
              <mc:Fallback>
                <p:oleObj name="CS ChemDraw 64-bit Drawing" r:id="rId3" imgW="6144308" imgH="2953290" progId="ChemDraw_x64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8CA31DF-C28F-8301-006C-94D5A5267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725" y="1566823"/>
                        <a:ext cx="6546850" cy="314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B5D12D6C-3A17-3B1D-F59A-521303A565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7725" y="1253331"/>
            <a:ext cx="10465543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 Few examples were reported for </a:t>
            </a:r>
            <a:r>
              <a:rPr lang="en-US" sz="2000" i="1" dirty="0">
                <a:solidFill>
                  <a:srgbClr val="FF0000"/>
                </a:solidFill>
              </a:rPr>
              <a:t>ADESs</a:t>
            </a:r>
            <a:r>
              <a:rPr lang="en-US" sz="2000" dirty="0">
                <a:solidFill>
                  <a:srgbClr val="FF0000"/>
                </a:solidFill>
              </a:rPr>
              <a:t>-promoted Organic Synthesis</a:t>
            </a:r>
            <a:r>
              <a:rPr lang="en-US" sz="2000" dirty="0"/>
              <a:t>: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2350E980-1734-028F-C1C2-CB79A4FE1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605" y="2912384"/>
            <a:ext cx="871540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tabLst>
                <a:tab pos="180975" algn="l"/>
              </a:tabLst>
            </a:pPr>
            <a:r>
              <a:rPr lang="en-US" sz="1000" b="1" noProof="0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Lewis-</a:t>
            </a:r>
            <a:r>
              <a:rPr lang="en-US" sz="1000" b="1" i="1" noProof="0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ADES (LADES)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: Jerome, Gu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et al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Green Chem.,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 </a:t>
            </a:r>
            <a:r>
              <a:rPr lang="en-US" sz="1000" b="1" noProof="0" dirty="0">
                <a:ea typeface="Times New Roman" pitchFamily="18" charset="0"/>
                <a:cs typeface="Arial" pitchFamily="34" charset="0"/>
              </a:rPr>
              <a:t>2019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21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2061 </a:t>
            </a:r>
            <a:endParaRPr lang="en-US" sz="1000" noProof="0" dirty="0">
              <a:cs typeface="Arial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6F52216-27C8-41D2-4EE1-04029E137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605" y="4698709"/>
            <a:ext cx="871540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tabLst>
                <a:tab pos="180975" algn="l"/>
              </a:tabLst>
            </a:pPr>
            <a:r>
              <a:rPr lang="en-US" sz="1000" b="1" noProof="0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Brønsted-</a:t>
            </a:r>
            <a:r>
              <a:rPr lang="en-US" sz="1000" b="1" i="1" noProof="0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ADES (BADES)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: König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et al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Green Chem.,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 </a:t>
            </a:r>
            <a:r>
              <a:rPr lang="en-US" sz="1000" b="1" noProof="0" dirty="0">
                <a:ea typeface="Times New Roman" pitchFamily="18" charset="0"/>
                <a:cs typeface="Arial" pitchFamily="34" charset="0"/>
              </a:rPr>
              <a:t>2011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noProof="0" dirty="0">
                <a:ea typeface="Times New Roman" pitchFamily="18" charset="0"/>
                <a:cs typeface="Arial" pitchFamily="34" charset="0"/>
              </a:rPr>
              <a:t>13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, </a:t>
            </a:r>
            <a:r>
              <a:rPr lang="de-DE" sz="1000" noProof="0" dirty="0">
                <a:ea typeface="Times New Roman" pitchFamily="18" charset="0"/>
                <a:cs typeface="Arial" pitchFamily="34" charset="0"/>
              </a:rPr>
              <a:t>1009</a:t>
            </a:r>
            <a:r>
              <a:rPr lang="en-US" sz="1000" noProof="0" dirty="0">
                <a:ea typeface="Times New Roman" pitchFamily="18" charset="0"/>
                <a:cs typeface="Arial" pitchFamily="34" charset="0"/>
              </a:rPr>
              <a:t> </a:t>
            </a:r>
            <a:endParaRPr lang="en-US" sz="1000" noProof="0" dirty="0">
              <a:cs typeface="Arial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7824435" y="3279025"/>
            <a:ext cx="3412526" cy="3087066"/>
            <a:chOff x="7824434" y="2566250"/>
            <a:chExt cx="4212306" cy="3810570"/>
          </a:xfrm>
        </p:grpSpPr>
        <p:pic>
          <p:nvPicPr>
            <p:cNvPr id="11" name="Imagen 10">
              <a:extLst>
                <a:ext uri="{FF2B5EF4-FFF2-40B4-BE49-F238E27FC236}">
                  <a16:creationId xmlns:a16="http://schemas.microsoft.com/office/drawing/2014/main" id="{FE44C5F3-28C3-E6AC-614B-FE93784ACB2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1943" r="26382" b="3863"/>
            <a:stretch>
              <a:fillRect/>
            </a:stretch>
          </p:blipFill>
          <p:spPr>
            <a:xfrm>
              <a:off x="7919074" y="4102304"/>
              <a:ext cx="4117666" cy="2274516"/>
            </a:xfrm>
            <a:prstGeom prst="rect">
              <a:avLst/>
            </a:prstGeom>
          </p:spPr>
        </p:pic>
        <p:pic>
          <p:nvPicPr>
            <p:cNvPr id="12" name="Imagen 11">
              <a:extLst>
                <a:ext uri="{FF2B5EF4-FFF2-40B4-BE49-F238E27FC236}">
                  <a16:creationId xmlns:a16="http://schemas.microsoft.com/office/drawing/2014/main" id="{9CB1D891-778C-5387-8A75-4D47CCD0D11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b="13544"/>
            <a:stretch>
              <a:fillRect/>
            </a:stretch>
          </p:blipFill>
          <p:spPr>
            <a:xfrm>
              <a:off x="7896442" y="2614471"/>
              <a:ext cx="4140298" cy="1524232"/>
            </a:xfrm>
            <a:prstGeom prst="rect">
              <a:avLst/>
            </a:prstGeom>
          </p:spPr>
        </p:pic>
        <p:sp>
          <p:nvSpPr>
            <p:cNvPr id="13" name="Rectángulo 12">
              <a:extLst>
                <a:ext uri="{FF2B5EF4-FFF2-40B4-BE49-F238E27FC236}">
                  <a16:creationId xmlns:a16="http://schemas.microsoft.com/office/drawing/2014/main" id="{D13BC722-D06F-5171-0B3D-69F271CDA79A}"/>
                </a:ext>
              </a:extLst>
            </p:cNvPr>
            <p:cNvSpPr/>
            <p:nvPr/>
          </p:nvSpPr>
          <p:spPr bwMode="auto">
            <a:xfrm>
              <a:off x="7824434" y="2566250"/>
              <a:ext cx="4212306" cy="3723018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pic>
        <p:nvPicPr>
          <p:cNvPr id="14" name="Picture 145">
            <a:extLst>
              <a:ext uri="{FF2B5EF4-FFF2-40B4-BE49-F238E27FC236}">
                <a16:creationId xmlns:a16="http://schemas.microsoft.com/office/drawing/2014/main" id="{CDB48669-524F-87F2-11BE-EC4FC4A9D6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05"/>
          <a:stretch/>
        </p:blipFill>
        <p:spPr bwMode="auto">
          <a:xfrm>
            <a:off x="6800122" y="5020041"/>
            <a:ext cx="687197" cy="92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agen 14" descr="Una caricatura de una persona&#10;&#10;El contenido generado por IA puede ser incorrecto.">
            <a:extLst>
              <a:ext uri="{FF2B5EF4-FFF2-40B4-BE49-F238E27FC236}">
                <a16:creationId xmlns:a16="http://schemas.microsoft.com/office/drawing/2014/main" id="{A60FC8FF-AD81-6AB2-710B-9D28365CED0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2" t="9664" r="13852" b="13022"/>
          <a:stretch>
            <a:fillRect/>
          </a:stretch>
        </p:blipFill>
        <p:spPr>
          <a:xfrm rot="5400000">
            <a:off x="3358721" y="5186316"/>
            <a:ext cx="1010494" cy="658329"/>
          </a:xfrm>
          <a:prstGeom prst="rect">
            <a:avLst/>
          </a:prstGeom>
        </p:spPr>
      </p:pic>
      <p:pic>
        <p:nvPicPr>
          <p:cNvPr id="16" name="Picture 2" descr="Loop | Filippo Perna">
            <a:extLst>
              <a:ext uri="{FF2B5EF4-FFF2-40B4-BE49-F238E27FC236}">
                <a16:creationId xmlns:a16="http://schemas.microsoft.com/office/drawing/2014/main" id="{A20B2C12-DA71-71A8-9C2F-AE63378121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7" t="5311" r="24278"/>
          <a:stretch>
            <a:fillRect/>
          </a:stretch>
        </p:blipFill>
        <p:spPr bwMode="auto">
          <a:xfrm>
            <a:off x="5726404" y="5001485"/>
            <a:ext cx="670438" cy="985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12 CuadroTexto">
            <a:extLst>
              <a:ext uri="{FF2B5EF4-FFF2-40B4-BE49-F238E27FC236}">
                <a16:creationId xmlns:a16="http://schemas.microsoft.com/office/drawing/2014/main" id="{2F63EB61-8D3A-9D55-7E26-4F76DA11E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593" y="5987492"/>
            <a:ext cx="116003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s-ES" sz="1000" dirty="0">
                <a:cs typeface="Arial" panose="020B0604020202020204" pitchFamily="34" charset="0"/>
              </a:rPr>
              <a:t>Prof. V. Capriati</a:t>
            </a:r>
          </a:p>
          <a:p>
            <a:pPr algn="r"/>
            <a:r>
              <a:rPr lang="es-ES" sz="1000" dirty="0" err="1">
                <a:cs typeface="Arial" panose="020B0604020202020204" pitchFamily="34" charset="0"/>
              </a:rPr>
              <a:t>University</a:t>
            </a:r>
            <a:r>
              <a:rPr lang="es-ES" sz="1000" dirty="0">
                <a:cs typeface="Arial" panose="020B0604020202020204" pitchFamily="34" charset="0"/>
              </a:rPr>
              <a:t> of Bari</a:t>
            </a:r>
          </a:p>
          <a:p>
            <a:pPr algn="r"/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8" name="12 CuadroTexto">
            <a:extLst>
              <a:ext uri="{FF2B5EF4-FFF2-40B4-BE49-F238E27FC236}">
                <a16:creationId xmlns:a16="http://schemas.microsoft.com/office/drawing/2014/main" id="{BB7E1121-2D8A-8161-9DC9-490FA4F3A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035" y="5987492"/>
            <a:ext cx="11358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s-ES" sz="1000" dirty="0">
                <a:cs typeface="Arial" panose="020B0604020202020204" pitchFamily="34" charset="0"/>
              </a:rPr>
              <a:t>Prof. F. M. Perna</a:t>
            </a:r>
          </a:p>
          <a:p>
            <a:pPr algn="r"/>
            <a:r>
              <a:rPr lang="es-ES" sz="1000" dirty="0" err="1">
                <a:cs typeface="Arial" panose="020B0604020202020204" pitchFamily="34" charset="0"/>
              </a:rPr>
              <a:t>University</a:t>
            </a:r>
            <a:r>
              <a:rPr lang="es-ES" sz="1000" dirty="0">
                <a:cs typeface="Arial" panose="020B0604020202020204" pitchFamily="34" charset="0"/>
              </a:rPr>
              <a:t> of Bari</a:t>
            </a:r>
          </a:p>
          <a:p>
            <a:pPr algn="r"/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9" name="12 CuadroTexto">
            <a:extLst>
              <a:ext uri="{FF2B5EF4-FFF2-40B4-BE49-F238E27FC236}">
                <a16:creationId xmlns:a16="http://schemas.microsoft.com/office/drawing/2014/main" id="{58F07FEC-5A33-2FBC-B041-F4F78A823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989" y="5987492"/>
            <a:ext cx="14879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s-ES" sz="1000" dirty="0">
                <a:cs typeface="Arial" panose="020B0604020202020204" pitchFamily="34" charset="0"/>
              </a:rPr>
              <a:t>Dr. L. </a:t>
            </a:r>
            <a:r>
              <a:rPr lang="es-ES" sz="1000" dirty="0" err="1">
                <a:cs typeface="Arial" panose="020B0604020202020204" pitchFamily="34" charset="0"/>
              </a:rPr>
              <a:t>Cicco</a:t>
            </a:r>
            <a:endParaRPr lang="es-ES" sz="1000" dirty="0">
              <a:cs typeface="Arial" panose="020B0604020202020204" pitchFamily="34" charset="0"/>
            </a:endParaRPr>
          </a:p>
          <a:p>
            <a:pPr algn="r"/>
            <a:r>
              <a:rPr lang="es-ES" sz="1000" dirty="0" err="1">
                <a:cs typeface="Arial" panose="020B0604020202020204" pitchFamily="34" charset="0"/>
              </a:rPr>
              <a:t>University</a:t>
            </a:r>
            <a:r>
              <a:rPr lang="es-ES" sz="1000" dirty="0">
                <a:cs typeface="Arial" panose="020B0604020202020204" pitchFamily="34" charset="0"/>
              </a:rPr>
              <a:t> of Bari</a:t>
            </a:r>
          </a:p>
          <a:p>
            <a:pPr algn="r"/>
            <a:endParaRPr lang="es-ES" sz="1000" dirty="0">
              <a:cs typeface="Arial" panose="020B0604020202020204" pitchFamily="34" charset="0"/>
            </a:endParaRPr>
          </a:p>
        </p:txBody>
      </p:sp>
      <p:pic>
        <p:nvPicPr>
          <p:cNvPr id="20" name="Picture 4" descr="Speakers - ECHC 2018">
            <a:extLst>
              <a:ext uri="{FF2B5EF4-FFF2-40B4-BE49-F238E27FC236}">
                <a16:creationId xmlns:a16="http://schemas.microsoft.com/office/drawing/2014/main" id="{44979611-FDD7-4503-C78D-23D04161B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976" y="4986857"/>
            <a:ext cx="822388" cy="99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12 CuadroTexto">
            <a:extLst>
              <a:ext uri="{FF2B5EF4-FFF2-40B4-BE49-F238E27FC236}">
                <a16:creationId xmlns:a16="http://schemas.microsoft.com/office/drawing/2014/main" id="{F82B7D72-1DF9-1528-D27D-B745F3144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241" y="5987492"/>
            <a:ext cx="14879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s-ES" sz="1000" dirty="0">
                <a:cs typeface="Arial" panose="020B0604020202020204" pitchFamily="34" charset="0"/>
              </a:rPr>
              <a:t>Prof. P. </a:t>
            </a:r>
            <a:r>
              <a:rPr lang="es-ES" sz="1000" dirty="0" err="1">
                <a:cs typeface="Arial" panose="020B0604020202020204" pitchFamily="34" charset="0"/>
              </a:rPr>
              <a:t>Vitale</a:t>
            </a:r>
            <a:endParaRPr lang="es-ES" sz="1000" dirty="0">
              <a:cs typeface="Arial" panose="020B0604020202020204" pitchFamily="34" charset="0"/>
            </a:endParaRPr>
          </a:p>
          <a:p>
            <a:pPr algn="r"/>
            <a:r>
              <a:rPr lang="es-ES" sz="1000" dirty="0" err="1">
                <a:cs typeface="Arial" panose="020B0604020202020204" pitchFamily="34" charset="0"/>
              </a:rPr>
              <a:t>University</a:t>
            </a:r>
            <a:r>
              <a:rPr lang="es-ES" sz="1000" dirty="0">
                <a:cs typeface="Arial" panose="020B0604020202020204" pitchFamily="34" charset="0"/>
              </a:rPr>
              <a:t> of Bari</a:t>
            </a:r>
          </a:p>
          <a:p>
            <a:pPr algn="r"/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. Acidic </a:t>
            </a:r>
            <a:r>
              <a:rPr lang="en-US" dirty="0" err="1"/>
              <a:t>Des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91472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DB6AF7-0220-05FF-EAB3-E112E198E0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646BDC5-A41F-7E87-60F3-18687D551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5972865"/>
            <a:ext cx="1276139" cy="281683"/>
          </a:xfrm>
        </p:spPr>
        <p:txBody>
          <a:bodyPr/>
          <a:lstStyle/>
          <a:p>
            <a:fld id="{6DE55804-D118-2B4A-AD41-9C544F0DF4A9}" type="slidenum">
              <a:rPr lang="en-GB" smtClean="0"/>
              <a:pPr/>
              <a:t>16</a:t>
            </a:fld>
            <a:endParaRPr lang="en-GB" dirty="0"/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AFEF8E56-A3C2-1B82-57F7-BE5204F74482}"/>
              </a:ext>
            </a:extLst>
          </p:cNvPr>
          <p:cNvGrpSpPr/>
          <p:nvPr/>
        </p:nvGrpSpPr>
        <p:grpSpPr>
          <a:xfrm>
            <a:off x="1024508" y="1791649"/>
            <a:ext cx="1656171" cy="2162536"/>
            <a:chOff x="9262960" y="1001167"/>
            <a:chExt cx="1656171" cy="2162536"/>
          </a:xfrm>
        </p:grpSpPr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879C6543-CBB1-FA02-D0A5-2BDDFA17E5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23" name="Imagen 22">
              <a:extLst>
                <a:ext uri="{FF2B5EF4-FFF2-40B4-BE49-F238E27FC236}">
                  <a16:creationId xmlns:a16="http://schemas.microsoft.com/office/drawing/2014/main" id="{0C478C12-A652-DF40-2C9E-60572CE3D0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sp>
        <p:nvSpPr>
          <p:cNvPr id="24" name="CuadroTexto 23">
            <a:extLst>
              <a:ext uri="{FF2B5EF4-FFF2-40B4-BE49-F238E27FC236}">
                <a16:creationId xmlns:a16="http://schemas.microsoft.com/office/drawing/2014/main" id="{2DE46F8E-45D0-F6D8-F433-77D5CD15D021}"/>
              </a:ext>
            </a:extLst>
          </p:cNvPr>
          <p:cNvSpPr txBox="1"/>
          <p:nvPr/>
        </p:nvSpPr>
        <p:spPr>
          <a:xfrm>
            <a:off x="2857319" y="2746147"/>
            <a:ext cx="2569484" cy="369332"/>
          </a:xfrm>
          <a:custGeom>
            <a:avLst/>
            <a:gdLst>
              <a:gd name="csX0" fmla="*/ 0 w 2569484"/>
              <a:gd name="csY0" fmla="*/ 0 h 369332"/>
              <a:gd name="csX1" fmla="*/ 693761 w 2569484"/>
              <a:gd name="csY1" fmla="*/ 0 h 369332"/>
              <a:gd name="csX2" fmla="*/ 1361827 w 2569484"/>
              <a:gd name="csY2" fmla="*/ 0 h 369332"/>
              <a:gd name="csX3" fmla="*/ 1927113 w 2569484"/>
              <a:gd name="csY3" fmla="*/ 0 h 369332"/>
              <a:gd name="csX4" fmla="*/ 2569484 w 2569484"/>
              <a:gd name="csY4" fmla="*/ 0 h 369332"/>
              <a:gd name="csX5" fmla="*/ 2569484 w 2569484"/>
              <a:gd name="csY5" fmla="*/ 369332 h 369332"/>
              <a:gd name="csX6" fmla="*/ 1901418 w 2569484"/>
              <a:gd name="csY6" fmla="*/ 369332 h 369332"/>
              <a:gd name="csX7" fmla="*/ 1310437 w 2569484"/>
              <a:gd name="csY7" fmla="*/ 369332 h 369332"/>
              <a:gd name="csX8" fmla="*/ 693761 w 2569484"/>
              <a:gd name="csY8" fmla="*/ 369332 h 369332"/>
              <a:gd name="csX9" fmla="*/ 0 w 2569484"/>
              <a:gd name="csY9" fmla="*/ 369332 h 369332"/>
              <a:gd name="csX10" fmla="*/ 0 w 2569484"/>
              <a:gd name="csY10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569484" h="369332" fill="none" extrusionOk="0">
                <a:moveTo>
                  <a:pt x="0" y="0"/>
                </a:moveTo>
                <a:cubicBezTo>
                  <a:pt x="157959" y="4881"/>
                  <a:pt x="448700" y="20429"/>
                  <a:pt x="693761" y="0"/>
                </a:cubicBezTo>
                <a:cubicBezTo>
                  <a:pt x="938822" y="-20429"/>
                  <a:pt x="1078823" y="-17549"/>
                  <a:pt x="1361827" y="0"/>
                </a:cubicBezTo>
                <a:cubicBezTo>
                  <a:pt x="1644831" y="17549"/>
                  <a:pt x="1691612" y="677"/>
                  <a:pt x="1927113" y="0"/>
                </a:cubicBezTo>
                <a:cubicBezTo>
                  <a:pt x="2162614" y="-677"/>
                  <a:pt x="2287935" y="8507"/>
                  <a:pt x="2569484" y="0"/>
                </a:cubicBezTo>
                <a:cubicBezTo>
                  <a:pt x="2553737" y="77161"/>
                  <a:pt x="2583282" y="226399"/>
                  <a:pt x="2569484" y="369332"/>
                </a:cubicBezTo>
                <a:cubicBezTo>
                  <a:pt x="2276216" y="339854"/>
                  <a:pt x="2209843" y="379183"/>
                  <a:pt x="1901418" y="369332"/>
                </a:cubicBezTo>
                <a:cubicBezTo>
                  <a:pt x="1592993" y="359481"/>
                  <a:pt x="1572958" y="397358"/>
                  <a:pt x="1310437" y="369332"/>
                </a:cubicBezTo>
                <a:cubicBezTo>
                  <a:pt x="1047916" y="341306"/>
                  <a:pt x="954001" y="349429"/>
                  <a:pt x="693761" y="369332"/>
                </a:cubicBezTo>
                <a:cubicBezTo>
                  <a:pt x="433521" y="389235"/>
                  <a:pt x="148880" y="363658"/>
                  <a:pt x="0" y="369332"/>
                </a:cubicBezTo>
                <a:cubicBezTo>
                  <a:pt x="-18434" y="209838"/>
                  <a:pt x="-13037" y="141729"/>
                  <a:pt x="0" y="0"/>
                </a:cubicBezTo>
                <a:close/>
              </a:path>
              <a:path w="2569484" h="369332" stroke="0" extrusionOk="0">
                <a:moveTo>
                  <a:pt x="0" y="0"/>
                </a:moveTo>
                <a:cubicBezTo>
                  <a:pt x="297120" y="11330"/>
                  <a:pt x="433983" y="13041"/>
                  <a:pt x="668066" y="0"/>
                </a:cubicBezTo>
                <a:cubicBezTo>
                  <a:pt x="902149" y="-13041"/>
                  <a:pt x="1033476" y="18023"/>
                  <a:pt x="1336132" y="0"/>
                </a:cubicBezTo>
                <a:cubicBezTo>
                  <a:pt x="1638788" y="-18023"/>
                  <a:pt x="2103792" y="-26053"/>
                  <a:pt x="2569484" y="0"/>
                </a:cubicBezTo>
                <a:cubicBezTo>
                  <a:pt x="2551558" y="116683"/>
                  <a:pt x="2586402" y="257218"/>
                  <a:pt x="2569484" y="369332"/>
                </a:cubicBezTo>
                <a:cubicBezTo>
                  <a:pt x="2307667" y="354629"/>
                  <a:pt x="2062343" y="360188"/>
                  <a:pt x="1875723" y="369332"/>
                </a:cubicBezTo>
                <a:cubicBezTo>
                  <a:pt x="1689103" y="378476"/>
                  <a:pt x="1505646" y="390738"/>
                  <a:pt x="1233352" y="369332"/>
                </a:cubicBezTo>
                <a:cubicBezTo>
                  <a:pt x="961058" y="347926"/>
                  <a:pt x="874099" y="361155"/>
                  <a:pt x="616676" y="369332"/>
                </a:cubicBezTo>
                <a:cubicBezTo>
                  <a:pt x="359253" y="377509"/>
                  <a:pt x="137347" y="353384"/>
                  <a:pt x="0" y="369332"/>
                </a:cubicBezTo>
                <a:cubicBezTo>
                  <a:pt x="6313" y="205855"/>
                  <a:pt x="8471" y="18087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FeCl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3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·6H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2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O/</a:t>
            </a:r>
            <a:r>
              <a:rPr lang="es-ES" sz="1800" b="1" i="1" dirty="0" err="1">
                <a:effectLst/>
                <a:cs typeface="Arial" panose="020B0604020202020204" pitchFamily="34" charset="0"/>
              </a:rPr>
              <a:t>Gly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(1:3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C29F20FB-E622-E6E2-5A5C-E0781AEC79BD}"/>
              </a:ext>
            </a:extLst>
          </p:cNvPr>
          <p:cNvSpPr txBox="1"/>
          <p:nvPr/>
        </p:nvSpPr>
        <p:spPr>
          <a:xfrm>
            <a:off x="847725" y="1284991"/>
            <a:ext cx="8637966" cy="369332"/>
          </a:xfrm>
          <a:custGeom>
            <a:avLst/>
            <a:gdLst>
              <a:gd name="csX0" fmla="*/ 0 w 8637966"/>
              <a:gd name="csY0" fmla="*/ 0 h 369332"/>
              <a:gd name="csX1" fmla="*/ 8637966 w 8637966"/>
              <a:gd name="csY1" fmla="*/ 0 h 369332"/>
              <a:gd name="csX2" fmla="*/ 8637966 w 8637966"/>
              <a:gd name="csY2" fmla="*/ 369332 h 369332"/>
              <a:gd name="csX3" fmla="*/ 0 w 8637966"/>
              <a:gd name="csY3" fmla="*/ 369332 h 369332"/>
              <a:gd name="csX4" fmla="*/ 0 w 863796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8637966" h="369332" fill="none" extrusionOk="0">
                <a:moveTo>
                  <a:pt x="0" y="0"/>
                </a:moveTo>
                <a:cubicBezTo>
                  <a:pt x="1455832" y="-25476"/>
                  <a:pt x="6191663" y="109062"/>
                  <a:pt x="8637966" y="0"/>
                </a:cubicBezTo>
                <a:cubicBezTo>
                  <a:pt x="8665961" y="96853"/>
                  <a:pt x="8639911" y="212010"/>
                  <a:pt x="8637966" y="369332"/>
                </a:cubicBezTo>
                <a:cubicBezTo>
                  <a:pt x="6698848" y="500467"/>
                  <a:pt x="347044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8637966" h="369332" stroke="0" extrusionOk="0">
                <a:moveTo>
                  <a:pt x="0" y="0"/>
                </a:moveTo>
                <a:cubicBezTo>
                  <a:pt x="3320428" y="168843"/>
                  <a:pt x="7177413" y="101673"/>
                  <a:pt x="8637966" y="0"/>
                </a:cubicBezTo>
                <a:cubicBezTo>
                  <a:pt x="8653490" y="178308"/>
                  <a:pt x="8657327" y="256345"/>
                  <a:pt x="8637966" y="369332"/>
                </a:cubicBezTo>
                <a:cubicBezTo>
                  <a:pt x="7447954" y="393446"/>
                  <a:pt x="3371550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noProof="0" dirty="0">
                <a:cs typeface="Arial" panose="020B0604020202020204" pitchFamily="34" charset="0"/>
              </a:rPr>
              <a:t>Lewis-</a:t>
            </a:r>
            <a:r>
              <a:rPr lang="en-US" sz="1800" b="1" i="1" noProof="0" dirty="0">
                <a:cs typeface="Arial" panose="020B0604020202020204" pitchFamily="34" charset="0"/>
              </a:rPr>
              <a:t>ADESs</a:t>
            </a:r>
            <a:r>
              <a:rPr lang="en-US" sz="1800" b="1" noProof="0" dirty="0">
                <a:cs typeface="Arial" panose="020B0604020202020204" pitchFamily="34" charset="0"/>
              </a:rPr>
              <a:t> (</a:t>
            </a:r>
            <a:r>
              <a:rPr lang="en-US" sz="1800" b="1" i="1" noProof="0" dirty="0">
                <a:cs typeface="Arial" panose="020B0604020202020204" pitchFamily="34" charset="0"/>
              </a:rPr>
              <a:t>LADES</a:t>
            </a:r>
            <a:r>
              <a:rPr lang="en-US" sz="1800" b="1" noProof="0" dirty="0">
                <a:cs typeface="Arial" panose="020B0604020202020204" pitchFamily="34" charset="0"/>
              </a:rPr>
              <a:t>) in Organic Synthesis: Powerful and Versatile Tools </a:t>
            </a:r>
            <a:endParaRPr lang="en-US" sz="1800" b="1" i="0" noProof="0" dirty="0">
              <a:effectLst/>
              <a:cs typeface="Arial" panose="020B0604020202020204" pitchFamily="34" charset="0"/>
            </a:endParaRP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71864066-F460-57DA-F172-8D809E2ACA90}"/>
              </a:ext>
            </a:extLst>
          </p:cNvPr>
          <p:cNvGrpSpPr/>
          <p:nvPr/>
        </p:nvGrpSpPr>
        <p:grpSpPr>
          <a:xfrm>
            <a:off x="847725" y="3805133"/>
            <a:ext cx="5036521" cy="2449415"/>
            <a:chOff x="3412315" y="3734406"/>
            <a:chExt cx="5555221" cy="2715452"/>
          </a:xfrm>
        </p:grpSpPr>
        <p:sp>
          <p:nvSpPr>
            <p:cNvPr id="27" name="Rectángulo: esquinas redondeadas 26">
              <a:extLst>
                <a:ext uri="{FF2B5EF4-FFF2-40B4-BE49-F238E27FC236}">
                  <a16:creationId xmlns:a16="http://schemas.microsoft.com/office/drawing/2014/main" id="{9CCDF8AE-5AF8-A9D1-12A0-78FDFE89C567}"/>
                </a:ext>
              </a:extLst>
            </p:cNvPr>
            <p:cNvSpPr/>
            <p:nvPr/>
          </p:nvSpPr>
          <p:spPr>
            <a:xfrm>
              <a:off x="3412315" y="3939129"/>
              <a:ext cx="5555221" cy="2510729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036521"/>
                        <a:gd name="connsiteY0" fmla="*/ 377466 h 2264749"/>
                        <a:gd name="connsiteX1" fmla="*/ 377466 w 5036521"/>
                        <a:gd name="connsiteY1" fmla="*/ 0 h 2264749"/>
                        <a:gd name="connsiteX2" fmla="*/ 989122 w 5036521"/>
                        <a:gd name="connsiteY2" fmla="*/ 0 h 2264749"/>
                        <a:gd name="connsiteX3" fmla="*/ 1643593 w 5036521"/>
                        <a:gd name="connsiteY3" fmla="*/ 0 h 2264749"/>
                        <a:gd name="connsiteX4" fmla="*/ 2169617 w 5036521"/>
                        <a:gd name="connsiteY4" fmla="*/ 0 h 2264749"/>
                        <a:gd name="connsiteX5" fmla="*/ 2738457 w 5036521"/>
                        <a:gd name="connsiteY5" fmla="*/ 0 h 2264749"/>
                        <a:gd name="connsiteX6" fmla="*/ 3307296 w 5036521"/>
                        <a:gd name="connsiteY6" fmla="*/ 0 h 2264749"/>
                        <a:gd name="connsiteX7" fmla="*/ 3833320 w 5036521"/>
                        <a:gd name="connsiteY7" fmla="*/ 0 h 2264749"/>
                        <a:gd name="connsiteX8" fmla="*/ 4659055 w 5036521"/>
                        <a:gd name="connsiteY8" fmla="*/ 0 h 2264749"/>
                        <a:gd name="connsiteX9" fmla="*/ 5036521 w 5036521"/>
                        <a:gd name="connsiteY9" fmla="*/ 377466 h 2264749"/>
                        <a:gd name="connsiteX10" fmla="*/ 5036521 w 5036521"/>
                        <a:gd name="connsiteY10" fmla="*/ 865640 h 2264749"/>
                        <a:gd name="connsiteX11" fmla="*/ 5036521 w 5036521"/>
                        <a:gd name="connsiteY11" fmla="*/ 1384011 h 2264749"/>
                        <a:gd name="connsiteX12" fmla="*/ 5036521 w 5036521"/>
                        <a:gd name="connsiteY12" fmla="*/ 1887283 h 2264749"/>
                        <a:gd name="connsiteX13" fmla="*/ 4659055 w 5036521"/>
                        <a:gd name="connsiteY13" fmla="*/ 2264749 h 2264749"/>
                        <a:gd name="connsiteX14" fmla="*/ 4133031 w 5036521"/>
                        <a:gd name="connsiteY14" fmla="*/ 2264749 h 2264749"/>
                        <a:gd name="connsiteX15" fmla="*/ 3607007 w 5036521"/>
                        <a:gd name="connsiteY15" fmla="*/ 2264749 h 2264749"/>
                        <a:gd name="connsiteX16" fmla="*/ 3123800 w 5036521"/>
                        <a:gd name="connsiteY16" fmla="*/ 2264749 h 2264749"/>
                        <a:gd name="connsiteX17" fmla="*/ 2640592 w 5036521"/>
                        <a:gd name="connsiteY17" fmla="*/ 2264749 h 2264749"/>
                        <a:gd name="connsiteX18" fmla="*/ 1986120 w 5036521"/>
                        <a:gd name="connsiteY18" fmla="*/ 2264749 h 2264749"/>
                        <a:gd name="connsiteX19" fmla="*/ 1417280 w 5036521"/>
                        <a:gd name="connsiteY19" fmla="*/ 2264749 h 2264749"/>
                        <a:gd name="connsiteX20" fmla="*/ 377466 w 5036521"/>
                        <a:gd name="connsiteY20" fmla="*/ 2264749 h 2264749"/>
                        <a:gd name="connsiteX21" fmla="*/ 0 w 5036521"/>
                        <a:gd name="connsiteY21" fmla="*/ 1887283 h 2264749"/>
                        <a:gd name="connsiteX22" fmla="*/ 0 w 5036521"/>
                        <a:gd name="connsiteY22" fmla="*/ 1414207 h 2264749"/>
                        <a:gd name="connsiteX23" fmla="*/ 0 w 5036521"/>
                        <a:gd name="connsiteY23" fmla="*/ 926033 h 2264749"/>
                        <a:gd name="connsiteX24" fmla="*/ 0 w 5036521"/>
                        <a:gd name="connsiteY24" fmla="*/ 377466 h 22647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036521" h="2264749" extrusionOk="0">
                          <a:moveTo>
                            <a:pt x="0" y="377466"/>
                          </a:moveTo>
                          <a:cubicBezTo>
                            <a:pt x="-671" y="204676"/>
                            <a:pt x="149663" y="-14899"/>
                            <a:pt x="377466" y="0"/>
                          </a:cubicBezTo>
                          <a:cubicBezTo>
                            <a:pt x="518120" y="13643"/>
                            <a:pt x="799964" y="30549"/>
                            <a:pt x="989122" y="0"/>
                          </a:cubicBezTo>
                          <a:cubicBezTo>
                            <a:pt x="1178280" y="-30549"/>
                            <a:pt x="1454520" y="14219"/>
                            <a:pt x="1643593" y="0"/>
                          </a:cubicBezTo>
                          <a:cubicBezTo>
                            <a:pt x="1832666" y="-14219"/>
                            <a:pt x="1922914" y="-15082"/>
                            <a:pt x="2169617" y="0"/>
                          </a:cubicBezTo>
                          <a:cubicBezTo>
                            <a:pt x="2416320" y="15082"/>
                            <a:pt x="2483735" y="3633"/>
                            <a:pt x="2738457" y="0"/>
                          </a:cubicBezTo>
                          <a:cubicBezTo>
                            <a:pt x="2993179" y="-3633"/>
                            <a:pt x="3118138" y="-7200"/>
                            <a:pt x="3307296" y="0"/>
                          </a:cubicBezTo>
                          <a:cubicBezTo>
                            <a:pt x="3496454" y="7200"/>
                            <a:pt x="3628161" y="-9643"/>
                            <a:pt x="3833320" y="0"/>
                          </a:cubicBezTo>
                          <a:cubicBezTo>
                            <a:pt x="4038479" y="9643"/>
                            <a:pt x="4324766" y="20949"/>
                            <a:pt x="4659055" y="0"/>
                          </a:cubicBezTo>
                          <a:cubicBezTo>
                            <a:pt x="4862499" y="-5482"/>
                            <a:pt x="5063416" y="154304"/>
                            <a:pt x="5036521" y="377466"/>
                          </a:cubicBezTo>
                          <a:cubicBezTo>
                            <a:pt x="5055530" y="535023"/>
                            <a:pt x="5012392" y="732402"/>
                            <a:pt x="5036521" y="865640"/>
                          </a:cubicBezTo>
                          <a:cubicBezTo>
                            <a:pt x="5060650" y="998878"/>
                            <a:pt x="5041368" y="1163914"/>
                            <a:pt x="5036521" y="1384011"/>
                          </a:cubicBezTo>
                          <a:cubicBezTo>
                            <a:pt x="5031674" y="1604108"/>
                            <a:pt x="5059490" y="1737436"/>
                            <a:pt x="5036521" y="1887283"/>
                          </a:cubicBezTo>
                          <a:cubicBezTo>
                            <a:pt x="5038340" y="2110763"/>
                            <a:pt x="4851911" y="2222203"/>
                            <a:pt x="4659055" y="2264749"/>
                          </a:cubicBezTo>
                          <a:cubicBezTo>
                            <a:pt x="4508004" y="2250719"/>
                            <a:pt x="4239185" y="2245864"/>
                            <a:pt x="4133031" y="2264749"/>
                          </a:cubicBezTo>
                          <a:cubicBezTo>
                            <a:pt x="4026877" y="2283634"/>
                            <a:pt x="3834794" y="2285142"/>
                            <a:pt x="3607007" y="2264749"/>
                          </a:cubicBezTo>
                          <a:cubicBezTo>
                            <a:pt x="3379220" y="2244356"/>
                            <a:pt x="3306419" y="2242754"/>
                            <a:pt x="3123800" y="2264749"/>
                          </a:cubicBezTo>
                          <a:cubicBezTo>
                            <a:pt x="2941181" y="2286744"/>
                            <a:pt x="2830856" y="2264709"/>
                            <a:pt x="2640592" y="2264749"/>
                          </a:cubicBezTo>
                          <a:cubicBezTo>
                            <a:pt x="2450328" y="2264789"/>
                            <a:pt x="2117077" y="2283126"/>
                            <a:pt x="1986120" y="2264749"/>
                          </a:cubicBezTo>
                          <a:cubicBezTo>
                            <a:pt x="1855163" y="2246372"/>
                            <a:pt x="1698504" y="2240283"/>
                            <a:pt x="1417280" y="2264749"/>
                          </a:cubicBezTo>
                          <a:cubicBezTo>
                            <a:pt x="1136056" y="2289215"/>
                            <a:pt x="698879" y="2256583"/>
                            <a:pt x="377466" y="2264749"/>
                          </a:cubicBezTo>
                          <a:cubicBezTo>
                            <a:pt x="152434" y="2282889"/>
                            <a:pt x="709" y="2070888"/>
                            <a:pt x="0" y="1887283"/>
                          </a:cubicBezTo>
                          <a:cubicBezTo>
                            <a:pt x="-1292" y="1689592"/>
                            <a:pt x="-15275" y="1609208"/>
                            <a:pt x="0" y="1414207"/>
                          </a:cubicBezTo>
                          <a:cubicBezTo>
                            <a:pt x="15275" y="1219206"/>
                            <a:pt x="-12801" y="1072515"/>
                            <a:pt x="0" y="926033"/>
                          </a:cubicBezTo>
                          <a:cubicBezTo>
                            <a:pt x="12801" y="779551"/>
                            <a:pt x="9040" y="543827"/>
                            <a:pt x="0" y="377466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EE11D50F-A7DA-49D0-CD73-437BC59B96D1}"/>
                </a:ext>
              </a:extLst>
            </p:cNvPr>
            <p:cNvSpPr txBox="1"/>
            <p:nvPr/>
          </p:nvSpPr>
          <p:spPr>
            <a:xfrm>
              <a:off x="5037115" y="3734406"/>
              <a:ext cx="2382719" cy="409446"/>
            </a:xfrm>
            <a:custGeom>
              <a:avLst/>
              <a:gdLst>
                <a:gd name="csX0" fmla="*/ 0 w 2382719"/>
                <a:gd name="csY0" fmla="*/ 0 h 409446"/>
                <a:gd name="csX1" fmla="*/ 2382719 w 2382719"/>
                <a:gd name="csY1" fmla="*/ 0 h 409446"/>
                <a:gd name="csX2" fmla="*/ 2382719 w 2382719"/>
                <a:gd name="csY2" fmla="*/ 409446 h 409446"/>
                <a:gd name="csX3" fmla="*/ 0 w 2382719"/>
                <a:gd name="csY3" fmla="*/ 409446 h 409446"/>
                <a:gd name="csX4" fmla="*/ 0 w 2382719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2382719" h="409446" fill="none" extrusionOk="0">
                  <a:moveTo>
                    <a:pt x="0" y="0"/>
                  </a:moveTo>
                  <a:cubicBezTo>
                    <a:pt x="252295" y="-25476"/>
                    <a:pt x="1852204" y="109062"/>
                    <a:pt x="2382719" y="0"/>
                  </a:cubicBezTo>
                  <a:cubicBezTo>
                    <a:pt x="2368399" y="185808"/>
                    <a:pt x="2389396" y="331459"/>
                    <a:pt x="2382719" y="409446"/>
                  </a:cubicBezTo>
                  <a:cubicBezTo>
                    <a:pt x="1493990" y="540581"/>
                    <a:pt x="651748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2382719" h="409446" stroke="0" extrusionOk="0">
                  <a:moveTo>
                    <a:pt x="0" y="0"/>
                  </a:moveTo>
                  <a:cubicBezTo>
                    <a:pt x="417356" y="168843"/>
                    <a:pt x="2059242" y="101673"/>
                    <a:pt x="2382719" y="0"/>
                  </a:cubicBezTo>
                  <a:cubicBezTo>
                    <a:pt x="2391968" y="196795"/>
                    <a:pt x="2410949" y="267845"/>
                    <a:pt x="2382719" y="409446"/>
                  </a:cubicBezTo>
                  <a:cubicBezTo>
                    <a:pt x="1382637" y="433560"/>
                    <a:pt x="455664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Alkyne</a:t>
              </a:r>
              <a:r>
                <a:rPr lang="es-ES" sz="1800" b="1" i="0" dirty="0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 </a:t>
              </a:r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Hydration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56D4E4ED-46E8-8562-26A1-5835FF3843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713707"/>
                </p:ext>
              </p:extLst>
            </p:nvPr>
          </p:nvGraphicFramePr>
          <p:xfrm>
            <a:off x="3956014" y="4239274"/>
            <a:ext cx="4414254" cy="212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3" name="CS ChemDraw Drawing" r:id="rId5" imgW="3005060" imgH="1450544" progId="ChemDraw.Document.6.0">
                    <p:embed/>
                  </p:oleObj>
                </mc:Choice>
                <mc:Fallback>
                  <p:oleObj name="CS ChemDraw Drawing" r:id="rId5" imgW="3005060" imgH="1450544" progId="ChemDraw.Document.6.0">
                    <p:embed/>
                    <p:pic>
                      <p:nvPicPr>
                        <p:cNvPr id="40" name="Objeto 39">
                          <a:extLst>
                            <a:ext uri="{FF2B5EF4-FFF2-40B4-BE49-F238E27FC236}">
                              <a16:creationId xmlns:a16="http://schemas.microsoft.com/office/drawing/2014/main" id="{25CC1382-E183-4CDD-5BF9-EB68044608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14" y="4239274"/>
                          <a:ext cx="4414254" cy="212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CuadroTexto 29">
            <a:extLst>
              <a:ext uri="{FF2B5EF4-FFF2-40B4-BE49-F238E27FC236}">
                <a16:creationId xmlns:a16="http://schemas.microsoft.com/office/drawing/2014/main" id="{7CB2BCFE-D21E-0F04-6454-6A40021AEAE4}"/>
              </a:ext>
            </a:extLst>
          </p:cNvPr>
          <p:cNvSpPr txBox="1"/>
          <p:nvPr/>
        </p:nvSpPr>
        <p:spPr>
          <a:xfrm>
            <a:off x="7733308" y="5886325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.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3354304E-9208-3956-F091-1C61E1262805}"/>
              </a:ext>
            </a:extLst>
          </p:cNvPr>
          <p:cNvSpPr txBox="1"/>
          <p:nvPr/>
        </p:nvSpPr>
        <p:spPr>
          <a:xfrm>
            <a:off x="1924794" y="5886325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B4B52B0F-AA0F-4464-66AF-B8C3E9E4915C}"/>
              </a:ext>
            </a:extLst>
          </p:cNvPr>
          <p:cNvGrpSpPr/>
          <p:nvPr/>
        </p:nvGrpSpPr>
        <p:grpSpPr>
          <a:xfrm>
            <a:off x="6104894" y="4101126"/>
            <a:ext cx="5528307" cy="2153422"/>
            <a:chOff x="2825115" y="3848970"/>
            <a:chExt cx="6097655" cy="2387312"/>
          </a:xfrm>
        </p:grpSpPr>
        <p:sp>
          <p:nvSpPr>
            <p:cNvPr id="33" name="Rectángulo: esquinas redondeadas 32">
              <a:extLst>
                <a:ext uri="{FF2B5EF4-FFF2-40B4-BE49-F238E27FC236}">
                  <a16:creationId xmlns:a16="http://schemas.microsoft.com/office/drawing/2014/main" id="{1A1402A8-AC7C-B80F-6990-5A0EB0010AFF}"/>
                </a:ext>
              </a:extLst>
            </p:cNvPr>
            <p:cNvSpPr/>
            <p:nvPr/>
          </p:nvSpPr>
          <p:spPr>
            <a:xfrm>
              <a:off x="2825115" y="4066548"/>
              <a:ext cx="6097655" cy="2169734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932714"/>
                        <a:gd name="connsiteY0" fmla="*/ 326200 h 1957161"/>
                        <a:gd name="connsiteX1" fmla="*/ 326200 w 5932714"/>
                        <a:gd name="connsiteY1" fmla="*/ 0 h 1957161"/>
                        <a:gd name="connsiteX2" fmla="*/ 986239 w 5932714"/>
                        <a:gd name="connsiteY2" fmla="*/ 0 h 1957161"/>
                        <a:gd name="connsiteX3" fmla="*/ 1699082 w 5932714"/>
                        <a:gd name="connsiteY3" fmla="*/ 0 h 1957161"/>
                        <a:gd name="connsiteX4" fmla="*/ 2253515 w 5932714"/>
                        <a:gd name="connsiteY4" fmla="*/ 0 h 1957161"/>
                        <a:gd name="connsiteX5" fmla="*/ 2860751 w 5932714"/>
                        <a:gd name="connsiteY5" fmla="*/ 0 h 1957161"/>
                        <a:gd name="connsiteX6" fmla="*/ 3467987 w 5932714"/>
                        <a:gd name="connsiteY6" fmla="*/ 0 h 1957161"/>
                        <a:gd name="connsiteX7" fmla="*/ 4022420 w 5932714"/>
                        <a:gd name="connsiteY7" fmla="*/ 0 h 1957161"/>
                        <a:gd name="connsiteX8" fmla="*/ 4682459 w 5932714"/>
                        <a:gd name="connsiteY8" fmla="*/ 0 h 1957161"/>
                        <a:gd name="connsiteX9" fmla="*/ 5606514 w 5932714"/>
                        <a:gd name="connsiteY9" fmla="*/ 0 h 1957161"/>
                        <a:gd name="connsiteX10" fmla="*/ 5932714 w 5932714"/>
                        <a:gd name="connsiteY10" fmla="*/ 326200 h 1957161"/>
                        <a:gd name="connsiteX11" fmla="*/ 5932714 w 5932714"/>
                        <a:gd name="connsiteY11" fmla="*/ 1004676 h 1957161"/>
                        <a:gd name="connsiteX12" fmla="*/ 5932714 w 5932714"/>
                        <a:gd name="connsiteY12" fmla="*/ 1630961 h 1957161"/>
                        <a:gd name="connsiteX13" fmla="*/ 5606514 w 5932714"/>
                        <a:gd name="connsiteY13" fmla="*/ 1957161 h 1957161"/>
                        <a:gd name="connsiteX14" fmla="*/ 5052081 w 5932714"/>
                        <a:gd name="connsiteY14" fmla="*/ 1957161 h 1957161"/>
                        <a:gd name="connsiteX15" fmla="*/ 4497648 w 5932714"/>
                        <a:gd name="connsiteY15" fmla="*/ 1957161 h 1957161"/>
                        <a:gd name="connsiteX16" fmla="*/ 3996018 w 5932714"/>
                        <a:gd name="connsiteY16" fmla="*/ 1957161 h 1957161"/>
                        <a:gd name="connsiteX17" fmla="*/ 3494388 w 5932714"/>
                        <a:gd name="connsiteY17" fmla="*/ 1957161 h 1957161"/>
                        <a:gd name="connsiteX18" fmla="*/ 2781546 w 5932714"/>
                        <a:gd name="connsiteY18" fmla="*/ 1957161 h 1957161"/>
                        <a:gd name="connsiteX19" fmla="*/ 2174310 w 5932714"/>
                        <a:gd name="connsiteY19" fmla="*/ 1957161 h 1957161"/>
                        <a:gd name="connsiteX20" fmla="*/ 1461468 w 5932714"/>
                        <a:gd name="connsiteY20" fmla="*/ 1957161 h 1957161"/>
                        <a:gd name="connsiteX21" fmla="*/ 326200 w 5932714"/>
                        <a:gd name="connsiteY21" fmla="*/ 1957161 h 1957161"/>
                        <a:gd name="connsiteX22" fmla="*/ 0 w 5932714"/>
                        <a:gd name="connsiteY22" fmla="*/ 1630961 h 1957161"/>
                        <a:gd name="connsiteX23" fmla="*/ 0 w 5932714"/>
                        <a:gd name="connsiteY23" fmla="*/ 1004676 h 1957161"/>
                        <a:gd name="connsiteX24" fmla="*/ 0 w 5932714"/>
                        <a:gd name="connsiteY24" fmla="*/ 326200 h 19571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932714" h="1957161" extrusionOk="0">
                          <a:moveTo>
                            <a:pt x="0" y="326200"/>
                          </a:moveTo>
                          <a:cubicBezTo>
                            <a:pt x="-554" y="175523"/>
                            <a:pt x="111244" y="-26818"/>
                            <a:pt x="326200" y="0"/>
                          </a:cubicBezTo>
                          <a:cubicBezTo>
                            <a:pt x="591537" y="-5882"/>
                            <a:pt x="691796" y="7682"/>
                            <a:pt x="986239" y="0"/>
                          </a:cubicBezTo>
                          <a:cubicBezTo>
                            <a:pt x="1280682" y="-7682"/>
                            <a:pt x="1463437" y="10369"/>
                            <a:pt x="1699082" y="0"/>
                          </a:cubicBezTo>
                          <a:cubicBezTo>
                            <a:pt x="1934727" y="-10369"/>
                            <a:pt x="1991998" y="-12313"/>
                            <a:pt x="2253515" y="0"/>
                          </a:cubicBezTo>
                          <a:cubicBezTo>
                            <a:pt x="2515032" y="12313"/>
                            <a:pt x="2690170" y="27334"/>
                            <a:pt x="2860751" y="0"/>
                          </a:cubicBezTo>
                          <a:cubicBezTo>
                            <a:pt x="3031332" y="-27334"/>
                            <a:pt x="3256653" y="3778"/>
                            <a:pt x="3467987" y="0"/>
                          </a:cubicBezTo>
                          <a:cubicBezTo>
                            <a:pt x="3679321" y="-3778"/>
                            <a:pt x="3908534" y="12733"/>
                            <a:pt x="4022420" y="0"/>
                          </a:cubicBezTo>
                          <a:cubicBezTo>
                            <a:pt x="4136306" y="-12733"/>
                            <a:pt x="4500053" y="2471"/>
                            <a:pt x="4682459" y="0"/>
                          </a:cubicBezTo>
                          <a:cubicBezTo>
                            <a:pt x="4864865" y="-2471"/>
                            <a:pt x="5328772" y="5877"/>
                            <a:pt x="5606514" y="0"/>
                          </a:cubicBezTo>
                          <a:cubicBezTo>
                            <a:pt x="5776499" y="-24777"/>
                            <a:pt x="5921718" y="173961"/>
                            <a:pt x="5932714" y="326200"/>
                          </a:cubicBezTo>
                          <a:cubicBezTo>
                            <a:pt x="5957296" y="639991"/>
                            <a:pt x="5915654" y="825865"/>
                            <a:pt x="5932714" y="1004676"/>
                          </a:cubicBezTo>
                          <a:cubicBezTo>
                            <a:pt x="5949774" y="1183487"/>
                            <a:pt x="5963065" y="1340131"/>
                            <a:pt x="5932714" y="1630961"/>
                          </a:cubicBezTo>
                          <a:cubicBezTo>
                            <a:pt x="5933503" y="1817627"/>
                            <a:pt x="5776785" y="1930225"/>
                            <a:pt x="5606514" y="1957161"/>
                          </a:cubicBezTo>
                          <a:cubicBezTo>
                            <a:pt x="5429011" y="1973211"/>
                            <a:pt x="5326425" y="1961389"/>
                            <a:pt x="5052081" y="1957161"/>
                          </a:cubicBezTo>
                          <a:cubicBezTo>
                            <a:pt x="4777737" y="1952933"/>
                            <a:pt x="4631568" y="1942793"/>
                            <a:pt x="4497648" y="1957161"/>
                          </a:cubicBezTo>
                          <a:cubicBezTo>
                            <a:pt x="4363728" y="1971529"/>
                            <a:pt x="4114234" y="1964578"/>
                            <a:pt x="3996018" y="1957161"/>
                          </a:cubicBezTo>
                          <a:cubicBezTo>
                            <a:pt x="3877802" y="1949745"/>
                            <a:pt x="3609518" y="1960945"/>
                            <a:pt x="3494388" y="1957161"/>
                          </a:cubicBezTo>
                          <a:cubicBezTo>
                            <a:pt x="3379258" y="1953378"/>
                            <a:pt x="3121658" y="1955974"/>
                            <a:pt x="2781546" y="1957161"/>
                          </a:cubicBezTo>
                          <a:cubicBezTo>
                            <a:pt x="2441434" y="1958348"/>
                            <a:pt x="2402782" y="1957290"/>
                            <a:pt x="2174310" y="1957161"/>
                          </a:cubicBezTo>
                          <a:cubicBezTo>
                            <a:pt x="1945838" y="1957032"/>
                            <a:pt x="1688400" y="1936748"/>
                            <a:pt x="1461468" y="1957161"/>
                          </a:cubicBezTo>
                          <a:cubicBezTo>
                            <a:pt x="1234536" y="1977574"/>
                            <a:pt x="737502" y="1962141"/>
                            <a:pt x="326200" y="1957161"/>
                          </a:cubicBezTo>
                          <a:cubicBezTo>
                            <a:pt x="179472" y="1971582"/>
                            <a:pt x="-14110" y="1814175"/>
                            <a:pt x="0" y="1630961"/>
                          </a:cubicBezTo>
                          <a:cubicBezTo>
                            <a:pt x="19175" y="1474981"/>
                            <a:pt x="-8485" y="1303284"/>
                            <a:pt x="0" y="1004676"/>
                          </a:cubicBezTo>
                          <a:cubicBezTo>
                            <a:pt x="8485" y="706069"/>
                            <a:pt x="-32613" y="530359"/>
                            <a:pt x="0" y="32620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2DA3C4E9-BB56-4809-696A-269B208E0A50}"/>
                </a:ext>
              </a:extLst>
            </p:cNvPr>
            <p:cNvSpPr txBox="1"/>
            <p:nvPr/>
          </p:nvSpPr>
          <p:spPr>
            <a:xfrm>
              <a:off x="4184747" y="3848970"/>
              <a:ext cx="3824446" cy="409446"/>
            </a:xfrm>
            <a:custGeom>
              <a:avLst/>
              <a:gdLst>
                <a:gd name="csX0" fmla="*/ 0 w 3824446"/>
                <a:gd name="csY0" fmla="*/ 0 h 409446"/>
                <a:gd name="csX1" fmla="*/ 3824446 w 3824446"/>
                <a:gd name="csY1" fmla="*/ 0 h 409446"/>
                <a:gd name="csX2" fmla="*/ 3824446 w 3824446"/>
                <a:gd name="csY2" fmla="*/ 409446 h 409446"/>
                <a:gd name="csX3" fmla="*/ 0 w 3824446"/>
                <a:gd name="csY3" fmla="*/ 409446 h 409446"/>
                <a:gd name="csX4" fmla="*/ 0 w 3824446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824446" h="409446" fill="none" extrusionOk="0">
                  <a:moveTo>
                    <a:pt x="0" y="0"/>
                  </a:moveTo>
                  <a:cubicBezTo>
                    <a:pt x="1576869" y="-25476"/>
                    <a:pt x="3440384" y="109062"/>
                    <a:pt x="3824446" y="0"/>
                  </a:cubicBezTo>
                  <a:cubicBezTo>
                    <a:pt x="3810126" y="185808"/>
                    <a:pt x="3831123" y="331459"/>
                    <a:pt x="3824446" y="409446"/>
                  </a:cubicBezTo>
                  <a:cubicBezTo>
                    <a:pt x="2582496" y="540581"/>
                    <a:pt x="1090870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3824446" h="409446" stroke="0" extrusionOk="0">
                  <a:moveTo>
                    <a:pt x="0" y="0"/>
                  </a:moveTo>
                  <a:cubicBezTo>
                    <a:pt x="938294" y="168843"/>
                    <a:pt x="3238319" y="101673"/>
                    <a:pt x="3824446" y="0"/>
                  </a:cubicBezTo>
                  <a:cubicBezTo>
                    <a:pt x="3833695" y="196795"/>
                    <a:pt x="3852676" y="267845"/>
                    <a:pt x="3824446" y="409446"/>
                  </a:cubicBezTo>
                  <a:cubicBezTo>
                    <a:pt x="2275044" y="433560"/>
                    <a:pt x="1809247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Friedel-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Crafts</a:t>
              </a:r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 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Benzylations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0B62BA8-C17F-E82C-6092-AB28742CF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568"/>
              </p:ext>
            </p:extLst>
          </p:nvPr>
        </p:nvGraphicFramePr>
        <p:xfrm>
          <a:off x="6269853" y="4621245"/>
          <a:ext cx="5170308" cy="10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CS ChemDraw Drawing" r:id="rId7" imgW="4144897" imgH="850213" progId="ChemDraw.Document.6.0">
                  <p:embed/>
                </p:oleObj>
              </mc:Choice>
              <mc:Fallback>
                <p:oleObj name="CS ChemDraw Drawing" r:id="rId7" imgW="4144897" imgH="850213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4779E76-1D0F-0744-933A-86A603CAF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853" y="4621245"/>
                        <a:ext cx="5170308" cy="1057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o 35">
            <a:extLst>
              <a:ext uri="{FF2B5EF4-FFF2-40B4-BE49-F238E27FC236}">
                <a16:creationId xmlns:a16="http://schemas.microsoft.com/office/drawing/2014/main" id="{6E2A2A89-EB4F-692E-BA3B-60459DC671FF}"/>
              </a:ext>
            </a:extLst>
          </p:cNvPr>
          <p:cNvGrpSpPr/>
          <p:nvPr/>
        </p:nvGrpSpPr>
        <p:grpSpPr>
          <a:xfrm>
            <a:off x="6072991" y="1867922"/>
            <a:ext cx="5560210" cy="2165908"/>
            <a:chOff x="-327907" y="1185213"/>
            <a:chExt cx="5353672" cy="2165908"/>
          </a:xfrm>
        </p:grpSpPr>
        <p:sp>
          <p:nvSpPr>
            <p:cNvPr id="37" name="Rectángulo: esquinas redondeadas 36">
              <a:extLst>
                <a:ext uri="{FF2B5EF4-FFF2-40B4-BE49-F238E27FC236}">
                  <a16:creationId xmlns:a16="http://schemas.microsoft.com/office/drawing/2014/main" id="{25A4A43F-6EA8-9B05-27D0-5DC4E1E7BB98}"/>
                </a:ext>
              </a:extLst>
            </p:cNvPr>
            <p:cNvSpPr/>
            <p:nvPr/>
          </p:nvSpPr>
          <p:spPr>
            <a:xfrm>
              <a:off x="-327907" y="1365040"/>
              <a:ext cx="5353672" cy="1986081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184744289">
                    <a:custGeom>
                      <a:avLst/>
                      <a:gdLst>
                        <a:gd name="connsiteX0" fmla="*/ 0 w 7675275"/>
                        <a:gd name="connsiteY0" fmla="*/ 331020 h 1986081"/>
                        <a:gd name="connsiteX1" fmla="*/ 331020 w 7675275"/>
                        <a:gd name="connsiteY1" fmla="*/ 0 h 1986081"/>
                        <a:gd name="connsiteX2" fmla="*/ 1038719 w 7675275"/>
                        <a:gd name="connsiteY2" fmla="*/ 0 h 1986081"/>
                        <a:gd name="connsiteX3" fmla="*/ 1465889 w 7675275"/>
                        <a:gd name="connsiteY3" fmla="*/ 0 h 1986081"/>
                        <a:gd name="connsiteX4" fmla="*/ 2173588 w 7675275"/>
                        <a:gd name="connsiteY4" fmla="*/ 0 h 1986081"/>
                        <a:gd name="connsiteX5" fmla="*/ 2881287 w 7675275"/>
                        <a:gd name="connsiteY5" fmla="*/ 0 h 1986081"/>
                        <a:gd name="connsiteX6" fmla="*/ 3588986 w 7675275"/>
                        <a:gd name="connsiteY6" fmla="*/ 0 h 1986081"/>
                        <a:gd name="connsiteX7" fmla="*/ 4296686 w 7675275"/>
                        <a:gd name="connsiteY7" fmla="*/ 0 h 1986081"/>
                        <a:gd name="connsiteX8" fmla="*/ 5074517 w 7675275"/>
                        <a:gd name="connsiteY8" fmla="*/ 0 h 1986081"/>
                        <a:gd name="connsiteX9" fmla="*/ 5571819 w 7675275"/>
                        <a:gd name="connsiteY9" fmla="*/ 0 h 1986081"/>
                        <a:gd name="connsiteX10" fmla="*/ 6069121 w 7675275"/>
                        <a:gd name="connsiteY10" fmla="*/ 0 h 1986081"/>
                        <a:gd name="connsiteX11" fmla="*/ 6706688 w 7675275"/>
                        <a:gd name="connsiteY11" fmla="*/ 0 h 1986081"/>
                        <a:gd name="connsiteX12" fmla="*/ 7344255 w 7675275"/>
                        <a:gd name="connsiteY12" fmla="*/ 0 h 1986081"/>
                        <a:gd name="connsiteX13" fmla="*/ 7675275 w 7675275"/>
                        <a:gd name="connsiteY13" fmla="*/ 331020 h 1986081"/>
                        <a:gd name="connsiteX14" fmla="*/ 7675275 w 7675275"/>
                        <a:gd name="connsiteY14" fmla="*/ 966560 h 1986081"/>
                        <a:gd name="connsiteX15" fmla="*/ 7675275 w 7675275"/>
                        <a:gd name="connsiteY15" fmla="*/ 1655061 h 1986081"/>
                        <a:gd name="connsiteX16" fmla="*/ 7344255 w 7675275"/>
                        <a:gd name="connsiteY16" fmla="*/ 1986081 h 1986081"/>
                        <a:gd name="connsiteX17" fmla="*/ 6846953 w 7675275"/>
                        <a:gd name="connsiteY17" fmla="*/ 1986081 h 1986081"/>
                        <a:gd name="connsiteX18" fmla="*/ 6139254 w 7675275"/>
                        <a:gd name="connsiteY18" fmla="*/ 1986081 h 1986081"/>
                        <a:gd name="connsiteX19" fmla="*/ 5641952 w 7675275"/>
                        <a:gd name="connsiteY19" fmla="*/ 1986081 h 1986081"/>
                        <a:gd name="connsiteX20" fmla="*/ 5004385 w 7675275"/>
                        <a:gd name="connsiteY20" fmla="*/ 1986081 h 1986081"/>
                        <a:gd name="connsiteX21" fmla="*/ 4577215 w 7675275"/>
                        <a:gd name="connsiteY21" fmla="*/ 1986081 h 1986081"/>
                        <a:gd name="connsiteX22" fmla="*/ 4079913 w 7675275"/>
                        <a:gd name="connsiteY22" fmla="*/ 1986081 h 1986081"/>
                        <a:gd name="connsiteX23" fmla="*/ 3372214 w 7675275"/>
                        <a:gd name="connsiteY23" fmla="*/ 1986081 h 1986081"/>
                        <a:gd name="connsiteX24" fmla="*/ 2664515 w 7675275"/>
                        <a:gd name="connsiteY24" fmla="*/ 1986081 h 1986081"/>
                        <a:gd name="connsiteX25" fmla="*/ 2167212 w 7675275"/>
                        <a:gd name="connsiteY25" fmla="*/ 1986081 h 1986081"/>
                        <a:gd name="connsiteX26" fmla="*/ 1389381 w 7675275"/>
                        <a:gd name="connsiteY26" fmla="*/ 1986081 h 1986081"/>
                        <a:gd name="connsiteX27" fmla="*/ 331020 w 7675275"/>
                        <a:gd name="connsiteY27" fmla="*/ 1986081 h 1986081"/>
                        <a:gd name="connsiteX28" fmla="*/ 0 w 7675275"/>
                        <a:gd name="connsiteY28" fmla="*/ 1655061 h 1986081"/>
                        <a:gd name="connsiteX29" fmla="*/ 0 w 7675275"/>
                        <a:gd name="connsiteY29" fmla="*/ 1006281 h 1986081"/>
                        <a:gd name="connsiteX30" fmla="*/ 0 w 7675275"/>
                        <a:gd name="connsiteY30" fmla="*/ 331020 h 19860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</a:cxnLst>
                      <a:rect l="l" t="t" r="r" b="b"/>
                      <a:pathLst>
                        <a:path w="7675275" h="1986081" extrusionOk="0">
                          <a:moveTo>
                            <a:pt x="0" y="331020"/>
                          </a:moveTo>
                          <a:cubicBezTo>
                            <a:pt x="298" y="168806"/>
                            <a:pt x="138292" y="25453"/>
                            <a:pt x="331020" y="0"/>
                          </a:cubicBezTo>
                          <a:cubicBezTo>
                            <a:pt x="641838" y="8167"/>
                            <a:pt x="841203" y="-24313"/>
                            <a:pt x="1038719" y="0"/>
                          </a:cubicBezTo>
                          <a:cubicBezTo>
                            <a:pt x="1236235" y="24313"/>
                            <a:pt x="1332778" y="19910"/>
                            <a:pt x="1465889" y="0"/>
                          </a:cubicBezTo>
                          <a:cubicBezTo>
                            <a:pt x="1599000" y="-19910"/>
                            <a:pt x="1984392" y="8774"/>
                            <a:pt x="2173588" y="0"/>
                          </a:cubicBezTo>
                          <a:cubicBezTo>
                            <a:pt x="2362784" y="-8774"/>
                            <a:pt x="2556571" y="-28934"/>
                            <a:pt x="2881287" y="0"/>
                          </a:cubicBezTo>
                          <a:cubicBezTo>
                            <a:pt x="3206003" y="28934"/>
                            <a:pt x="3358871" y="-789"/>
                            <a:pt x="3588986" y="0"/>
                          </a:cubicBezTo>
                          <a:cubicBezTo>
                            <a:pt x="3819101" y="789"/>
                            <a:pt x="4044503" y="-1960"/>
                            <a:pt x="4296686" y="0"/>
                          </a:cubicBezTo>
                          <a:cubicBezTo>
                            <a:pt x="4548869" y="1960"/>
                            <a:pt x="4726120" y="31589"/>
                            <a:pt x="5074517" y="0"/>
                          </a:cubicBezTo>
                          <a:cubicBezTo>
                            <a:pt x="5422914" y="-31589"/>
                            <a:pt x="5464975" y="-14793"/>
                            <a:pt x="5571819" y="0"/>
                          </a:cubicBezTo>
                          <a:cubicBezTo>
                            <a:pt x="5678663" y="14793"/>
                            <a:pt x="5875392" y="-15146"/>
                            <a:pt x="6069121" y="0"/>
                          </a:cubicBezTo>
                          <a:cubicBezTo>
                            <a:pt x="6262850" y="15146"/>
                            <a:pt x="6502470" y="-20936"/>
                            <a:pt x="6706688" y="0"/>
                          </a:cubicBezTo>
                          <a:cubicBezTo>
                            <a:pt x="6910906" y="20936"/>
                            <a:pt x="7199437" y="-5005"/>
                            <a:pt x="7344255" y="0"/>
                          </a:cubicBezTo>
                          <a:cubicBezTo>
                            <a:pt x="7532997" y="38065"/>
                            <a:pt x="7678307" y="155181"/>
                            <a:pt x="7675275" y="331020"/>
                          </a:cubicBezTo>
                          <a:cubicBezTo>
                            <a:pt x="7660440" y="545936"/>
                            <a:pt x="7701360" y="801887"/>
                            <a:pt x="7675275" y="966560"/>
                          </a:cubicBezTo>
                          <a:cubicBezTo>
                            <a:pt x="7649190" y="1131233"/>
                            <a:pt x="7658466" y="1436215"/>
                            <a:pt x="7675275" y="1655061"/>
                          </a:cubicBezTo>
                          <a:cubicBezTo>
                            <a:pt x="7692925" y="1806585"/>
                            <a:pt x="7516020" y="1983815"/>
                            <a:pt x="7344255" y="1986081"/>
                          </a:cubicBezTo>
                          <a:cubicBezTo>
                            <a:pt x="7182456" y="1995066"/>
                            <a:pt x="6975985" y="1968868"/>
                            <a:pt x="6846953" y="1986081"/>
                          </a:cubicBezTo>
                          <a:cubicBezTo>
                            <a:pt x="6717921" y="2003294"/>
                            <a:pt x="6412153" y="2020873"/>
                            <a:pt x="6139254" y="1986081"/>
                          </a:cubicBezTo>
                          <a:cubicBezTo>
                            <a:pt x="5866355" y="1951289"/>
                            <a:pt x="5751606" y="2005032"/>
                            <a:pt x="5641952" y="1986081"/>
                          </a:cubicBezTo>
                          <a:cubicBezTo>
                            <a:pt x="5532298" y="1967130"/>
                            <a:pt x="5204050" y="1989601"/>
                            <a:pt x="5004385" y="1986081"/>
                          </a:cubicBezTo>
                          <a:cubicBezTo>
                            <a:pt x="4804720" y="1982561"/>
                            <a:pt x="4750271" y="1987940"/>
                            <a:pt x="4577215" y="1986081"/>
                          </a:cubicBezTo>
                          <a:cubicBezTo>
                            <a:pt x="4404159" y="1984223"/>
                            <a:pt x="4225155" y="2004722"/>
                            <a:pt x="4079913" y="1986081"/>
                          </a:cubicBezTo>
                          <a:cubicBezTo>
                            <a:pt x="3934671" y="1967440"/>
                            <a:pt x="3684552" y="2009449"/>
                            <a:pt x="3372214" y="1986081"/>
                          </a:cubicBezTo>
                          <a:cubicBezTo>
                            <a:pt x="3059876" y="1962713"/>
                            <a:pt x="2875046" y="1951684"/>
                            <a:pt x="2664515" y="1986081"/>
                          </a:cubicBezTo>
                          <a:cubicBezTo>
                            <a:pt x="2453984" y="2020478"/>
                            <a:pt x="2325921" y="2008703"/>
                            <a:pt x="2167212" y="1986081"/>
                          </a:cubicBezTo>
                          <a:cubicBezTo>
                            <a:pt x="2008503" y="1963459"/>
                            <a:pt x="1695758" y="1998008"/>
                            <a:pt x="1389381" y="1986081"/>
                          </a:cubicBezTo>
                          <a:cubicBezTo>
                            <a:pt x="1083004" y="1974154"/>
                            <a:pt x="757547" y="1999243"/>
                            <a:pt x="331020" y="1986081"/>
                          </a:cubicBezTo>
                          <a:cubicBezTo>
                            <a:pt x="147893" y="1971307"/>
                            <a:pt x="-9576" y="1799544"/>
                            <a:pt x="0" y="1655061"/>
                          </a:cubicBezTo>
                          <a:cubicBezTo>
                            <a:pt x="2984" y="1342337"/>
                            <a:pt x="9467" y="1138229"/>
                            <a:pt x="0" y="1006281"/>
                          </a:cubicBezTo>
                          <a:cubicBezTo>
                            <a:pt x="-9467" y="874333"/>
                            <a:pt x="8488" y="591715"/>
                            <a:pt x="0" y="33102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59F09D86-ED4E-DD8E-1429-5FE50229C37F}"/>
                </a:ext>
              </a:extLst>
            </p:cNvPr>
            <p:cNvSpPr txBox="1"/>
            <p:nvPr/>
          </p:nvSpPr>
          <p:spPr>
            <a:xfrm>
              <a:off x="661137" y="1185213"/>
              <a:ext cx="3617185" cy="369332"/>
            </a:xfrm>
            <a:custGeom>
              <a:avLst/>
              <a:gdLst>
                <a:gd name="csX0" fmla="*/ 0 w 3617185"/>
                <a:gd name="csY0" fmla="*/ 0 h 369332"/>
                <a:gd name="csX1" fmla="*/ 3617185 w 3617185"/>
                <a:gd name="csY1" fmla="*/ 0 h 369332"/>
                <a:gd name="csX2" fmla="*/ 3617185 w 3617185"/>
                <a:gd name="csY2" fmla="*/ 369332 h 369332"/>
                <a:gd name="csX3" fmla="*/ 0 w 3617185"/>
                <a:gd name="csY3" fmla="*/ 369332 h 369332"/>
                <a:gd name="csX4" fmla="*/ 0 w 3617185"/>
                <a:gd name="csY4" fmla="*/ 0 h 36933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617185" h="369332" fill="none" extrusionOk="0">
                  <a:moveTo>
                    <a:pt x="0" y="0"/>
                  </a:moveTo>
                  <a:cubicBezTo>
                    <a:pt x="526336" y="-25476"/>
                    <a:pt x="1809170" y="109062"/>
                    <a:pt x="3617185" y="0"/>
                  </a:cubicBezTo>
                  <a:cubicBezTo>
                    <a:pt x="3645180" y="96853"/>
                    <a:pt x="3619130" y="212010"/>
                    <a:pt x="3617185" y="369332"/>
                  </a:cubicBezTo>
                  <a:cubicBezTo>
                    <a:pt x="3023016" y="500467"/>
                    <a:pt x="967392" y="261817"/>
                    <a:pt x="0" y="369332"/>
                  </a:cubicBezTo>
                  <a:cubicBezTo>
                    <a:pt x="-25794" y="192762"/>
                    <a:pt x="-9387" y="95415"/>
                    <a:pt x="0" y="0"/>
                  </a:cubicBezTo>
                  <a:close/>
                </a:path>
                <a:path w="3617185" h="369332" stroke="0" extrusionOk="0">
                  <a:moveTo>
                    <a:pt x="0" y="0"/>
                  </a:moveTo>
                  <a:cubicBezTo>
                    <a:pt x="1636307" y="168843"/>
                    <a:pt x="2592209" y="101673"/>
                    <a:pt x="3617185" y="0"/>
                  </a:cubicBezTo>
                  <a:cubicBezTo>
                    <a:pt x="3632709" y="178308"/>
                    <a:pt x="3636546" y="256345"/>
                    <a:pt x="3617185" y="369332"/>
                  </a:cubicBezTo>
                  <a:cubicBezTo>
                    <a:pt x="2332833" y="393446"/>
                    <a:pt x="1318671" y="352448"/>
                    <a:pt x="0" y="369332"/>
                  </a:cubicBezTo>
                  <a:cubicBezTo>
                    <a:pt x="-4234" y="211779"/>
                    <a:pt x="-24305" y="183843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800" b="1" noProof="0" dirty="0">
                  <a:solidFill>
                    <a:srgbClr val="2F5597"/>
                  </a:solidFill>
                  <a:cs typeface="Arial" panose="020B0604020202020204" pitchFamily="34" charset="0"/>
                </a:rPr>
                <a:t>Meyer-Schuster Rearrangement</a:t>
              </a:r>
              <a:endParaRPr lang="en-GB" sz="1800" b="1" i="0" noProof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BC06139B-701C-6CAB-38E0-2C5C82A378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170469"/>
                </p:ext>
              </p:extLst>
            </p:nvPr>
          </p:nvGraphicFramePr>
          <p:xfrm>
            <a:off x="-161140" y="2017160"/>
            <a:ext cx="4914228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" name="CS ChemDraw Drawing" r:id="rId9" imgW="3978503" imgH="580371" progId="ChemDraw.Document.6.0">
                    <p:embed/>
                  </p:oleObj>
                </mc:Choice>
                <mc:Fallback>
                  <p:oleObj name="CS ChemDraw Drawing" r:id="rId9" imgW="3978503" imgH="580371" progId="ChemDraw.Document.6.0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3744DAD0-ABE6-188A-4158-5CE7AB62E6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161140" y="2017160"/>
                          <a:ext cx="4914228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F75EECD0-AF47-41A8-09B1-584737927009}"/>
              </a:ext>
            </a:extLst>
          </p:cNvPr>
          <p:cNvSpPr txBox="1"/>
          <p:nvPr/>
        </p:nvSpPr>
        <p:spPr>
          <a:xfrm>
            <a:off x="7674563" y="3621388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MS</a:t>
            </a:r>
            <a:endParaRPr lang="ru-RU" dirty="0"/>
          </a:p>
        </p:txBody>
      </p:sp>
      <p:sp>
        <p:nvSpPr>
          <p:cNvPr id="4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864664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563042-42C0-035E-7FA6-B5E8B08C99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o 6">
            <a:extLst>
              <a:ext uri="{FF2B5EF4-FFF2-40B4-BE49-F238E27FC236}">
                <a16:creationId xmlns:a16="http://schemas.microsoft.com/office/drawing/2014/main" id="{A779D423-6BFF-42F2-2134-D2EC26C765CC}"/>
              </a:ext>
            </a:extLst>
          </p:cNvPr>
          <p:cNvGrpSpPr/>
          <p:nvPr/>
        </p:nvGrpSpPr>
        <p:grpSpPr>
          <a:xfrm>
            <a:off x="1024508" y="1802333"/>
            <a:ext cx="1656171" cy="2162536"/>
            <a:chOff x="9262960" y="1001167"/>
            <a:chExt cx="1656171" cy="2162536"/>
          </a:xfrm>
        </p:grpSpPr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A1F1AB9C-F17C-9538-F955-C06CA8100D5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23" name="Imagen 22">
              <a:extLst>
                <a:ext uri="{FF2B5EF4-FFF2-40B4-BE49-F238E27FC236}">
                  <a16:creationId xmlns:a16="http://schemas.microsoft.com/office/drawing/2014/main" id="{A44B4A54-CCAD-074B-93BE-DA69CF902F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sp>
        <p:nvSpPr>
          <p:cNvPr id="24" name="CuadroTexto 23">
            <a:extLst>
              <a:ext uri="{FF2B5EF4-FFF2-40B4-BE49-F238E27FC236}">
                <a16:creationId xmlns:a16="http://schemas.microsoft.com/office/drawing/2014/main" id="{6DF34C90-AC69-AE01-BD5F-E3B41BFA39CD}"/>
              </a:ext>
            </a:extLst>
          </p:cNvPr>
          <p:cNvSpPr txBox="1"/>
          <p:nvPr/>
        </p:nvSpPr>
        <p:spPr>
          <a:xfrm>
            <a:off x="2857319" y="2642784"/>
            <a:ext cx="2569484" cy="369332"/>
          </a:xfrm>
          <a:custGeom>
            <a:avLst/>
            <a:gdLst>
              <a:gd name="csX0" fmla="*/ 0 w 2569484"/>
              <a:gd name="csY0" fmla="*/ 0 h 369332"/>
              <a:gd name="csX1" fmla="*/ 693761 w 2569484"/>
              <a:gd name="csY1" fmla="*/ 0 h 369332"/>
              <a:gd name="csX2" fmla="*/ 1361827 w 2569484"/>
              <a:gd name="csY2" fmla="*/ 0 h 369332"/>
              <a:gd name="csX3" fmla="*/ 1927113 w 2569484"/>
              <a:gd name="csY3" fmla="*/ 0 h 369332"/>
              <a:gd name="csX4" fmla="*/ 2569484 w 2569484"/>
              <a:gd name="csY4" fmla="*/ 0 h 369332"/>
              <a:gd name="csX5" fmla="*/ 2569484 w 2569484"/>
              <a:gd name="csY5" fmla="*/ 369332 h 369332"/>
              <a:gd name="csX6" fmla="*/ 1901418 w 2569484"/>
              <a:gd name="csY6" fmla="*/ 369332 h 369332"/>
              <a:gd name="csX7" fmla="*/ 1310437 w 2569484"/>
              <a:gd name="csY7" fmla="*/ 369332 h 369332"/>
              <a:gd name="csX8" fmla="*/ 693761 w 2569484"/>
              <a:gd name="csY8" fmla="*/ 369332 h 369332"/>
              <a:gd name="csX9" fmla="*/ 0 w 2569484"/>
              <a:gd name="csY9" fmla="*/ 369332 h 369332"/>
              <a:gd name="csX10" fmla="*/ 0 w 2569484"/>
              <a:gd name="csY10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569484" h="369332" fill="none" extrusionOk="0">
                <a:moveTo>
                  <a:pt x="0" y="0"/>
                </a:moveTo>
                <a:cubicBezTo>
                  <a:pt x="157959" y="4881"/>
                  <a:pt x="448700" y="20429"/>
                  <a:pt x="693761" y="0"/>
                </a:cubicBezTo>
                <a:cubicBezTo>
                  <a:pt x="938822" y="-20429"/>
                  <a:pt x="1078823" y="-17549"/>
                  <a:pt x="1361827" y="0"/>
                </a:cubicBezTo>
                <a:cubicBezTo>
                  <a:pt x="1644831" y="17549"/>
                  <a:pt x="1691612" y="677"/>
                  <a:pt x="1927113" y="0"/>
                </a:cubicBezTo>
                <a:cubicBezTo>
                  <a:pt x="2162614" y="-677"/>
                  <a:pt x="2287935" y="8507"/>
                  <a:pt x="2569484" y="0"/>
                </a:cubicBezTo>
                <a:cubicBezTo>
                  <a:pt x="2553737" y="77161"/>
                  <a:pt x="2583282" y="226399"/>
                  <a:pt x="2569484" y="369332"/>
                </a:cubicBezTo>
                <a:cubicBezTo>
                  <a:pt x="2276216" y="339854"/>
                  <a:pt x="2209843" y="379183"/>
                  <a:pt x="1901418" y="369332"/>
                </a:cubicBezTo>
                <a:cubicBezTo>
                  <a:pt x="1592993" y="359481"/>
                  <a:pt x="1572958" y="397358"/>
                  <a:pt x="1310437" y="369332"/>
                </a:cubicBezTo>
                <a:cubicBezTo>
                  <a:pt x="1047916" y="341306"/>
                  <a:pt x="954001" y="349429"/>
                  <a:pt x="693761" y="369332"/>
                </a:cubicBezTo>
                <a:cubicBezTo>
                  <a:pt x="433521" y="389235"/>
                  <a:pt x="148880" y="363658"/>
                  <a:pt x="0" y="369332"/>
                </a:cubicBezTo>
                <a:cubicBezTo>
                  <a:pt x="-18434" y="209838"/>
                  <a:pt x="-13037" y="141729"/>
                  <a:pt x="0" y="0"/>
                </a:cubicBezTo>
                <a:close/>
              </a:path>
              <a:path w="2569484" h="369332" stroke="0" extrusionOk="0">
                <a:moveTo>
                  <a:pt x="0" y="0"/>
                </a:moveTo>
                <a:cubicBezTo>
                  <a:pt x="297120" y="11330"/>
                  <a:pt x="433983" y="13041"/>
                  <a:pt x="668066" y="0"/>
                </a:cubicBezTo>
                <a:cubicBezTo>
                  <a:pt x="902149" y="-13041"/>
                  <a:pt x="1033476" y="18023"/>
                  <a:pt x="1336132" y="0"/>
                </a:cubicBezTo>
                <a:cubicBezTo>
                  <a:pt x="1638788" y="-18023"/>
                  <a:pt x="2103792" y="-26053"/>
                  <a:pt x="2569484" y="0"/>
                </a:cubicBezTo>
                <a:cubicBezTo>
                  <a:pt x="2551558" y="116683"/>
                  <a:pt x="2586402" y="257218"/>
                  <a:pt x="2569484" y="369332"/>
                </a:cubicBezTo>
                <a:cubicBezTo>
                  <a:pt x="2307667" y="354629"/>
                  <a:pt x="2062343" y="360188"/>
                  <a:pt x="1875723" y="369332"/>
                </a:cubicBezTo>
                <a:cubicBezTo>
                  <a:pt x="1689103" y="378476"/>
                  <a:pt x="1505646" y="390738"/>
                  <a:pt x="1233352" y="369332"/>
                </a:cubicBezTo>
                <a:cubicBezTo>
                  <a:pt x="961058" y="347926"/>
                  <a:pt x="874099" y="361155"/>
                  <a:pt x="616676" y="369332"/>
                </a:cubicBezTo>
                <a:cubicBezTo>
                  <a:pt x="359253" y="377509"/>
                  <a:pt x="137347" y="353384"/>
                  <a:pt x="0" y="369332"/>
                </a:cubicBezTo>
                <a:cubicBezTo>
                  <a:pt x="6313" y="205855"/>
                  <a:pt x="8471" y="18087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FeCl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3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·6H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2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O/</a:t>
            </a:r>
            <a:r>
              <a:rPr lang="es-ES" sz="1800" b="1" i="1" dirty="0" err="1">
                <a:effectLst/>
                <a:cs typeface="Arial" panose="020B0604020202020204" pitchFamily="34" charset="0"/>
              </a:rPr>
              <a:t>Gly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(1:3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D9D3A6C6-315E-B1DB-A5DE-1C8E8F674196}"/>
              </a:ext>
            </a:extLst>
          </p:cNvPr>
          <p:cNvSpPr txBox="1"/>
          <p:nvPr/>
        </p:nvSpPr>
        <p:spPr>
          <a:xfrm>
            <a:off x="846050" y="1284991"/>
            <a:ext cx="8637966" cy="369332"/>
          </a:xfrm>
          <a:custGeom>
            <a:avLst/>
            <a:gdLst>
              <a:gd name="csX0" fmla="*/ 0 w 8637966"/>
              <a:gd name="csY0" fmla="*/ 0 h 369332"/>
              <a:gd name="csX1" fmla="*/ 8637966 w 8637966"/>
              <a:gd name="csY1" fmla="*/ 0 h 369332"/>
              <a:gd name="csX2" fmla="*/ 8637966 w 8637966"/>
              <a:gd name="csY2" fmla="*/ 369332 h 369332"/>
              <a:gd name="csX3" fmla="*/ 0 w 8637966"/>
              <a:gd name="csY3" fmla="*/ 369332 h 369332"/>
              <a:gd name="csX4" fmla="*/ 0 w 863796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8637966" h="369332" fill="none" extrusionOk="0">
                <a:moveTo>
                  <a:pt x="0" y="0"/>
                </a:moveTo>
                <a:cubicBezTo>
                  <a:pt x="1455832" y="-25476"/>
                  <a:pt x="6191663" y="109062"/>
                  <a:pt x="8637966" y="0"/>
                </a:cubicBezTo>
                <a:cubicBezTo>
                  <a:pt x="8665961" y="96853"/>
                  <a:pt x="8639911" y="212010"/>
                  <a:pt x="8637966" y="369332"/>
                </a:cubicBezTo>
                <a:cubicBezTo>
                  <a:pt x="6698848" y="500467"/>
                  <a:pt x="347044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8637966" h="369332" stroke="0" extrusionOk="0">
                <a:moveTo>
                  <a:pt x="0" y="0"/>
                </a:moveTo>
                <a:cubicBezTo>
                  <a:pt x="3320428" y="168843"/>
                  <a:pt x="7177413" y="101673"/>
                  <a:pt x="8637966" y="0"/>
                </a:cubicBezTo>
                <a:cubicBezTo>
                  <a:pt x="8653490" y="178308"/>
                  <a:pt x="8657327" y="256345"/>
                  <a:pt x="8637966" y="369332"/>
                </a:cubicBezTo>
                <a:cubicBezTo>
                  <a:pt x="7447954" y="393446"/>
                  <a:pt x="3371550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noProof="0" dirty="0">
                <a:cs typeface="Arial" panose="020B0604020202020204" pitchFamily="34" charset="0"/>
              </a:rPr>
              <a:t>Lewis-</a:t>
            </a:r>
            <a:r>
              <a:rPr lang="en-US" sz="1800" b="1" i="1" noProof="0" dirty="0">
                <a:cs typeface="Arial" panose="020B0604020202020204" pitchFamily="34" charset="0"/>
              </a:rPr>
              <a:t>ADESs</a:t>
            </a:r>
            <a:r>
              <a:rPr lang="en-US" sz="1800" b="1" noProof="0" dirty="0">
                <a:cs typeface="Arial" panose="020B0604020202020204" pitchFamily="34" charset="0"/>
              </a:rPr>
              <a:t> (</a:t>
            </a:r>
            <a:r>
              <a:rPr lang="en-US" sz="1800" b="1" i="1" noProof="0" dirty="0">
                <a:cs typeface="Arial" panose="020B0604020202020204" pitchFamily="34" charset="0"/>
              </a:rPr>
              <a:t>LADES</a:t>
            </a:r>
            <a:r>
              <a:rPr lang="en-US" sz="1800" b="1" noProof="0" dirty="0">
                <a:cs typeface="Arial" panose="020B0604020202020204" pitchFamily="34" charset="0"/>
              </a:rPr>
              <a:t>) in Organic Synthesis: Powerful and Versatile Tools </a:t>
            </a:r>
            <a:endParaRPr lang="en-US" sz="1800" b="1" i="0" noProof="0" dirty="0">
              <a:effectLst/>
              <a:cs typeface="Arial" panose="020B0604020202020204" pitchFamily="34" charset="0"/>
            </a:endParaRP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2C94F5F6-0BE5-C306-686A-F51B3E0EC7BF}"/>
              </a:ext>
            </a:extLst>
          </p:cNvPr>
          <p:cNvGrpSpPr/>
          <p:nvPr/>
        </p:nvGrpSpPr>
        <p:grpSpPr>
          <a:xfrm>
            <a:off x="846050" y="3805133"/>
            <a:ext cx="5036521" cy="2449415"/>
            <a:chOff x="3412315" y="3734406"/>
            <a:chExt cx="5555221" cy="2715452"/>
          </a:xfrm>
        </p:grpSpPr>
        <p:sp>
          <p:nvSpPr>
            <p:cNvPr id="27" name="Rectángulo: esquinas redondeadas 26">
              <a:extLst>
                <a:ext uri="{FF2B5EF4-FFF2-40B4-BE49-F238E27FC236}">
                  <a16:creationId xmlns:a16="http://schemas.microsoft.com/office/drawing/2014/main" id="{B2BCA381-205A-263C-DDEA-1BFB9743CBBC}"/>
                </a:ext>
              </a:extLst>
            </p:cNvPr>
            <p:cNvSpPr/>
            <p:nvPr/>
          </p:nvSpPr>
          <p:spPr>
            <a:xfrm>
              <a:off x="3412315" y="3939129"/>
              <a:ext cx="5555221" cy="2510729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036521"/>
                        <a:gd name="connsiteY0" fmla="*/ 377466 h 2264749"/>
                        <a:gd name="connsiteX1" fmla="*/ 377466 w 5036521"/>
                        <a:gd name="connsiteY1" fmla="*/ 0 h 2264749"/>
                        <a:gd name="connsiteX2" fmla="*/ 989122 w 5036521"/>
                        <a:gd name="connsiteY2" fmla="*/ 0 h 2264749"/>
                        <a:gd name="connsiteX3" fmla="*/ 1643593 w 5036521"/>
                        <a:gd name="connsiteY3" fmla="*/ 0 h 2264749"/>
                        <a:gd name="connsiteX4" fmla="*/ 2169617 w 5036521"/>
                        <a:gd name="connsiteY4" fmla="*/ 0 h 2264749"/>
                        <a:gd name="connsiteX5" fmla="*/ 2738457 w 5036521"/>
                        <a:gd name="connsiteY5" fmla="*/ 0 h 2264749"/>
                        <a:gd name="connsiteX6" fmla="*/ 3307296 w 5036521"/>
                        <a:gd name="connsiteY6" fmla="*/ 0 h 2264749"/>
                        <a:gd name="connsiteX7" fmla="*/ 3833320 w 5036521"/>
                        <a:gd name="connsiteY7" fmla="*/ 0 h 2264749"/>
                        <a:gd name="connsiteX8" fmla="*/ 4659055 w 5036521"/>
                        <a:gd name="connsiteY8" fmla="*/ 0 h 2264749"/>
                        <a:gd name="connsiteX9" fmla="*/ 5036521 w 5036521"/>
                        <a:gd name="connsiteY9" fmla="*/ 377466 h 2264749"/>
                        <a:gd name="connsiteX10" fmla="*/ 5036521 w 5036521"/>
                        <a:gd name="connsiteY10" fmla="*/ 865640 h 2264749"/>
                        <a:gd name="connsiteX11" fmla="*/ 5036521 w 5036521"/>
                        <a:gd name="connsiteY11" fmla="*/ 1384011 h 2264749"/>
                        <a:gd name="connsiteX12" fmla="*/ 5036521 w 5036521"/>
                        <a:gd name="connsiteY12" fmla="*/ 1887283 h 2264749"/>
                        <a:gd name="connsiteX13" fmla="*/ 4659055 w 5036521"/>
                        <a:gd name="connsiteY13" fmla="*/ 2264749 h 2264749"/>
                        <a:gd name="connsiteX14" fmla="*/ 4133031 w 5036521"/>
                        <a:gd name="connsiteY14" fmla="*/ 2264749 h 2264749"/>
                        <a:gd name="connsiteX15" fmla="*/ 3607007 w 5036521"/>
                        <a:gd name="connsiteY15" fmla="*/ 2264749 h 2264749"/>
                        <a:gd name="connsiteX16" fmla="*/ 3123800 w 5036521"/>
                        <a:gd name="connsiteY16" fmla="*/ 2264749 h 2264749"/>
                        <a:gd name="connsiteX17" fmla="*/ 2640592 w 5036521"/>
                        <a:gd name="connsiteY17" fmla="*/ 2264749 h 2264749"/>
                        <a:gd name="connsiteX18" fmla="*/ 1986120 w 5036521"/>
                        <a:gd name="connsiteY18" fmla="*/ 2264749 h 2264749"/>
                        <a:gd name="connsiteX19" fmla="*/ 1417280 w 5036521"/>
                        <a:gd name="connsiteY19" fmla="*/ 2264749 h 2264749"/>
                        <a:gd name="connsiteX20" fmla="*/ 377466 w 5036521"/>
                        <a:gd name="connsiteY20" fmla="*/ 2264749 h 2264749"/>
                        <a:gd name="connsiteX21" fmla="*/ 0 w 5036521"/>
                        <a:gd name="connsiteY21" fmla="*/ 1887283 h 2264749"/>
                        <a:gd name="connsiteX22" fmla="*/ 0 w 5036521"/>
                        <a:gd name="connsiteY22" fmla="*/ 1414207 h 2264749"/>
                        <a:gd name="connsiteX23" fmla="*/ 0 w 5036521"/>
                        <a:gd name="connsiteY23" fmla="*/ 926033 h 2264749"/>
                        <a:gd name="connsiteX24" fmla="*/ 0 w 5036521"/>
                        <a:gd name="connsiteY24" fmla="*/ 377466 h 22647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036521" h="2264749" extrusionOk="0">
                          <a:moveTo>
                            <a:pt x="0" y="377466"/>
                          </a:moveTo>
                          <a:cubicBezTo>
                            <a:pt x="-671" y="204676"/>
                            <a:pt x="149663" y="-14899"/>
                            <a:pt x="377466" y="0"/>
                          </a:cubicBezTo>
                          <a:cubicBezTo>
                            <a:pt x="518120" y="13643"/>
                            <a:pt x="799964" y="30549"/>
                            <a:pt x="989122" y="0"/>
                          </a:cubicBezTo>
                          <a:cubicBezTo>
                            <a:pt x="1178280" y="-30549"/>
                            <a:pt x="1454520" y="14219"/>
                            <a:pt x="1643593" y="0"/>
                          </a:cubicBezTo>
                          <a:cubicBezTo>
                            <a:pt x="1832666" y="-14219"/>
                            <a:pt x="1922914" y="-15082"/>
                            <a:pt x="2169617" y="0"/>
                          </a:cubicBezTo>
                          <a:cubicBezTo>
                            <a:pt x="2416320" y="15082"/>
                            <a:pt x="2483735" y="3633"/>
                            <a:pt x="2738457" y="0"/>
                          </a:cubicBezTo>
                          <a:cubicBezTo>
                            <a:pt x="2993179" y="-3633"/>
                            <a:pt x="3118138" y="-7200"/>
                            <a:pt x="3307296" y="0"/>
                          </a:cubicBezTo>
                          <a:cubicBezTo>
                            <a:pt x="3496454" y="7200"/>
                            <a:pt x="3628161" y="-9643"/>
                            <a:pt x="3833320" y="0"/>
                          </a:cubicBezTo>
                          <a:cubicBezTo>
                            <a:pt x="4038479" y="9643"/>
                            <a:pt x="4324766" y="20949"/>
                            <a:pt x="4659055" y="0"/>
                          </a:cubicBezTo>
                          <a:cubicBezTo>
                            <a:pt x="4862499" y="-5482"/>
                            <a:pt x="5063416" y="154304"/>
                            <a:pt x="5036521" y="377466"/>
                          </a:cubicBezTo>
                          <a:cubicBezTo>
                            <a:pt x="5055530" y="535023"/>
                            <a:pt x="5012392" y="732402"/>
                            <a:pt x="5036521" y="865640"/>
                          </a:cubicBezTo>
                          <a:cubicBezTo>
                            <a:pt x="5060650" y="998878"/>
                            <a:pt x="5041368" y="1163914"/>
                            <a:pt x="5036521" y="1384011"/>
                          </a:cubicBezTo>
                          <a:cubicBezTo>
                            <a:pt x="5031674" y="1604108"/>
                            <a:pt x="5059490" y="1737436"/>
                            <a:pt x="5036521" y="1887283"/>
                          </a:cubicBezTo>
                          <a:cubicBezTo>
                            <a:pt x="5038340" y="2110763"/>
                            <a:pt x="4851911" y="2222203"/>
                            <a:pt x="4659055" y="2264749"/>
                          </a:cubicBezTo>
                          <a:cubicBezTo>
                            <a:pt x="4508004" y="2250719"/>
                            <a:pt x="4239185" y="2245864"/>
                            <a:pt x="4133031" y="2264749"/>
                          </a:cubicBezTo>
                          <a:cubicBezTo>
                            <a:pt x="4026877" y="2283634"/>
                            <a:pt x="3834794" y="2285142"/>
                            <a:pt x="3607007" y="2264749"/>
                          </a:cubicBezTo>
                          <a:cubicBezTo>
                            <a:pt x="3379220" y="2244356"/>
                            <a:pt x="3306419" y="2242754"/>
                            <a:pt x="3123800" y="2264749"/>
                          </a:cubicBezTo>
                          <a:cubicBezTo>
                            <a:pt x="2941181" y="2286744"/>
                            <a:pt x="2830856" y="2264709"/>
                            <a:pt x="2640592" y="2264749"/>
                          </a:cubicBezTo>
                          <a:cubicBezTo>
                            <a:pt x="2450328" y="2264789"/>
                            <a:pt x="2117077" y="2283126"/>
                            <a:pt x="1986120" y="2264749"/>
                          </a:cubicBezTo>
                          <a:cubicBezTo>
                            <a:pt x="1855163" y="2246372"/>
                            <a:pt x="1698504" y="2240283"/>
                            <a:pt x="1417280" y="2264749"/>
                          </a:cubicBezTo>
                          <a:cubicBezTo>
                            <a:pt x="1136056" y="2289215"/>
                            <a:pt x="698879" y="2256583"/>
                            <a:pt x="377466" y="2264749"/>
                          </a:cubicBezTo>
                          <a:cubicBezTo>
                            <a:pt x="152434" y="2282889"/>
                            <a:pt x="709" y="2070888"/>
                            <a:pt x="0" y="1887283"/>
                          </a:cubicBezTo>
                          <a:cubicBezTo>
                            <a:pt x="-1292" y="1689592"/>
                            <a:pt x="-15275" y="1609208"/>
                            <a:pt x="0" y="1414207"/>
                          </a:cubicBezTo>
                          <a:cubicBezTo>
                            <a:pt x="15275" y="1219206"/>
                            <a:pt x="-12801" y="1072515"/>
                            <a:pt x="0" y="926033"/>
                          </a:cubicBezTo>
                          <a:cubicBezTo>
                            <a:pt x="12801" y="779551"/>
                            <a:pt x="9040" y="543827"/>
                            <a:pt x="0" y="377466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8BC4E50D-A2CD-35D4-489F-3AA4C088F9B3}"/>
                </a:ext>
              </a:extLst>
            </p:cNvPr>
            <p:cNvSpPr txBox="1"/>
            <p:nvPr/>
          </p:nvSpPr>
          <p:spPr>
            <a:xfrm>
              <a:off x="5037115" y="3734406"/>
              <a:ext cx="2382719" cy="409446"/>
            </a:xfrm>
            <a:custGeom>
              <a:avLst/>
              <a:gdLst>
                <a:gd name="csX0" fmla="*/ 0 w 2382719"/>
                <a:gd name="csY0" fmla="*/ 0 h 409446"/>
                <a:gd name="csX1" fmla="*/ 2382719 w 2382719"/>
                <a:gd name="csY1" fmla="*/ 0 h 409446"/>
                <a:gd name="csX2" fmla="*/ 2382719 w 2382719"/>
                <a:gd name="csY2" fmla="*/ 409446 h 409446"/>
                <a:gd name="csX3" fmla="*/ 0 w 2382719"/>
                <a:gd name="csY3" fmla="*/ 409446 h 409446"/>
                <a:gd name="csX4" fmla="*/ 0 w 2382719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2382719" h="409446" fill="none" extrusionOk="0">
                  <a:moveTo>
                    <a:pt x="0" y="0"/>
                  </a:moveTo>
                  <a:cubicBezTo>
                    <a:pt x="252295" y="-25476"/>
                    <a:pt x="1852204" y="109062"/>
                    <a:pt x="2382719" y="0"/>
                  </a:cubicBezTo>
                  <a:cubicBezTo>
                    <a:pt x="2368399" y="185808"/>
                    <a:pt x="2389396" y="331459"/>
                    <a:pt x="2382719" y="409446"/>
                  </a:cubicBezTo>
                  <a:cubicBezTo>
                    <a:pt x="1493990" y="540581"/>
                    <a:pt x="651748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2382719" h="409446" stroke="0" extrusionOk="0">
                  <a:moveTo>
                    <a:pt x="0" y="0"/>
                  </a:moveTo>
                  <a:cubicBezTo>
                    <a:pt x="417356" y="168843"/>
                    <a:pt x="2059242" y="101673"/>
                    <a:pt x="2382719" y="0"/>
                  </a:cubicBezTo>
                  <a:cubicBezTo>
                    <a:pt x="2391968" y="196795"/>
                    <a:pt x="2410949" y="267845"/>
                    <a:pt x="2382719" y="409446"/>
                  </a:cubicBezTo>
                  <a:cubicBezTo>
                    <a:pt x="1382637" y="433560"/>
                    <a:pt x="455664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Alkyne</a:t>
              </a:r>
              <a:r>
                <a:rPr lang="es-ES" sz="1800" b="1" i="0" dirty="0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 </a:t>
              </a:r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Hydration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85F61FF0-F4A2-D9F5-C9AF-DF3366A04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014" y="4239274"/>
            <a:ext cx="4414254" cy="212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" name="CS ChemDraw Drawing" r:id="rId5" imgW="3005060" imgH="1450544" progId="ChemDraw.Document.6.0">
                    <p:embed/>
                  </p:oleObj>
                </mc:Choice>
                <mc:Fallback>
                  <p:oleObj name="CS ChemDraw Drawing" r:id="rId5" imgW="3005060" imgH="1450544" progId="ChemDraw.Document.6.0">
                    <p:embed/>
                    <p:pic>
                      <p:nvPicPr>
                        <p:cNvPr id="29" name="Objeto 28">
                          <a:extLst>
                            <a:ext uri="{FF2B5EF4-FFF2-40B4-BE49-F238E27FC236}">
                              <a16:creationId xmlns:a16="http://schemas.microsoft.com/office/drawing/2014/main" id="{56D4E4ED-46E8-8562-26A1-5835FF3843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14" y="4239274"/>
                          <a:ext cx="4414254" cy="212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CuadroTexto 29">
            <a:extLst>
              <a:ext uri="{FF2B5EF4-FFF2-40B4-BE49-F238E27FC236}">
                <a16:creationId xmlns:a16="http://schemas.microsoft.com/office/drawing/2014/main" id="{B73F92D3-7DCB-7BD8-83B8-A33051EDC9C3}"/>
              </a:ext>
            </a:extLst>
          </p:cNvPr>
          <p:cNvSpPr txBox="1"/>
          <p:nvPr/>
        </p:nvSpPr>
        <p:spPr>
          <a:xfrm>
            <a:off x="7733308" y="5887558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.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B149FD38-F4D5-3889-20CA-BB47F0BA659F}"/>
              </a:ext>
            </a:extLst>
          </p:cNvPr>
          <p:cNvSpPr txBox="1"/>
          <p:nvPr/>
        </p:nvSpPr>
        <p:spPr>
          <a:xfrm>
            <a:off x="1159770" y="5886325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74C559A8-9B4F-A95A-4E9A-BA37B209D966}"/>
              </a:ext>
            </a:extLst>
          </p:cNvPr>
          <p:cNvGrpSpPr/>
          <p:nvPr/>
        </p:nvGrpSpPr>
        <p:grpSpPr>
          <a:xfrm>
            <a:off x="6104894" y="4101126"/>
            <a:ext cx="5223506" cy="2153422"/>
            <a:chOff x="2825115" y="3848970"/>
            <a:chExt cx="6543711" cy="2387312"/>
          </a:xfrm>
        </p:grpSpPr>
        <p:sp>
          <p:nvSpPr>
            <p:cNvPr id="33" name="Rectángulo: esquinas redondeadas 32">
              <a:extLst>
                <a:ext uri="{FF2B5EF4-FFF2-40B4-BE49-F238E27FC236}">
                  <a16:creationId xmlns:a16="http://schemas.microsoft.com/office/drawing/2014/main" id="{9ED3453C-5445-56F6-611B-07355A1195D6}"/>
                </a:ext>
              </a:extLst>
            </p:cNvPr>
            <p:cNvSpPr/>
            <p:nvPr/>
          </p:nvSpPr>
          <p:spPr>
            <a:xfrm>
              <a:off x="2825115" y="4066548"/>
              <a:ext cx="6543711" cy="2169734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932714"/>
                        <a:gd name="connsiteY0" fmla="*/ 326200 h 1957161"/>
                        <a:gd name="connsiteX1" fmla="*/ 326200 w 5932714"/>
                        <a:gd name="connsiteY1" fmla="*/ 0 h 1957161"/>
                        <a:gd name="connsiteX2" fmla="*/ 986239 w 5932714"/>
                        <a:gd name="connsiteY2" fmla="*/ 0 h 1957161"/>
                        <a:gd name="connsiteX3" fmla="*/ 1699082 w 5932714"/>
                        <a:gd name="connsiteY3" fmla="*/ 0 h 1957161"/>
                        <a:gd name="connsiteX4" fmla="*/ 2253515 w 5932714"/>
                        <a:gd name="connsiteY4" fmla="*/ 0 h 1957161"/>
                        <a:gd name="connsiteX5" fmla="*/ 2860751 w 5932714"/>
                        <a:gd name="connsiteY5" fmla="*/ 0 h 1957161"/>
                        <a:gd name="connsiteX6" fmla="*/ 3467987 w 5932714"/>
                        <a:gd name="connsiteY6" fmla="*/ 0 h 1957161"/>
                        <a:gd name="connsiteX7" fmla="*/ 4022420 w 5932714"/>
                        <a:gd name="connsiteY7" fmla="*/ 0 h 1957161"/>
                        <a:gd name="connsiteX8" fmla="*/ 4682459 w 5932714"/>
                        <a:gd name="connsiteY8" fmla="*/ 0 h 1957161"/>
                        <a:gd name="connsiteX9" fmla="*/ 5606514 w 5932714"/>
                        <a:gd name="connsiteY9" fmla="*/ 0 h 1957161"/>
                        <a:gd name="connsiteX10" fmla="*/ 5932714 w 5932714"/>
                        <a:gd name="connsiteY10" fmla="*/ 326200 h 1957161"/>
                        <a:gd name="connsiteX11" fmla="*/ 5932714 w 5932714"/>
                        <a:gd name="connsiteY11" fmla="*/ 1004676 h 1957161"/>
                        <a:gd name="connsiteX12" fmla="*/ 5932714 w 5932714"/>
                        <a:gd name="connsiteY12" fmla="*/ 1630961 h 1957161"/>
                        <a:gd name="connsiteX13" fmla="*/ 5606514 w 5932714"/>
                        <a:gd name="connsiteY13" fmla="*/ 1957161 h 1957161"/>
                        <a:gd name="connsiteX14" fmla="*/ 5052081 w 5932714"/>
                        <a:gd name="connsiteY14" fmla="*/ 1957161 h 1957161"/>
                        <a:gd name="connsiteX15" fmla="*/ 4497648 w 5932714"/>
                        <a:gd name="connsiteY15" fmla="*/ 1957161 h 1957161"/>
                        <a:gd name="connsiteX16" fmla="*/ 3996018 w 5932714"/>
                        <a:gd name="connsiteY16" fmla="*/ 1957161 h 1957161"/>
                        <a:gd name="connsiteX17" fmla="*/ 3494388 w 5932714"/>
                        <a:gd name="connsiteY17" fmla="*/ 1957161 h 1957161"/>
                        <a:gd name="connsiteX18" fmla="*/ 2781546 w 5932714"/>
                        <a:gd name="connsiteY18" fmla="*/ 1957161 h 1957161"/>
                        <a:gd name="connsiteX19" fmla="*/ 2174310 w 5932714"/>
                        <a:gd name="connsiteY19" fmla="*/ 1957161 h 1957161"/>
                        <a:gd name="connsiteX20" fmla="*/ 1461468 w 5932714"/>
                        <a:gd name="connsiteY20" fmla="*/ 1957161 h 1957161"/>
                        <a:gd name="connsiteX21" fmla="*/ 326200 w 5932714"/>
                        <a:gd name="connsiteY21" fmla="*/ 1957161 h 1957161"/>
                        <a:gd name="connsiteX22" fmla="*/ 0 w 5932714"/>
                        <a:gd name="connsiteY22" fmla="*/ 1630961 h 1957161"/>
                        <a:gd name="connsiteX23" fmla="*/ 0 w 5932714"/>
                        <a:gd name="connsiteY23" fmla="*/ 1004676 h 1957161"/>
                        <a:gd name="connsiteX24" fmla="*/ 0 w 5932714"/>
                        <a:gd name="connsiteY24" fmla="*/ 326200 h 19571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932714" h="1957161" extrusionOk="0">
                          <a:moveTo>
                            <a:pt x="0" y="326200"/>
                          </a:moveTo>
                          <a:cubicBezTo>
                            <a:pt x="-554" y="175523"/>
                            <a:pt x="111244" y="-26818"/>
                            <a:pt x="326200" y="0"/>
                          </a:cubicBezTo>
                          <a:cubicBezTo>
                            <a:pt x="591537" y="-5882"/>
                            <a:pt x="691796" y="7682"/>
                            <a:pt x="986239" y="0"/>
                          </a:cubicBezTo>
                          <a:cubicBezTo>
                            <a:pt x="1280682" y="-7682"/>
                            <a:pt x="1463437" y="10369"/>
                            <a:pt x="1699082" y="0"/>
                          </a:cubicBezTo>
                          <a:cubicBezTo>
                            <a:pt x="1934727" y="-10369"/>
                            <a:pt x="1991998" y="-12313"/>
                            <a:pt x="2253515" y="0"/>
                          </a:cubicBezTo>
                          <a:cubicBezTo>
                            <a:pt x="2515032" y="12313"/>
                            <a:pt x="2690170" y="27334"/>
                            <a:pt x="2860751" y="0"/>
                          </a:cubicBezTo>
                          <a:cubicBezTo>
                            <a:pt x="3031332" y="-27334"/>
                            <a:pt x="3256653" y="3778"/>
                            <a:pt x="3467987" y="0"/>
                          </a:cubicBezTo>
                          <a:cubicBezTo>
                            <a:pt x="3679321" y="-3778"/>
                            <a:pt x="3908534" y="12733"/>
                            <a:pt x="4022420" y="0"/>
                          </a:cubicBezTo>
                          <a:cubicBezTo>
                            <a:pt x="4136306" y="-12733"/>
                            <a:pt x="4500053" y="2471"/>
                            <a:pt x="4682459" y="0"/>
                          </a:cubicBezTo>
                          <a:cubicBezTo>
                            <a:pt x="4864865" y="-2471"/>
                            <a:pt x="5328772" y="5877"/>
                            <a:pt x="5606514" y="0"/>
                          </a:cubicBezTo>
                          <a:cubicBezTo>
                            <a:pt x="5776499" y="-24777"/>
                            <a:pt x="5921718" y="173961"/>
                            <a:pt x="5932714" y="326200"/>
                          </a:cubicBezTo>
                          <a:cubicBezTo>
                            <a:pt x="5957296" y="639991"/>
                            <a:pt x="5915654" y="825865"/>
                            <a:pt x="5932714" y="1004676"/>
                          </a:cubicBezTo>
                          <a:cubicBezTo>
                            <a:pt x="5949774" y="1183487"/>
                            <a:pt x="5963065" y="1340131"/>
                            <a:pt x="5932714" y="1630961"/>
                          </a:cubicBezTo>
                          <a:cubicBezTo>
                            <a:pt x="5933503" y="1817627"/>
                            <a:pt x="5776785" y="1930225"/>
                            <a:pt x="5606514" y="1957161"/>
                          </a:cubicBezTo>
                          <a:cubicBezTo>
                            <a:pt x="5429011" y="1973211"/>
                            <a:pt x="5326425" y="1961389"/>
                            <a:pt x="5052081" y="1957161"/>
                          </a:cubicBezTo>
                          <a:cubicBezTo>
                            <a:pt x="4777737" y="1952933"/>
                            <a:pt x="4631568" y="1942793"/>
                            <a:pt x="4497648" y="1957161"/>
                          </a:cubicBezTo>
                          <a:cubicBezTo>
                            <a:pt x="4363728" y="1971529"/>
                            <a:pt x="4114234" y="1964578"/>
                            <a:pt x="3996018" y="1957161"/>
                          </a:cubicBezTo>
                          <a:cubicBezTo>
                            <a:pt x="3877802" y="1949745"/>
                            <a:pt x="3609518" y="1960945"/>
                            <a:pt x="3494388" y="1957161"/>
                          </a:cubicBezTo>
                          <a:cubicBezTo>
                            <a:pt x="3379258" y="1953378"/>
                            <a:pt x="3121658" y="1955974"/>
                            <a:pt x="2781546" y="1957161"/>
                          </a:cubicBezTo>
                          <a:cubicBezTo>
                            <a:pt x="2441434" y="1958348"/>
                            <a:pt x="2402782" y="1957290"/>
                            <a:pt x="2174310" y="1957161"/>
                          </a:cubicBezTo>
                          <a:cubicBezTo>
                            <a:pt x="1945838" y="1957032"/>
                            <a:pt x="1688400" y="1936748"/>
                            <a:pt x="1461468" y="1957161"/>
                          </a:cubicBezTo>
                          <a:cubicBezTo>
                            <a:pt x="1234536" y="1977574"/>
                            <a:pt x="737502" y="1962141"/>
                            <a:pt x="326200" y="1957161"/>
                          </a:cubicBezTo>
                          <a:cubicBezTo>
                            <a:pt x="179472" y="1971582"/>
                            <a:pt x="-14110" y="1814175"/>
                            <a:pt x="0" y="1630961"/>
                          </a:cubicBezTo>
                          <a:cubicBezTo>
                            <a:pt x="19175" y="1474981"/>
                            <a:pt x="-8485" y="1303284"/>
                            <a:pt x="0" y="1004676"/>
                          </a:cubicBezTo>
                          <a:cubicBezTo>
                            <a:pt x="8485" y="706069"/>
                            <a:pt x="-32613" y="530359"/>
                            <a:pt x="0" y="32620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81DA6328-F976-B631-BA5A-E8AB9738D256}"/>
                </a:ext>
              </a:extLst>
            </p:cNvPr>
            <p:cNvSpPr txBox="1"/>
            <p:nvPr/>
          </p:nvSpPr>
          <p:spPr>
            <a:xfrm>
              <a:off x="4184747" y="3848970"/>
              <a:ext cx="3824446" cy="409446"/>
            </a:xfrm>
            <a:custGeom>
              <a:avLst/>
              <a:gdLst>
                <a:gd name="csX0" fmla="*/ 0 w 3824446"/>
                <a:gd name="csY0" fmla="*/ 0 h 409446"/>
                <a:gd name="csX1" fmla="*/ 3824446 w 3824446"/>
                <a:gd name="csY1" fmla="*/ 0 h 409446"/>
                <a:gd name="csX2" fmla="*/ 3824446 w 3824446"/>
                <a:gd name="csY2" fmla="*/ 409446 h 409446"/>
                <a:gd name="csX3" fmla="*/ 0 w 3824446"/>
                <a:gd name="csY3" fmla="*/ 409446 h 409446"/>
                <a:gd name="csX4" fmla="*/ 0 w 3824446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824446" h="409446" fill="none" extrusionOk="0">
                  <a:moveTo>
                    <a:pt x="0" y="0"/>
                  </a:moveTo>
                  <a:cubicBezTo>
                    <a:pt x="1576869" y="-25476"/>
                    <a:pt x="3440384" y="109062"/>
                    <a:pt x="3824446" y="0"/>
                  </a:cubicBezTo>
                  <a:cubicBezTo>
                    <a:pt x="3810126" y="185808"/>
                    <a:pt x="3831123" y="331459"/>
                    <a:pt x="3824446" y="409446"/>
                  </a:cubicBezTo>
                  <a:cubicBezTo>
                    <a:pt x="2582496" y="540581"/>
                    <a:pt x="1090870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3824446" h="409446" stroke="0" extrusionOk="0">
                  <a:moveTo>
                    <a:pt x="0" y="0"/>
                  </a:moveTo>
                  <a:cubicBezTo>
                    <a:pt x="938294" y="168843"/>
                    <a:pt x="3238319" y="101673"/>
                    <a:pt x="3824446" y="0"/>
                  </a:cubicBezTo>
                  <a:cubicBezTo>
                    <a:pt x="3833695" y="196795"/>
                    <a:pt x="3852676" y="267845"/>
                    <a:pt x="3824446" y="409446"/>
                  </a:cubicBezTo>
                  <a:cubicBezTo>
                    <a:pt x="2275044" y="433560"/>
                    <a:pt x="1809247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Friedel-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Crafts</a:t>
              </a:r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 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Benzylations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DE7D8DBD-4EFF-88F3-EA7A-A1B827C01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67535"/>
              </p:ext>
            </p:extLst>
          </p:nvPr>
        </p:nvGraphicFramePr>
        <p:xfrm>
          <a:off x="6269853" y="4574947"/>
          <a:ext cx="4845188" cy="99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CS ChemDraw Drawing" r:id="rId7" imgW="4144897" imgH="850213" progId="ChemDraw.Document.6.0">
                  <p:embed/>
                </p:oleObj>
              </mc:Choice>
              <mc:Fallback>
                <p:oleObj name="CS ChemDraw Drawing" r:id="rId7" imgW="4144897" imgH="850213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0B62BA8-C17F-E82C-6092-AB28742CF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853" y="4574947"/>
                        <a:ext cx="4845188" cy="99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o 35">
            <a:extLst>
              <a:ext uri="{FF2B5EF4-FFF2-40B4-BE49-F238E27FC236}">
                <a16:creationId xmlns:a16="http://schemas.microsoft.com/office/drawing/2014/main" id="{3D80EA1E-18C1-8D7B-EA78-C9AAD94FB5EB}"/>
              </a:ext>
            </a:extLst>
          </p:cNvPr>
          <p:cNvGrpSpPr/>
          <p:nvPr/>
        </p:nvGrpSpPr>
        <p:grpSpPr>
          <a:xfrm>
            <a:off x="5603443" y="1762859"/>
            <a:ext cx="5634497" cy="2007164"/>
            <a:chOff x="-327908" y="1185213"/>
            <a:chExt cx="5595278" cy="2165908"/>
          </a:xfrm>
        </p:grpSpPr>
        <p:sp>
          <p:nvSpPr>
            <p:cNvPr id="37" name="Rectángulo: esquinas redondeadas 36">
              <a:extLst>
                <a:ext uri="{FF2B5EF4-FFF2-40B4-BE49-F238E27FC236}">
                  <a16:creationId xmlns:a16="http://schemas.microsoft.com/office/drawing/2014/main" id="{A803B303-04A4-D218-2D4B-4189EB62E8B1}"/>
                </a:ext>
              </a:extLst>
            </p:cNvPr>
            <p:cNvSpPr/>
            <p:nvPr/>
          </p:nvSpPr>
          <p:spPr>
            <a:xfrm>
              <a:off x="-327908" y="1365040"/>
              <a:ext cx="5595278" cy="1986081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184744289">
                    <a:custGeom>
                      <a:avLst/>
                      <a:gdLst>
                        <a:gd name="connsiteX0" fmla="*/ 0 w 7675275"/>
                        <a:gd name="connsiteY0" fmla="*/ 331020 h 1986081"/>
                        <a:gd name="connsiteX1" fmla="*/ 331020 w 7675275"/>
                        <a:gd name="connsiteY1" fmla="*/ 0 h 1986081"/>
                        <a:gd name="connsiteX2" fmla="*/ 1038719 w 7675275"/>
                        <a:gd name="connsiteY2" fmla="*/ 0 h 1986081"/>
                        <a:gd name="connsiteX3" fmla="*/ 1465889 w 7675275"/>
                        <a:gd name="connsiteY3" fmla="*/ 0 h 1986081"/>
                        <a:gd name="connsiteX4" fmla="*/ 2173588 w 7675275"/>
                        <a:gd name="connsiteY4" fmla="*/ 0 h 1986081"/>
                        <a:gd name="connsiteX5" fmla="*/ 2881287 w 7675275"/>
                        <a:gd name="connsiteY5" fmla="*/ 0 h 1986081"/>
                        <a:gd name="connsiteX6" fmla="*/ 3588986 w 7675275"/>
                        <a:gd name="connsiteY6" fmla="*/ 0 h 1986081"/>
                        <a:gd name="connsiteX7" fmla="*/ 4296686 w 7675275"/>
                        <a:gd name="connsiteY7" fmla="*/ 0 h 1986081"/>
                        <a:gd name="connsiteX8" fmla="*/ 5074517 w 7675275"/>
                        <a:gd name="connsiteY8" fmla="*/ 0 h 1986081"/>
                        <a:gd name="connsiteX9" fmla="*/ 5571819 w 7675275"/>
                        <a:gd name="connsiteY9" fmla="*/ 0 h 1986081"/>
                        <a:gd name="connsiteX10" fmla="*/ 6069121 w 7675275"/>
                        <a:gd name="connsiteY10" fmla="*/ 0 h 1986081"/>
                        <a:gd name="connsiteX11" fmla="*/ 6706688 w 7675275"/>
                        <a:gd name="connsiteY11" fmla="*/ 0 h 1986081"/>
                        <a:gd name="connsiteX12" fmla="*/ 7344255 w 7675275"/>
                        <a:gd name="connsiteY12" fmla="*/ 0 h 1986081"/>
                        <a:gd name="connsiteX13" fmla="*/ 7675275 w 7675275"/>
                        <a:gd name="connsiteY13" fmla="*/ 331020 h 1986081"/>
                        <a:gd name="connsiteX14" fmla="*/ 7675275 w 7675275"/>
                        <a:gd name="connsiteY14" fmla="*/ 966560 h 1986081"/>
                        <a:gd name="connsiteX15" fmla="*/ 7675275 w 7675275"/>
                        <a:gd name="connsiteY15" fmla="*/ 1655061 h 1986081"/>
                        <a:gd name="connsiteX16" fmla="*/ 7344255 w 7675275"/>
                        <a:gd name="connsiteY16" fmla="*/ 1986081 h 1986081"/>
                        <a:gd name="connsiteX17" fmla="*/ 6846953 w 7675275"/>
                        <a:gd name="connsiteY17" fmla="*/ 1986081 h 1986081"/>
                        <a:gd name="connsiteX18" fmla="*/ 6139254 w 7675275"/>
                        <a:gd name="connsiteY18" fmla="*/ 1986081 h 1986081"/>
                        <a:gd name="connsiteX19" fmla="*/ 5641952 w 7675275"/>
                        <a:gd name="connsiteY19" fmla="*/ 1986081 h 1986081"/>
                        <a:gd name="connsiteX20" fmla="*/ 5004385 w 7675275"/>
                        <a:gd name="connsiteY20" fmla="*/ 1986081 h 1986081"/>
                        <a:gd name="connsiteX21" fmla="*/ 4577215 w 7675275"/>
                        <a:gd name="connsiteY21" fmla="*/ 1986081 h 1986081"/>
                        <a:gd name="connsiteX22" fmla="*/ 4079913 w 7675275"/>
                        <a:gd name="connsiteY22" fmla="*/ 1986081 h 1986081"/>
                        <a:gd name="connsiteX23" fmla="*/ 3372214 w 7675275"/>
                        <a:gd name="connsiteY23" fmla="*/ 1986081 h 1986081"/>
                        <a:gd name="connsiteX24" fmla="*/ 2664515 w 7675275"/>
                        <a:gd name="connsiteY24" fmla="*/ 1986081 h 1986081"/>
                        <a:gd name="connsiteX25" fmla="*/ 2167212 w 7675275"/>
                        <a:gd name="connsiteY25" fmla="*/ 1986081 h 1986081"/>
                        <a:gd name="connsiteX26" fmla="*/ 1389381 w 7675275"/>
                        <a:gd name="connsiteY26" fmla="*/ 1986081 h 1986081"/>
                        <a:gd name="connsiteX27" fmla="*/ 331020 w 7675275"/>
                        <a:gd name="connsiteY27" fmla="*/ 1986081 h 1986081"/>
                        <a:gd name="connsiteX28" fmla="*/ 0 w 7675275"/>
                        <a:gd name="connsiteY28" fmla="*/ 1655061 h 1986081"/>
                        <a:gd name="connsiteX29" fmla="*/ 0 w 7675275"/>
                        <a:gd name="connsiteY29" fmla="*/ 1006281 h 1986081"/>
                        <a:gd name="connsiteX30" fmla="*/ 0 w 7675275"/>
                        <a:gd name="connsiteY30" fmla="*/ 331020 h 19860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</a:cxnLst>
                      <a:rect l="l" t="t" r="r" b="b"/>
                      <a:pathLst>
                        <a:path w="7675275" h="1986081" extrusionOk="0">
                          <a:moveTo>
                            <a:pt x="0" y="331020"/>
                          </a:moveTo>
                          <a:cubicBezTo>
                            <a:pt x="298" y="168806"/>
                            <a:pt x="138292" y="25453"/>
                            <a:pt x="331020" y="0"/>
                          </a:cubicBezTo>
                          <a:cubicBezTo>
                            <a:pt x="641838" y="8167"/>
                            <a:pt x="841203" y="-24313"/>
                            <a:pt x="1038719" y="0"/>
                          </a:cubicBezTo>
                          <a:cubicBezTo>
                            <a:pt x="1236235" y="24313"/>
                            <a:pt x="1332778" y="19910"/>
                            <a:pt x="1465889" y="0"/>
                          </a:cubicBezTo>
                          <a:cubicBezTo>
                            <a:pt x="1599000" y="-19910"/>
                            <a:pt x="1984392" y="8774"/>
                            <a:pt x="2173588" y="0"/>
                          </a:cubicBezTo>
                          <a:cubicBezTo>
                            <a:pt x="2362784" y="-8774"/>
                            <a:pt x="2556571" y="-28934"/>
                            <a:pt x="2881287" y="0"/>
                          </a:cubicBezTo>
                          <a:cubicBezTo>
                            <a:pt x="3206003" y="28934"/>
                            <a:pt x="3358871" y="-789"/>
                            <a:pt x="3588986" y="0"/>
                          </a:cubicBezTo>
                          <a:cubicBezTo>
                            <a:pt x="3819101" y="789"/>
                            <a:pt x="4044503" y="-1960"/>
                            <a:pt x="4296686" y="0"/>
                          </a:cubicBezTo>
                          <a:cubicBezTo>
                            <a:pt x="4548869" y="1960"/>
                            <a:pt x="4726120" y="31589"/>
                            <a:pt x="5074517" y="0"/>
                          </a:cubicBezTo>
                          <a:cubicBezTo>
                            <a:pt x="5422914" y="-31589"/>
                            <a:pt x="5464975" y="-14793"/>
                            <a:pt x="5571819" y="0"/>
                          </a:cubicBezTo>
                          <a:cubicBezTo>
                            <a:pt x="5678663" y="14793"/>
                            <a:pt x="5875392" y="-15146"/>
                            <a:pt x="6069121" y="0"/>
                          </a:cubicBezTo>
                          <a:cubicBezTo>
                            <a:pt x="6262850" y="15146"/>
                            <a:pt x="6502470" y="-20936"/>
                            <a:pt x="6706688" y="0"/>
                          </a:cubicBezTo>
                          <a:cubicBezTo>
                            <a:pt x="6910906" y="20936"/>
                            <a:pt x="7199437" y="-5005"/>
                            <a:pt x="7344255" y="0"/>
                          </a:cubicBezTo>
                          <a:cubicBezTo>
                            <a:pt x="7532997" y="38065"/>
                            <a:pt x="7678307" y="155181"/>
                            <a:pt x="7675275" y="331020"/>
                          </a:cubicBezTo>
                          <a:cubicBezTo>
                            <a:pt x="7660440" y="545936"/>
                            <a:pt x="7701360" y="801887"/>
                            <a:pt x="7675275" y="966560"/>
                          </a:cubicBezTo>
                          <a:cubicBezTo>
                            <a:pt x="7649190" y="1131233"/>
                            <a:pt x="7658466" y="1436215"/>
                            <a:pt x="7675275" y="1655061"/>
                          </a:cubicBezTo>
                          <a:cubicBezTo>
                            <a:pt x="7692925" y="1806585"/>
                            <a:pt x="7516020" y="1983815"/>
                            <a:pt x="7344255" y="1986081"/>
                          </a:cubicBezTo>
                          <a:cubicBezTo>
                            <a:pt x="7182456" y="1995066"/>
                            <a:pt x="6975985" y="1968868"/>
                            <a:pt x="6846953" y="1986081"/>
                          </a:cubicBezTo>
                          <a:cubicBezTo>
                            <a:pt x="6717921" y="2003294"/>
                            <a:pt x="6412153" y="2020873"/>
                            <a:pt x="6139254" y="1986081"/>
                          </a:cubicBezTo>
                          <a:cubicBezTo>
                            <a:pt x="5866355" y="1951289"/>
                            <a:pt x="5751606" y="2005032"/>
                            <a:pt x="5641952" y="1986081"/>
                          </a:cubicBezTo>
                          <a:cubicBezTo>
                            <a:pt x="5532298" y="1967130"/>
                            <a:pt x="5204050" y="1989601"/>
                            <a:pt x="5004385" y="1986081"/>
                          </a:cubicBezTo>
                          <a:cubicBezTo>
                            <a:pt x="4804720" y="1982561"/>
                            <a:pt x="4750271" y="1987940"/>
                            <a:pt x="4577215" y="1986081"/>
                          </a:cubicBezTo>
                          <a:cubicBezTo>
                            <a:pt x="4404159" y="1984223"/>
                            <a:pt x="4225155" y="2004722"/>
                            <a:pt x="4079913" y="1986081"/>
                          </a:cubicBezTo>
                          <a:cubicBezTo>
                            <a:pt x="3934671" y="1967440"/>
                            <a:pt x="3684552" y="2009449"/>
                            <a:pt x="3372214" y="1986081"/>
                          </a:cubicBezTo>
                          <a:cubicBezTo>
                            <a:pt x="3059876" y="1962713"/>
                            <a:pt x="2875046" y="1951684"/>
                            <a:pt x="2664515" y="1986081"/>
                          </a:cubicBezTo>
                          <a:cubicBezTo>
                            <a:pt x="2453984" y="2020478"/>
                            <a:pt x="2325921" y="2008703"/>
                            <a:pt x="2167212" y="1986081"/>
                          </a:cubicBezTo>
                          <a:cubicBezTo>
                            <a:pt x="2008503" y="1963459"/>
                            <a:pt x="1695758" y="1998008"/>
                            <a:pt x="1389381" y="1986081"/>
                          </a:cubicBezTo>
                          <a:cubicBezTo>
                            <a:pt x="1083004" y="1974154"/>
                            <a:pt x="757547" y="1999243"/>
                            <a:pt x="331020" y="1986081"/>
                          </a:cubicBezTo>
                          <a:cubicBezTo>
                            <a:pt x="147893" y="1971307"/>
                            <a:pt x="-9576" y="1799544"/>
                            <a:pt x="0" y="1655061"/>
                          </a:cubicBezTo>
                          <a:cubicBezTo>
                            <a:pt x="2984" y="1342337"/>
                            <a:pt x="9467" y="1138229"/>
                            <a:pt x="0" y="1006281"/>
                          </a:cubicBezTo>
                          <a:cubicBezTo>
                            <a:pt x="-9467" y="874333"/>
                            <a:pt x="8488" y="591715"/>
                            <a:pt x="0" y="33102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FEAE97F9-F76D-EDCD-E551-318F222C0005}"/>
                </a:ext>
              </a:extLst>
            </p:cNvPr>
            <p:cNvSpPr txBox="1"/>
            <p:nvPr/>
          </p:nvSpPr>
          <p:spPr>
            <a:xfrm>
              <a:off x="661137" y="1185213"/>
              <a:ext cx="3617185" cy="369332"/>
            </a:xfrm>
            <a:custGeom>
              <a:avLst/>
              <a:gdLst>
                <a:gd name="csX0" fmla="*/ 0 w 3617185"/>
                <a:gd name="csY0" fmla="*/ 0 h 369332"/>
                <a:gd name="csX1" fmla="*/ 3617185 w 3617185"/>
                <a:gd name="csY1" fmla="*/ 0 h 369332"/>
                <a:gd name="csX2" fmla="*/ 3617185 w 3617185"/>
                <a:gd name="csY2" fmla="*/ 369332 h 369332"/>
                <a:gd name="csX3" fmla="*/ 0 w 3617185"/>
                <a:gd name="csY3" fmla="*/ 369332 h 369332"/>
                <a:gd name="csX4" fmla="*/ 0 w 3617185"/>
                <a:gd name="csY4" fmla="*/ 0 h 36933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617185" h="369332" fill="none" extrusionOk="0">
                  <a:moveTo>
                    <a:pt x="0" y="0"/>
                  </a:moveTo>
                  <a:cubicBezTo>
                    <a:pt x="526336" y="-25476"/>
                    <a:pt x="1809170" y="109062"/>
                    <a:pt x="3617185" y="0"/>
                  </a:cubicBezTo>
                  <a:cubicBezTo>
                    <a:pt x="3645180" y="96853"/>
                    <a:pt x="3619130" y="212010"/>
                    <a:pt x="3617185" y="369332"/>
                  </a:cubicBezTo>
                  <a:cubicBezTo>
                    <a:pt x="3023016" y="500467"/>
                    <a:pt x="967392" y="261817"/>
                    <a:pt x="0" y="369332"/>
                  </a:cubicBezTo>
                  <a:cubicBezTo>
                    <a:pt x="-25794" y="192762"/>
                    <a:pt x="-9387" y="95415"/>
                    <a:pt x="0" y="0"/>
                  </a:cubicBezTo>
                  <a:close/>
                </a:path>
                <a:path w="3617185" h="369332" stroke="0" extrusionOk="0">
                  <a:moveTo>
                    <a:pt x="0" y="0"/>
                  </a:moveTo>
                  <a:cubicBezTo>
                    <a:pt x="1636307" y="168843"/>
                    <a:pt x="2592209" y="101673"/>
                    <a:pt x="3617185" y="0"/>
                  </a:cubicBezTo>
                  <a:cubicBezTo>
                    <a:pt x="3632709" y="178308"/>
                    <a:pt x="3636546" y="256345"/>
                    <a:pt x="3617185" y="369332"/>
                  </a:cubicBezTo>
                  <a:cubicBezTo>
                    <a:pt x="2332833" y="393446"/>
                    <a:pt x="1318671" y="352448"/>
                    <a:pt x="0" y="369332"/>
                  </a:cubicBezTo>
                  <a:cubicBezTo>
                    <a:pt x="-4234" y="211779"/>
                    <a:pt x="-24305" y="183843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800" b="1" noProof="0" dirty="0">
                  <a:solidFill>
                    <a:srgbClr val="2F5597"/>
                  </a:solidFill>
                  <a:cs typeface="Arial" panose="020B0604020202020204" pitchFamily="34" charset="0"/>
                </a:rPr>
                <a:t>Meyer-Schuster Rearrangement</a:t>
              </a:r>
              <a:endParaRPr lang="en-GB" sz="1800" b="1" i="0" noProof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D4CB8262-8C95-73D4-4526-859174083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9" y="2017160"/>
            <a:ext cx="4914228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" name="CS ChemDraw Drawing" r:id="rId9" imgW="3978503" imgH="580371" progId="ChemDraw.Document.6.0">
                    <p:embed/>
                  </p:oleObj>
                </mc:Choice>
                <mc:Fallback>
                  <p:oleObj name="CS ChemDraw Drawing" r:id="rId9" imgW="3978503" imgH="580371" progId="ChemDraw.Document.6.0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BC06139B-701C-6CAB-38E0-2C5C82A378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49" y="2017160"/>
                          <a:ext cx="4914228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4F959DB7-DE2B-8FDE-C610-9F72229CACB1}"/>
              </a:ext>
            </a:extLst>
          </p:cNvPr>
          <p:cNvSpPr txBox="1"/>
          <p:nvPr/>
        </p:nvSpPr>
        <p:spPr>
          <a:xfrm>
            <a:off x="7674563" y="3435255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41" name="Заголовок 2"/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AIMS</a:t>
            </a:r>
            <a:endParaRPr lang="ru-RU" dirty="0"/>
          </a:p>
        </p:txBody>
      </p:sp>
      <p:sp>
        <p:nvSpPr>
          <p:cNvPr id="42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7</a:t>
            </a:r>
            <a:endParaRPr lang="en-GB" dirty="0"/>
          </a:p>
        </p:txBody>
      </p:sp>
      <p:sp>
        <p:nvSpPr>
          <p:cNvPr id="3" name="2 Rectángulo">
            <a:extLst>
              <a:ext uri="{FF2B5EF4-FFF2-40B4-BE49-F238E27FC236}">
                <a16:creationId xmlns:a16="http://schemas.microsoft.com/office/drawing/2014/main" id="{17116E25-34B8-408E-EBA8-D8F34D41095A}"/>
              </a:ext>
            </a:extLst>
          </p:cNvPr>
          <p:cNvSpPr/>
          <p:nvPr/>
        </p:nvSpPr>
        <p:spPr bwMode="auto">
          <a:xfrm>
            <a:off x="579120" y="3846400"/>
            <a:ext cx="11218407" cy="2513248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6180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D29A2-9BC8-4FAE-4539-65F9BFC86B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5 Rectángulo">
            <a:extLst>
              <a:ext uri="{FF2B5EF4-FFF2-40B4-BE49-F238E27FC236}">
                <a16:creationId xmlns:a16="http://schemas.microsoft.com/office/drawing/2014/main" id="{597776E4-D90D-048D-D55E-EED1363317FE}"/>
              </a:ext>
            </a:extLst>
          </p:cNvPr>
          <p:cNvSpPr/>
          <p:nvPr/>
        </p:nvSpPr>
        <p:spPr bwMode="auto">
          <a:xfrm>
            <a:off x="9149979" y="2714048"/>
            <a:ext cx="1071570" cy="12858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27DD7546-614D-5E89-6A5D-62C50F0AF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466" y="4201920"/>
            <a:ext cx="4752528" cy="24622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tabLst>
                <a:tab pos="180975" algn="l"/>
                <a:tab pos="449263" algn="l"/>
              </a:tabLst>
            </a:pPr>
            <a:r>
              <a:rPr lang="en-GB" sz="1000" i="1" dirty="0">
                <a:ea typeface="Times New Roman" pitchFamily="18" charset="0"/>
                <a:cs typeface="Arial" pitchFamily="34" charset="0"/>
              </a:rPr>
              <a:t>Chem. </a:t>
            </a:r>
            <a:r>
              <a:rPr lang="en-GB" sz="1000" i="1" dirty="0" err="1">
                <a:ea typeface="Times New Roman" pitchFamily="18" charset="0"/>
                <a:cs typeface="Arial" pitchFamily="34" charset="0"/>
              </a:rPr>
              <a:t>Commun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1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47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6470; </a:t>
            </a:r>
            <a:r>
              <a:rPr lang="en-GB" sz="1000" i="1" dirty="0" err="1">
                <a:ea typeface="Times New Roman" pitchFamily="18" charset="0"/>
                <a:cs typeface="Arial" pitchFamily="34" charset="0"/>
              </a:rPr>
              <a:t>Inorg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.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3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52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5428 </a:t>
            </a:r>
          </a:p>
        </p:txBody>
      </p:sp>
      <p:graphicFrame>
        <p:nvGraphicFramePr>
          <p:cNvPr id="20" name="1 Objeto">
            <a:extLst>
              <a:ext uri="{FF2B5EF4-FFF2-40B4-BE49-F238E27FC236}">
                <a16:creationId xmlns:a16="http://schemas.microsoft.com/office/drawing/2014/main" id="{46E3113D-E46C-2587-432A-3CC1C17B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24407"/>
              </p:ext>
            </p:extLst>
          </p:nvPr>
        </p:nvGraphicFramePr>
        <p:xfrm>
          <a:off x="2240712" y="2302995"/>
          <a:ext cx="7284615" cy="213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CS ChemDraw Drawing" r:id="rId3" imgW="7006949" imgH="2050875" progId="ChemDraw.Document.6.0">
                  <p:embed/>
                </p:oleObj>
              </mc:Choice>
              <mc:Fallback>
                <p:oleObj name="CS ChemDraw Drawing" r:id="rId3" imgW="7006949" imgH="2050875" progId="ChemDraw.Document.6.0">
                  <p:embed/>
                  <p:pic>
                    <p:nvPicPr>
                      <p:cNvPr id="10" name="1 Objeto">
                        <a:extLst>
                          <a:ext uri="{FF2B5EF4-FFF2-40B4-BE49-F238E27FC236}">
                            <a16:creationId xmlns:a16="http://schemas.microsoft.com/office/drawing/2014/main" id="{46E3113D-E46C-2587-432A-3CC1C17B9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712" y="2302995"/>
                        <a:ext cx="7284615" cy="213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2"/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ILs vs LADES</a:t>
            </a:r>
            <a:endParaRPr lang="ru-RU" dirty="0"/>
          </a:p>
        </p:txBody>
      </p:sp>
      <p:sp>
        <p:nvSpPr>
          <p:cNvPr id="8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59213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15FDDD-0E5C-FCFC-7006-3650FD513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5 Rectángulo">
            <a:extLst>
              <a:ext uri="{FF2B5EF4-FFF2-40B4-BE49-F238E27FC236}">
                <a16:creationId xmlns:a16="http://schemas.microsoft.com/office/drawing/2014/main" id="{445442A4-EB32-70A7-813F-84F13CEA94D5}"/>
              </a:ext>
            </a:extLst>
          </p:cNvPr>
          <p:cNvSpPr/>
          <p:nvPr/>
        </p:nvSpPr>
        <p:spPr bwMode="auto">
          <a:xfrm>
            <a:off x="8012059" y="1605956"/>
            <a:ext cx="1071570" cy="12858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B6B1FA72-C34C-D01E-85C4-0467CAB91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546" y="3093828"/>
            <a:ext cx="4752528" cy="24622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tabLst>
                <a:tab pos="180975" algn="l"/>
                <a:tab pos="449263" algn="l"/>
              </a:tabLst>
            </a:pPr>
            <a:r>
              <a:rPr lang="en-GB" sz="1000" i="1" dirty="0">
                <a:ea typeface="Times New Roman" pitchFamily="18" charset="0"/>
                <a:cs typeface="Arial" pitchFamily="34" charset="0"/>
              </a:rPr>
              <a:t>Chem. </a:t>
            </a:r>
            <a:r>
              <a:rPr lang="en-GB" sz="1000" i="1" dirty="0" err="1">
                <a:ea typeface="Times New Roman" pitchFamily="18" charset="0"/>
                <a:cs typeface="Arial" pitchFamily="34" charset="0"/>
              </a:rPr>
              <a:t>Commun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1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47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6470; </a:t>
            </a:r>
            <a:r>
              <a:rPr lang="en-GB" sz="1000" i="1" dirty="0" err="1">
                <a:ea typeface="Times New Roman" pitchFamily="18" charset="0"/>
                <a:cs typeface="Arial" pitchFamily="34" charset="0"/>
              </a:rPr>
              <a:t>Inorg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.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3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i="1" dirty="0">
                <a:ea typeface="Times New Roman" pitchFamily="18" charset="0"/>
                <a:cs typeface="Arial" pitchFamily="34" charset="0"/>
              </a:rPr>
              <a:t>52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5428 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5B748C0-C838-DDB2-7BDF-DEA8ADC31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173" y="3604326"/>
          <a:ext cx="4612415" cy="64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CS ChemDraw Drawing" r:id="rId3" imgW="3978503" imgH="580371" progId="ChemDraw.Document.6.0">
                  <p:embed/>
                </p:oleObj>
              </mc:Choice>
              <mc:Fallback>
                <p:oleObj name="CS ChemDraw Drawing" r:id="rId3" imgW="3978503" imgH="580371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94A766C-31A8-6B19-1188-038B9042F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173" y="3604326"/>
                        <a:ext cx="4612415" cy="649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o 11">
            <a:extLst>
              <a:ext uri="{FF2B5EF4-FFF2-40B4-BE49-F238E27FC236}">
                <a16:creationId xmlns:a16="http://schemas.microsoft.com/office/drawing/2014/main" id="{07FAE100-2B99-2624-6FCC-C94F846162FA}"/>
              </a:ext>
            </a:extLst>
          </p:cNvPr>
          <p:cNvGrpSpPr/>
          <p:nvPr/>
        </p:nvGrpSpPr>
        <p:grpSpPr>
          <a:xfrm>
            <a:off x="2469034" y="4217912"/>
            <a:ext cx="965056" cy="1445185"/>
            <a:chOff x="9262960" y="1001167"/>
            <a:chExt cx="1656171" cy="2162536"/>
          </a:xfrm>
        </p:grpSpPr>
        <p:pic>
          <p:nvPicPr>
            <p:cNvPr id="13" name="Imagen 12">
              <a:extLst>
                <a:ext uri="{FF2B5EF4-FFF2-40B4-BE49-F238E27FC236}">
                  <a16:creationId xmlns:a16="http://schemas.microsoft.com/office/drawing/2014/main" id="{073D9BD7-19A4-64A7-EA92-5E1AE309C2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D7F8C54B-544E-6CBB-0F03-BDB9A87553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pic>
        <p:nvPicPr>
          <p:cNvPr id="15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5677ADEA-D6AA-0981-48B2-61E1CA81D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370" y="4121746"/>
            <a:ext cx="1770351" cy="177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44FE56E7-96A3-C260-7287-A800E7980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3526" y="3529693"/>
          <a:ext cx="2445096" cy="271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CS ChemDraw Drawing" r:id="rId9" imgW="2064589" imgH="2296151" progId="ChemDraw.Document.6.0">
                  <p:embed/>
                </p:oleObj>
              </mc:Choice>
              <mc:Fallback>
                <p:oleObj name="CS ChemDraw Drawing" r:id="rId9" imgW="2064589" imgH="2296151" progId="ChemDraw.Document.6.0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6D5889E2-1D52-DEAF-9B95-B73FD89E9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3526" y="3529693"/>
                        <a:ext cx="2445096" cy="271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>
            <a:extLst>
              <a:ext uri="{FF2B5EF4-FFF2-40B4-BE49-F238E27FC236}">
                <a16:creationId xmlns:a16="http://schemas.microsoft.com/office/drawing/2014/main" id="{A9373885-76AC-336C-3B18-74E4AD2C34A1}"/>
              </a:ext>
            </a:extLst>
          </p:cNvPr>
          <p:cNvSpPr txBox="1"/>
          <p:nvPr/>
        </p:nvSpPr>
        <p:spPr>
          <a:xfrm>
            <a:off x="980989" y="5691879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pic>
        <p:nvPicPr>
          <p:cNvPr id="18" name="Picture 2" descr="personal clave — entrechem">
            <a:extLst>
              <a:ext uri="{FF2B5EF4-FFF2-40B4-BE49-F238E27FC236}">
                <a16:creationId xmlns:a16="http://schemas.microsoft.com/office/drawing/2014/main" id="{697B8DC3-BA9E-4884-0881-3581A4AAA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357" y="3618482"/>
            <a:ext cx="877554" cy="1096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9 CuadroTexto">
            <a:extLst>
              <a:ext uri="{FF2B5EF4-FFF2-40B4-BE49-F238E27FC236}">
                <a16:creationId xmlns:a16="http://schemas.microsoft.com/office/drawing/2014/main" id="{E78D50F3-A8F8-0309-0C9E-731176660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3124" y="4779587"/>
            <a:ext cx="17465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Dr. Nicolás Ríos Lombardía</a:t>
            </a:r>
          </a:p>
        </p:txBody>
      </p:sp>
      <p:graphicFrame>
        <p:nvGraphicFramePr>
          <p:cNvPr id="20" name="1 Objeto">
            <a:extLst>
              <a:ext uri="{FF2B5EF4-FFF2-40B4-BE49-F238E27FC236}">
                <a16:creationId xmlns:a16="http://schemas.microsoft.com/office/drawing/2014/main" id="{E6B64FF9-5E4C-4992-A5EE-26968ED7D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30969"/>
              </p:ext>
            </p:extLst>
          </p:nvPr>
        </p:nvGraphicFramePr>
        <p:xfrm>
          <a:off x="1102792" y="1315857"/>
          <a:ext cx="7284615" cy="213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CS ChemDraw Drawing" r:id="rId12" imgW="7006949" imgH="2050875" progId="ChemDraw.Document.6.0">
                  <p:embed/>
                </p:oleObj>
              </mc:Choice>
              <mc:Fallback>
                <p:oleObj name="CS ChemDraw Drawing" r:id="rId12" imgW="7006949" imgH="2050875" progId="ChemDraw.Document.6.0">
                  <p:embed/>
                  <p:pic>
                    <p:nvPicPr>
                      <p:cNvPr id="20" name="1 Objeto">
                        <a:extLst>
                          <a:ext uri="{FF2B5EF4-FFF2-40B4-BE49-F238E27FC236}">
                            <a16:creationId xmlns:a16="http://schemas.microsoft.com/office/drawing/2014/main" id="{46E3113D-E46C-2587-432A-3CC1C17B9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2792" y="1315857"/>
                        <a:ext cx="7284615" cy="213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Заголовок 2"/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ILs vs LADES</a:t>
            </a:r>
            <a:endParaRPr lang="ru-RU" dirty="0"/>
          </a:p>
        </p:txBody>
      </p:sp>
      <p:sp>
        <p:nvSpPr>
          <p:cNvPr id="22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7209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569513-866C-B77C-CFC6-123321B57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6EE48EFB-AEC6-1B8C-B867-0A68F52F5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7725" y="1287534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C685A2B9-B3E8-CDED-7E6C-FB1B7629C40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430933" y="2012506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50031238-D42E-841E-CB8B-E8E593E1A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284" y="2552043"/>
            <a:ext cx="15365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14D8EE5E-B84C-B873-0075-EDD2E2047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1733" y="3714367"/>
            <a:ext cx="1575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B050"/>
                </a:solidFill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342E0727-D079-109D-C2A6-8AEDFBE90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111" y="3830783"/>
            <a:ext cx="1400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</a:rPr>
              <a:t>DESs</a:t>
            </a:r>
            <a:r>
              <a:rPr lang="en-US" sz="1600" b="1" dirty="0">
                <a:solidFill>
                  <a:srgbClr val="0070C0"/>
                </a:solidFill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</a:rPr>
              <a:t>2</a:t>
            </a:r>
            <a:r>
              <a:rPr lang="en-US" sz="1600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54" name="22 Rectángulo">
            <a:extLst>
              <a:ext uri="{FF2B5EF4-FFF2-40B4-BE49-F238E27FC236}">
                <a16:creationId xmlns:a16="http://schemas.microsoft.com/office/drawing/2014/main" id="{F9A09CE8-12A1-AABB-835C-8121CD0BB5BF}"/>
              </a:ext>
            </a:extLst>
          </p:cNvPr>
          <p:cNvSpPr/>
          <p:nvPr/>
        </p:nvSpPr>
        <p:spPr>
          <a:xfrm>
            <a:off x="5928986" y="3467156"/>
            <a:ext cx="15759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FFC000"/>
                </a:solidFill>
              </a:rPr>
              <a:t>ADESs</a:t>
            </a:r>
            <a:r>
              <a:rPr lang="en-US" sz="1600" b="1" dirty="0">
                <a:solidFill>
                  <a:srgbClr val="FFC000"/>
                </a:solidFill>
              </a:rPr>
              <a:t>-promoted Organic Synthesis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89D619CA-E88C-C357-3FFA-F76A1603EE2B}"/>
              </a:ext>
            </a:extLst>
          </p:cNvPr>
          <p:cNvSpPr/>
          <p:nvPr/>
        </p:nvSpPr>
        <p:spPr>
          <a:xfrm>
            <a:off x="4810085" y="4720519"/>
            <a:ext cx="1418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</a:rPr>
              <a:t>One-pot</a:t>
            </a:r>
            <a:r>
              <a:rPr lang="en-US" sz="1600" b="1" i="1" dirty="0">
                <a:solidFill>
                  <a:srgbClr val="0033CC"/>
                </a:solidFill>
              </a:rPr>
              <a:t> </a:t>
            </a:r>
            <a:r>
              <a:rPr lang="en-US" sz="1600" b="1" dirty="0">
                <a:solidFill>
                  <a:srgbClr val="0033CC"/>
                </a:solidFill>
              </a:rPr>
              <a:t>Combination</a:t>
            </a:r>
            <a:r>
              <a:rPr lang="en-US" sz="1600" b="1" i="1" dirty="0">
                <a:solidFill>
                  <a:srgbClr val="0033CC"/>
                </a:solidFill>
              </a:rPr>
              <a:t>         s</a:t>
            </a:r>
            <a:r>
              <a:rPr lang="en-US" sz="1600" b="1" dirty="0">
                <a:solidFill>
                  <a:srgbClr val="0033CC"/>
                </a:solidFill>
              </a:rPr>
              <a:t>-block/TMs  Enzymes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  <p:sp>
        <p:nvSpPr>
          <p:cNvPr id="12" name="Номер слайда 3">
            <a:extLst>
              <a:ext uri="{FF2B5EF4-FFF2-40B4-BE49-F238E27FC236}">
                <a16:creationId xmlns:a16="http://schemas.microsoft.com/office/drawing/2014/main" id="{3DD32C15-E609-8455-A9DC-3072320232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</p:spPr>
        <p:txBody>
          <a:bodyPr/>
          <a:lstStyle/>
          <a:p>
            <a:fld id="{6DE55804-D118-2B4A-AD41-9C544F0DF4A9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94194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DC514A-E0AA-DBA3-52AC-707FAA982F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DEC202-2FF4-625B-0554-0BBB2BA23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/>
          <a:lstStyle/>
          <a:p>
            <a:r>
              <a:rPr lang="en-US" dirty="0"/>
              <a:t>AIMS</a:t>
            </a:r>
            <a:endParaRPr lang="en-US" i="1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F02F68D-79B7-D8B6-3A67-6360A58604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5972865"/>
            <a:ext cx="1276139" cy="281683"/>
          </a:xfrm>
        </p:spPr>
        <p:txBody>
          <a:bodyPr/>
          <a:lstStyle/>
          <a:p>
            <a:fld id="{6DE55804-D118-2B4A-AD41-9C544F0DF4A9}" type="slidenum">
              <a:rPr lang="en-GB" smtClean="0"/>
              <a:pPr/>
              <a:t>20</a:t>
            </a:fld>
            <a:endParaRPr lang="en-GB" dirty="0"/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956D5BDB-D3A4-2259-67CE-E22EDA1DCF67}"/>
              </a:ext>
            </a:extLst>
          </p:cNvPr>
          <p:cNvGrpSpPr/>
          <p:nvPr/>
        </p:nvGrpSpPr>
        <p:grpSpPr>
          <a:xfrm>
            <a:off x="1024508" y="1905696"/>
            <a:ext cx="1656171" cy="2162536"/>
            <a:chOff x="9262960" y="1001167"/>
            <a:chExt cx="1656171" cy="2162536"/>
          </a:xfrm>
        </p:grpSpPr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1C240421-DCD1-AB58-4A3E-6293203CB9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23" name="Imagen 22">
              <a:extLst>
                <a:ext uri="{FF2B5EF4-FFF2-40B4-BE49-F238E27FC236}">
                  <a16:creationId xmlns:a16="http://schemas.microsoft.com/office/drawing/2014/main" id="{64DE82FB-F8DA-5BDE-ACCD-3D7C22A9D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sp>
        <p:nvSpPr>
          <p:cNvPr id="24" name="CuadroTexto 23">
            <a:extLst>
              <a:ext uri="{FF2B5EF4-FFF2-40B4-BE49-F238E27FC236}">
                <a16:creationId xmlns:a16="http://schemas.microsoft.com/office/drawing/2014/main" id="{D55B0340-9F3C-02AF-1DBB-2CF262212DB9}"/>
              </a:ext>
            </a:extLst>
          </p:cNvPr>
          <p:cNvSpPr txBox="1"/>
          <p:nvPr/>
        </p:nvSpPr>
        <p:spPr>
          <a:xfrm>
            <a:off x="2857319" y="2746147"/>
            <a:ext cx="2569484" cy="369332"/>
          </a:xfrm>
          <a:custGeom>
            <a:avLst/>
            <a:gdLst>
              <a:gd name="csX0" fmla="*/ 0 w 2569484"/>
              <a:gd name="csY0" fmla="*/ 0 h 369332"/>
              <a:gd name="csX1" fmla="*/ 693761 w 2569484"/>
              <a:gd name="csY1" fmla="*/ 0 h 369332"/>
              <a:gd name="csX2" fmla="*/ 1361827 w 2569484"/>
              <a:gd name="csY2" fmla="*/ 0 h 369332"/>
              <a:gd name="csX3" fmla="*/ 1927113 w 2569484"/>
              <a:gd name="csY3" fmla="*/ 0 h 369332"/>
              <a:gd name="csX4" fmla="*/ 2569484 w 2569484"/>
              <a:gd name="csY4" fmla="*/ 0 h 369332"/>
              <a:gd name="csX5" fmla="*/ 2569484 w 2569484"/>
              <a:gd name="csY5" fmla="*/ 369332 h 369332"/>
              <a:gd name="csX6" fmla="*/ 1901418 w 2569484"/>
              <a:gd name="csY6" fmla="*/ 369332 h 369332"/>
              <a:gd name="csX7" fmla="*/ 1310437 w 2569484"/>
              <a:gd name="csY7" fmla="*/ 369332 h 369332"/>
              <a:gd name="csX8" fmla="*/ 693761 w 2569484"/>
              <a:gd name="csY8" fmla="*/ 369332 h 369332"/>
              <a:gd name="csX9" fmla="*/ 0 w 2569484"/>
              <a:gd name="csY9" fmla="*/ 369332 h 369332"/>
              <a:gd name="csX10" fmla="*/ 0 w 2569484"/>
              <a:gd name="csY10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569484" h="369332" fill="none" extrusionOk="0">
                <a:moveTo>
                  <a:pt x="0" y="0"/>
                </a:moveTo>
                <a:cubicBezTo>
                  <a:pt x="157959" y="4881"/>
                  <a:pt x="448700" y="20429"/>
                  <a:pt x="693761" y="0"/>
                </a:cubicBezTo>
                <a:cubicBezTo>
                  <a:pt x="938822" y="-20429"/>
                  <a:pt x="1078823" y="-17549"/>
                  <a:pt x="1361827" y="0"/>
                </a:cubicBezTo>
                <a:cubicBezTo>
                  <a:pt x="1644831" y="17549"/>
                  <a:pt x="1691612" y="677"/>
                  <a:pt x="1927113" y="0"/>
                </a:cubicBezTo>
                <a:cubicBezTo>
                  <a:pt x="2162614" y="-677"/>
                  <a:pt x="2287935" y="8507"/>
                  <a:pt x="2569484" y="0"/>
                </a:cubicBezTo>
                <a:cubicBezTo>
                  <a:pt x="2553737" y="77161"/>
                  <a:pt x="2583282" y="226399"/>
                  <a:pt x="2569484" y="369332"/>
                </a:cubicBezTo>
                <a:cubicBezTo>
                  <a:pt x="2276216" y="339854"/>
                  <a:pt x="2209843" y="379183"/>
                  <a:pt x="1901418" y="369332"/>
                </a:cubicBezTo>
                <a:cubicBezTo>
                  <a:pt x="1592993" y="359481"/>
                  <a:pt x="1572958" y="397358"/>
                  <a:pt x="1310437" y="369332"/>
                </a:cubicBezTo>
                <a:cubicBezTo>
                  <a:pt x="1047916" y="341306"/>
                  <a:pt x="954001" y="349429"/>
                  <a:pt x="693761" y="369332"/>
                </a:cubicBezTo>
                <a:cubicBezTo>
                  <a:pt x="433521" y="389235"/>
                  <a:pt x="148880" y="363658"/>
                  <a:pt x="0" y="369332"/>
                </a:cubicBezTo>
                <a:cubicBezTo>
                  <a:pt x="-18434" y="209838"/>
                  <a:pt x="-13037" y="141729"/>
                  <a:pt x="0" y="0"/>
                </a:cubicBezTo>
                <a:close/>
              </a:path>
              <a:path w="2569484" h="369332" stroke="0" extrusionOk="0">
                <a:moveTo>
                  <a:pt x="0" y="0"/>
                </a:moveTo>
                <a:cubicBezTo>
                  <a:pt x="297120" y="11330"/>
                  <a:pt x="433983" y="13041"/>
                  <a:pt x="668066" y="0"/>
                </a:cubicBezTo>
                <a:cubicBezTo>
                  <a:pt x="902149" y="-13041"/>
                  <a:pt x="1033476" y="18023"/>
                  <a:pt x="1336132" y="0"/>
                </a:cubicBezTo>
                <a:cubicBezTo>
                  <a:pt x="1638788" y="-18023"/>
                  <a:pt x="2103792" y="-26053"/>
                  <a:pt x="2569484" y="0"/>
                </a:cubicBezTo>
                <a:cubicBezTo>
                  <a:pt x="2551558" y="116683"/>
                  <a:pt x="2586402" y="257218"/>
                  <a:pt x="2569484" y="369332"/>
                </a:cubicBezTo>
                <a:cubicBezTo>
                  <a:pt x="2307667" y="354629"/>
                  <a:pt x="2062343" y="360188"/>
                  <a:pt x="1875723" y="369332"/>
                </a:cubicBezTo>
                <a:cubicBezTo>
                  <a:pt x="1689103" y="378476"/>
                  <a:pt x="1505646" y="390738"/>
                  <a:pt x="1233352" y="369332"/>
                </a:cubicBezTo>
                <a:cubicBezTo>
                  <a:pt x="961058" y="347926"/>
                  <a:pt x="874099" y="361155"/>
                  <a:pt x="616676" y="369332"/>
                </a:cubicBezTo>
                <a:cubicBezTo>
                  <a:pt x="359253" y="377509"/>
                  <a:pt x="137347" y="353384"/>
                  <a:pt x="0" y="369332"/>
                </a:cubicBezTo>
                <a:cubicBezTo>
                  <a:pt x="6313" y="205855"/>
                  <a:pt x="8471" y="18087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FeCl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3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·6H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2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O/</a:t>
            </a:r>
            <a:r>
              <a:rPr lang="es-ES" sz="1800" b="1" i="1" dirty="0" err="1">
                <a:effectLst/>
                <a:cs typeface="Arial" panose="020B0604020202020204" pitchFamily="34" charset="0"/>
              </a:rPr>
              <a:t>Gly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(1:3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46BF7A9-2737-65DA-EE09-784B79B5C111}"/>
              </a:ext>
            </a:extLst>
          </p:cNvPr>
          <p:cNvSpPr txBox="1"/>
          <p:nvPr/>
        </p:nvSpPr>
        <p:spPr>
          <a:xfrm>
            <a:off x="846050" y="1284991"/>
            <a:ext cx="8637966" cy="369332"/>
          </a:xfrm>
          <a:custGeom>
            <a:avLst/>
            <a:gdLst>
              <a:gd name="csX0" fmla="*/ 0 w 8637966"/>
              <a:gd name="csY0" fmla="*/ 0 h 369332"/>
              <a:gd name="csX1" fmla="*/ 8637966 w 8637966"/>
              <a:gd name="csY1" fmla="*/ 0 h 369332"/>
              <a:gd name="csX2" fmla="*/ 8637966 w 8637966"/>
              <a:gd name="csY2" fmla="*/ 369332 h 369332"/>
              <a:gd name="csX3" fmla="*/ 0 w 8637966"/>
              <a:gd name="csY3" fmla="*/ 369332 h 369332"/>
              <a:gd name="csX4" fmla="*/ 0 w 863796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8637966" h="369332" fill="none" extrusionOk="0">
                <a:moveTo>
                  <a:pt x="0" y="0"/>
                </a:moveTo>
                <a:cubicBezTo>
                  <a:pt x="1455832" y="-25476"/>
                  <a:pt x="6191663" y="109062"/>
                  <a:pt x="8637966" y="0"/>
                </a:cubicBezTo>
                <a:cubicBezTo>
                  <a:pt x="8665961" y="96853"/>
                  <a:pt x="8639911" y="212010"/>
                  <a:pt x="8637966" y="369332"/>
                </a:cubicBezTo>
                <a:cubicBezTo>
                  <a:pt x="6698848" y="500467"/>
                  <a:pt x="347044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8637966" h="369332" stroke="0" extrusionOk="0">
                <a:moveTo>
                  <a:pt x="0" y="0"/>
                </a:moveTo>
                <a:cubicBezTo>
                  <a:pt x="3320428" y="168843"/>
                  <a:pt x="7177413" y="101673"/>
                  <a:pt x="8637966" y="0"/>
                </a:cubicBezTo>
                <a:cubicBezTo>
                  <a:pt x="8653490" y="178308"/>
                  <a:pt x="8657327" y="256345"/>
                  <a:pt x="8637966" y="369332"/>
                </a:cubicBezTo>
                <a:cubicBezTo>
                  <a:pt x="7447954" y="393446"/>
                  <a:pt x="3371550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noProof="0" dirty="0">
                <a:cs typeface="Arial" panose="020B0604020202020204" pitchFamily="34" charset="0"/>
              </a:rPr>
              <a:t>Lewis-</a:t>
            </a:r>
            <a:r>
              <a:rPr lang="en-US" sz="1800" b="1" i="1" noProof="0" dirty="0">
                <a:cs typeface="Arial" panose="020B0604020202020204" pitchFamily="34" charset="0"/>
              </a:rPr>
              <a:t>ADESs</a:t>
            </a:r>
            <a:r>
              <a:rPr lang="en-US" sz="1800" b="1" noProof="0" dirty="0">
                <a:cs typeface="Arial" panose="020B0604020202020204" pitchFamily="34" charset="0"/>
              </a:rPr>
              <a:t> (</a:t>
            </a:r>
            <a:r>
              <a:rPr lang="en-US" sz="1800" b="1" i="1" noProof="0" dirty="0">
                <a:cs typeface="Arial" panose="020B0604020202020204" pitchFamily="34" charset="0"/>
              </a:rPr>
              <a:t>LADES</a:t>
            </a:r>
            <a:r>
              <a:rPr lang="en-US" sz="1800" b="1" noProof="0" dirty="0">
                <a:cs typeface="Arial" panose="020B0604020202020204" pitchFamily="34" charset="0"/>
              </a:rPr>
              <a:t>) in Organic Synthesis: Powerful and Versatile Tools </a:t>
            </a:r>
            <a:endParaRPr lang="en-US" sz="1800" b="1" i="0" noProof="0" dirty="0">
              <a:effectLst/>
              <a:cs typeface="Arial" panose="020B0604020202020204" pitchFamily="34" charset="0"/>
            </a:endParaRP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1921D872-0ADF-3B53-604E-675F46C15F2F}"/>
              </a:ext>
            </a:extLst>
          </p:cNvPr>
          <p:cNvGrpSpPr/>
          <p:nvPr/>
        </p:nvGrpSpPr>
        <p:grpSpPr>
          <a:xfrm>
            <a:off x="846050" y="3805133"/>
            <a:ext cx="4860483" cy="2449415"/>
            <a:chOff x="3606483" y="3734406"/>
            <a:chExt cx="5361053" cy="2715452"/>
          </a:xfrm>
        </p:grpSpPr>
        <p:sp>
          <p:nvSpPr>
            <p:cNvPr id="27" name="Rectángulo: esquinas redondeadas 26">
              <a:extLst>
                <a:ext uri="{FF2B5EF4-FFF2-40B4-BE49-F238E27FC236}">
                  <a16:creationId xmlns:a16="http://schemas.microsoft.com/office/drawing/2014/main" id="{B98A90FC-01C0-9CE1-9014-547CB021E6D8}"/>
                </a:ext>
              </a:extLst>
            </p:cNvPr>
            <p:cNvSpPr/>
            <p:nvPr/>
          </p:nvSpPr>
          <p:spPr>
            <a:xfrm>
              <a:off x="3606483" y="3939129"/>
              <a:ext cx="5361053" cy="2510729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036521"/>
                        <a:gd name="connsiteY0" fmla="*/ 377466 h 2264749"/>
                        <a:gd name="connsiteX1" fmla="*/ 377466 w 5036521"/>
                        <a:gd name="connsiteY1" fmla="*/ 0 h 2264749"/>
                        <a:gd name="connsiteX2" fmla="*/ 989122 w 5036521"/>
                        <a:gd name="connsiteY2" fmla="*/ 0 h 2264749"/>
                        <a:gd name="connsiteX3" fmla="*/ 1643593 w 5036521"/>
                        <a:gd name="connsiteY3" fmla="*/ 0 h 2264749"/>
                        <a:gd name="connsiteX4" fmla="*/ 2169617 w 5036521"/>
                        <a:gd name="connsiteY4" fmla="*/ 0 h 2264749"/>
                        <a:gd name="connsiteX5" fmla="*/ 2738457 w 5036521"/>
                        <a:gd name="connsiteY5" fmla="*/ 0 h 2264749"/>
                        <a:gd name="connsiteX6" fmla="*/ 3307296 w 5036521"/>
                        <a:gd name="connsiteY6" fmla="*/ 0 h 2264749"/>
                        <a:gd name="connsiteX7" fmla="*/ 3833320 w 5036521"/>
                        <a:gd name="connsiteY7" fmla="*/ 0 h 2264749"/>
                        <a:gd name="connsiteX8" fmla="*/ 4659055 w 5036521"/>
                        <a:gd name="connsiteY8" fmla="*/ 0 h 2264749"/>
                        <a:gd name="connsiteX9" fmla="*/ 5036521 w 5036521"/>
                        <a:gd name="connsiteY9" fmla="*/ 377466 h 2264749"/>
                        <a:gd name="connsiteX10" fmla="*/ 5036521 w 5036521"/>
                        <a:gd name="connsiteY10" fmla="*/ 865640 h 2264749"/>
                        <a:gd name="connsiteX11" fmla="*/ 5036521 w 5036521"/>
                        <a:gd name="connsiteY11" fmla="*/ 1384011 h 2264749"/>
                        <a:gd name="connsiteX12" fmla="*/ 5036521 w 5036521"/>
                        <a:gd name="connsiteY12" fmla="*/ 1887283 h 2264749"/>
                        <a:gd name="connsiteX13" fmla="*/ 4659055 w 5036521"/>
                        <a:gd name="connsiteY13" fmla="*/ 2264749 h 2264749"/>
                        <a:gd name="connsiteX14" fmla="*/ 4133031 w 5036521"/>
                        <a:gd name="connsiteY14" fmla="*/ 2264749 h 2264749"/>
                        <a:gd name="connsiteX15" fmla="*/ 3607007 w 5036521"/>
                        <a:gd name="connsiteY15" fmla="*/ 2264749 h 2264749"/>
                        <a:gd name="connsiteX16" fmla="*/ 3123800 w 5036521"/>
                        <a:gd name="connsiteY16" fmla="*/ 2264749 h 2264749"/>
                        <a:gd name="connsiteX17" fmla="*/ 2640592 w 5036521"/>
                        <a:gd name="connsiteY17" fmla="*/ 2264749 h 2264749"/>
                        <a:gd name="connsiteX18" fmla="*/ 1986120 w 5036521"/>
                        <a:gd name="connsiteY18" fmla="*/ 2264749 h 2264749"/>
                        <a:gd name="connsiteX19" fmla="*/ 1417280 w 5036521"/>
                        <a:gd name="connsiteY19" fmla="*/ 2264749 h 2264749"/>
                        <a:gd name="connsiteX20" fmla="*/ 377466 w 5036521"/>
                        <a:gd name="connsiteY20" fmla="*/ 2264749 h 2264749"/>
                        <a:gd name="connsiteX21" fmla="*/ 0 w 5036521"/>
                        <a:gd name="connsiteY21" fmla="*/ 1887283 h 2264749"/>
                        <a:gd name="connsiteX22" fmla="*/ 0 w 5036521"/>
                        <a:gd name="connsiteY22" fmla="*/ 1414207 h 2264749"/>
                        <a:gd name="connsiteX23" fmla="*/ 0 w 5036521"/>
                        <a:gd name="connsiteY23" fmla="*/ 926033 h 2264749"/>
                        <a:gd name="connsiteX24" fmla="*/ 0 w 5036521"/>
                        <a:gd name="connsiteY24" fmla="*/ 377466 h 22647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036521" h="2264749" extrusionOk="0">
                          <a:moveTo>
                            <a:pt x="0" y="377466"/>
                          </a:moveTo>
                          <a:cubicBezTo>
                            <a:pt x="-671" y="204676"/>
                            <a:pt x="149663" y="-14899"/>
                            <a:pt x="377466" y="0"/>
                          </a:cubicBezTo>
                          <a:cubicBezTo>
                            <a:pt x="518120" y="13643"/>
                            <a:pt x="799964" y="30549"/>
                            <a:pt x="989122" y="0"/>
                          </a:cubicBezTo>
                          <a:cubicBezTo>
                            <a:pt x="1178280" y="-30549"/>
                            <a:pt x="1454520" y="14219"/>
                            <a:pt x="1643593" y="0"/>
                          </a:cubicBezTo>
                          <a:cubicBezTo>
                            <a:pt x="1832666" y="-14219"/>
                            <a:pt x="1922914" y="-15082"/>
                            <a:pt x="2169617" y="0"/>
                          </a:cubicBezTo>
                          <a:cubicBezTo>
                            <a:pt x="2416320" y="15082"/>
                            <a:pt x="2483735" y="3633"/>
                            <a:pt x="2738457" y="0"/>
                          </a:cubicBezTo>
                          <a:cubicBezTo>
                            <a:pt x="2993179" y="-3633"/>
                            <a:pt x="3118138" y="-7200"/>
                            <a:pt x="3307296" y="0"/>
                          </a:cubicBezTo>
                          <a:cubicBezTo>
                            <a:pt x="3496454" y="7200"/>
                            <a:pt x="3628161" y="-9643"/>
                            <a:pt x="3833320" y="0"/>
                          </a:cubicBezTo>
                          <a:cubicBezTo>
                            <a:pt x="4038479" y="9643"/>
                            <a:pt x="4324766" y="20949"/>
                            <a:pt x="4659055" y="0"/>
                          </a:cubicBezTo>
                          <a:cubicBezTo>
                            <a:pt x="4862499" y="-5482"/>
                            <a:pt x="5063416" y="154304"/>
                            <a:pt x="5036521" y="377466"/>
                          </a:cubicBezTo>
                          <a:cubicBezTo>
                            <a:pt x="5055530" y="535023"/>
                            <a:pt x="5012392" y="732402"/>
                            <a:pt x="5036521" y="865640"/>
                          </a:cubicBezTo>
                          <a:cubicBezTo>
                            <a:pt x="5060650" y="998878"/>
                            <a:pt x="5041368" y="1163914"/>
                            <a:pt x="5036521" y="1384011"/>
                          </a:cubicBezTo>
                          <a:cubicBezTo>
                            <a:pt x="5031674" y="1604108"/>
                            <a:pt x="5059490" y="1737436"/>
                            <a:pt x="5036521" y="1887283"/>
                          </a:cubicBezTo>
                          <a:cubicBezTo>
                            <a:pt x="5038340" y="2110763"/>
                            <a:pt x="4851911" y="2222203"/>
                            <a:pt x="4659055" y="2264749"/>
                          </a:cubicBezTo>
                          <a:cubicBezTo>
                            <a:pt x="4508004" y="2250719"/>
                            <a:pt x="4239185" y="2245864"/>
                            <a:pt x="4133031" y="2264749"/>
                          </a:cubicBezTo>
                          <a:cubicBezTo>
                            <a:pt x="4026877" y="2283634"/>
                            <a:pt x="3834794" y="2285142"/>
                            <a:pt x="3607007" y="2264749"/>
                          </a:cubicBezTo>
                          <a:cubicBezTo>
                            <a:pt x="3379220" y="2244356"/>
                            <a:pt x="3306419" y="2242754"/>
                            <a:pt x="3123800" y="2264749"/>
                          </a:cubicBezTo>
                          <a:cubicBezTo>
                            <a:pt x="2941181" y="2286744"/>
                            <a:pt x="2830856" y="2264709"/>
                            <a:pt x="2640592" y="2264749"/>
                          </a:cubicBezTo>
                          <a:cubicBezTo>
                            <a:pt x="2450328" y="2264789"/>
                            <a:pt x="2117077" y="2283126"/>
                            <a:pt x="1986120" y="2264749"/>
                          </a:cubicBezTo>
                          <a:cubicBezTo>
                            <a:pt x="1855163" y="2246372"/>
                            <a:pt x="1698504" y="2240283"/>
                            <a:pt x="1417280" y="2264749"/>
                          </a:cubicBezTo>
                          <a:cubicBezTo>
                            <a:pt x="1136056" y="2289215"/>
                            <a:pt x="698879" y="2256583"/>
                            <a:pt x="377466" y="2264749"/>
                          </a:cubicBezTo>
                          <a:cubicBezTo>
                            <a:pt x="152434" y="2282889"/>
                            <a:pt x="709" y="2070888"/>
                            <a:pt x="0" y="1887283"/>
                          </a:cubicBezTo>
                          <a:cubicBezTo>
                            <a:pt x="-1292" y="1689592"/>
                            <a:pt x="-15275" y="1609208"/>
                            <a:pt x="0" y="1414207"/>
                          </a:cubicBezTo>
                          <a:cubicBezTo>
                            <a:pt x="15275" y="1219206"/>
                            <a:pt x="-12801" y="1072515"/>
                            <a:pt x="0" y="926033"/>
                          </a:cubicBezTo>
                          <a:cubicBezTo>
                            <a:pt x="12801" y="779551"/>
                            <a:pt x="9040" y="543827"/>
                            <a:pt x="0" y="377466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726E5AE5-AB7E-339E-20F2-CC930436C189}"/>
                </a:ext>
              </a:extLst>
            </p:cNvPr>
            <p:cNvSpPr txBox="1"/>
            <p:nvPr/>
          </p:nvSpPr>
          <p:spPr>
            <a:xfrm>
              <a:off x="5037115" y="3734406"/>
              <a:ext cx="2382719" cy="409446"/>
            </a:xfrm>
            <a:custGeom>
              <a:avLst/>
              <a:gdLst>
                <a:gd name="csX0" fmla="*/ 0 w 2382719"/>
                <a:gd name="csY0" fmla="*/ 0 h 409446"/>
                <a:gd name="csX1" fmla="*/ 2382719 w 2382719"/>
                <a:gd name="csY1" fmla="*/ 0 h 409446"/>
                <a:gd name="csX2" fmla="*/ 2382719 w 2382719"/>
                <a:gd name="csY2" fmla="*/ 409446 h 409446"/>
                <a:gd name="csX3" fmla="*/ 0 w 2382719"/>
                <a:gd name="csY3" fmla="*/ 409446 h 409446"/>
                <a:gd name="csX4" fmla="*/ 0 w 2382719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2382719" h="409446" fill="none" extrusionOk="0">
                  <a:moveTo>
                    <a:pt x="0" y="0"/>
                  </a:moveTo>
                  <a:cubicBezTo>
                    <a:pt x="252295" y="-25476"/>
                    <a:pt x="1852204" y="109062"/>
                    <a:pt x="2382719" y="0"/>
                  </a:cubicBezTo>
                  <a:cubicBezTo>
                    <a:pt x="2368399" y="185808"/>
                    <a:pt x="2389396" y="331459"/>
                    <a:pt x="2382719" y="409446"/>
                  </a:cubicBezTo>
                  <a:cubicBezTo>
                    <a:pt x="1493990" y="540581"/>
                    <a:pt x="651748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2382719" h="409446" stroke="0" extrusionOk="0">
                  <a:moveTo>
                    <a:pt x="0" y="0"/>
                  </a:moveTo>
                  <a:cubicBezTo>
                    <a:pt x="417356" y="168843"/>
                    <a:pt x="2059242" y="101673"/>
                    <a:pt x="2382719" y="0"/>
                  </a:cubicBezTo>
                  <a:cubicBezTo>
                    <a:pt x="2391968" y="196795"/>
                    <a:pt x="2410949" y="267845"/>
                    <a:pt x="2382719" y="409446"/>
                  </a:cubicBezTo>
                  <a:cubicBezTo>
                    <a:pt x="1382637" y="433560"/>
                    <a:pt x="455664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Alkyne</a:t>
              </a:r>
              <a:r>
                <a:rPr lang="es-ES" sz="1800" b="1" i="0" dirty="0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 </a:t>
              </a:r>
              <a:r>
                <a:rPr lang="es-ES" sz="1800" b="1" i="0" dirty="0" err="1">
                  <a:solidFill>
                    <a:srgbClr val="2F5597"/>
                  </a:solidFill>
                  <a:effectLst/>
                  <a:cs typeface="Arial" panose="020B0604020202020204" pitchFamily="34" charset="0"/>
                </a:rPr>
                <a:t>Hydration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433AB44F-D0C1-73F0-5E8F-6D3198789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014" y="4239274"/>
            <a:ext cx="4414254" cy="212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9" name="CS ChemDraw Drawing" r:id="rId5" imgW="3005060" imgH="1450544" progId="ChemDraw.Document.6.0">
                    <p:embed/>
                  </p:oleObj>
                </mc:Choice>
                <mc:Fallback>
                  <p:oleObj name="CS ChemDraw Drawing" r:id="rId5" imgW="3005060" imgH="1450544" progId="ChemDraw.Document.6.0">
                    <p:embed/>
                    <p:pic>
                      <p:nvPicPr>
                        <p:cNvPr id="29" name="Objeto 28">
                          <a:extLst>
                            <a:ext uri="{FF2B5EF4-FFF2-40B4-BE49-F238E27FC236}">
                              <a16:creationId xmlns:a16="http://schemas.microsoft.com/office/drawing/2014/main" id="{85F61FF0-F4A2-D9F5-C9AF-DF3366A048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14" y="4239274"/>
                          <a:ext cx="4414254" cy="212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CuadroTexto 29">
            <a:extLst>
              <a:ext uri="{FF2B5EF4-FFF2-40B4-BE49-F238E27FC236}">
                <a16:creationId xmlns:a16="http://schemas.microsoft.com/office/drawing/2014/main" id="{47F3D95D-8804-A299-B90F-B2CB9CD8AED3}"/>
              </a:ext>
            </a:extLst>
          </p:cNvPr>
          <p:cNvSpPr txBox="1"/>
          <p:nvPr/>
        </p:nvSpPr>
        <p:spPr>
          <a:xfrm>
            <a:off x="7733308" y="5744770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.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3D2F9B77-D185-6907-4118-2D7CC176CAA9}"/>
              </a:ext>
            </a:extLst>
          </p:cNvPr>
          <p:cNvSpPr txBox="1"/>
          <p:nvPr/>
        </p:nvSpPr>
        <p:spPr>
          <a:xfrm>
            <a:off x="1159770" y="5886325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81E35EA2-564E-E45C-1FE1-297F79676977}"/>
              </a:ext>
            </a:extLst>
          </p:cNvPr>
          <p:cNvGrpSpPr/>
          <p:nvPr/>
        </p:nvGrpSpPr>
        <p:grpSpPr>
          <a:xfrm>
            <a:off x="6104894" y="3931472"/>
            <a:ext cx="5932714" cy="2153422"/>
            <a:chOff x="2825115" y="3848970"/>
            <a:chExt cx="6543711" cy="2387312"/>
          </a:xfrm>
        </p:grpSpPr>
        <p:sp>
          <p:nvSpPr>
            <p:cNvPr id="33" name="Rectángulo: esquinas redondeadas 32">
              <a:extLst>
                <a:ext uri="{FF2B5EF4-FFF2-40B4-BE49-F238E27FC236}">
                  <a16:creationId xmlns:a16="http://schemas.microsoft.com/office/drawing/2014/main" id="{2C8070C3-CD16-90FA-B835-3E7DA5775E5E}"/>
                </a:ext>
              </a:extLst>
            </p:cNvPr>
            <p:cNvSpPr/>
            <p:nvPr/>
          </p:nvSpPr>
          <p:spPr>
            <a:xfrm>
              <a:off x="2825115" y="4066548"/>
              <a:ext cx="6543711" cy="2169734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932714"/>
                        <a:gd name="connsiteY0" fmla="*/ 326200 h 1957161"/>
                        <a:gd name="connsiteX1" fmla="*/ 326200 w 5932714"/>
                        <a:gd name="connsiteY1" fmla="*/ 0 h 1957161"/>
                        <a:gd name="connsiteX2" fmla="*/ 986239 w 5932714"/>
                        <a:gd name="connsiteY2" fmla="*/ 0 h 1957161"/>
                        <a:gd name="connsiteX3" fmla="*/ 1699082 w 5932714"/>
                        <a:gd name="connsiteY3" fmla="*/ 0 h 1957161"/>
                        <a:gd name="connsiteX4" fmla="*/ 2253515 w 5932714"/>
                        <a:gd name="connsiteY4" fmla="*/ 0 h 1957161"/>
                        <a:gd name="connsiteX5" fmla="*/ 2860751 w 5932714"/>
                        <a:gd name="connsiteY5" fmla="*/ 0 h 1957161"/>
                        <a:gd name="connsiteX6" fmla="*/ 3467987 w 5932714"/>
                        <a:gd name="connsiteY6" fmla="*/ 0 h 1957161"/>
                        <a:gd name="connsiteX7" fmla="*/ 4022420 w 5932714"/>
                        <a:gd name="connsiteY7" fmla="*/ 0 h 1957161"/>
                        <a:gd name="connsiteX8" fmla="*/ 4682459 w 5932714"/>
                        <a:gd name="connsiteY8" fmla="*/ 0 h 1957161"/>
                        <a:gd name="connsiteX9" fmla="*/ 5606514 w 5932714"/>
                        <a:gd name="connsiteY9" fmla="*/ 0 h 1957161"/>
                        <a:gd name="connsiteX10" fmla="*/ 5932714 w 5932714"/>
                        <a:gd name="connsiteY10" fmla="*/ 326200 h 1957161"/>
                        <a:gd name="connsiteX11" fmla="*/ 5932714 w 5932714"/>
                        <a:gd name="connsiteY11" fmla="*/ 1004676 h 1957161"/>
                        <a:gd name="connsiteX12" fmla="*/ 5932714 w 5932714"/>
                        <a:gd name="connsiteY12" fmla="*/ 1630961 h 1957161"/>
                        <a:gd name="connsiteX13" fmla="*/ 5606514 w 5932714"/>
                        <a:gd name="connsiteY13" fmla="*/ 1957161 h 1957161"/>
                        <a:gd name="connsiteX14" fmla="*/ 5052081 w 5932714"/>
                        <a:gd name="connsiteY14" fmla="*/ 1957161 h 1957161"/>
                        <a:gd name="connsiteX15" fmla="*/ 4497648 w 5932714"/>
                        <a:gd name="connsiteY15" fmla="*/ 1957161 h 1957161"/>
                        <a:gd name="connsiteX16" fmla="*/ 3996018 w 5932714"/>
                        <a:gd name="connsiteY16" fmla="*/ 1957161 h 1957161"/>
                        <a:gd name="connsiteX17" fmla="*/ 3494388 w 5932714"/>
                        <a:gd name="connsiteY17" fmla="*/ 1957161 h 1957161"/>
                        <a:gd name="connsiteX18" fmla="*/ 2781546 w 5932714"/>
                        <a:gd name="connsiteY18" fmla="*/ 1957161 h 1957161"/>
                        <a:gd name="connsiteX19" fmla="*/ 2174310 w 5932714"/>
                        <a:gd name="connsiteY19" fmla="*/ 1957161 h 1957161"/>
                        <a:gd name="connsiteX20" fmla="*/ 1461468 w 5932714"/>
                        <a:gd name="connsiteY20" fmla="*/ 1957161 h 1957161"/>
                        <a:gd name="connsiteX21" fmla="*/ 326200 w 5932714"/>
                        <a:gd name="connsiteY21" fmla="*/ 1957161 h 1957161"/>
                        <a:gd name="connsiteX22" fmla="*/ 0 w 5932714"/>
                        <a:gd name="connsiteY22" fmla="*/ 1630961 h 1957161"/>
                        <a:gd name="connsiteX23" fmla="*/ 0 w 5932714"/>
                        <a:gd name="connsiteY23" fmla="*/ 1004676 h 1957161"/>
                        <a:gd name="connsiteX24" fmla="*/ 0 w 5932714"/>
                        <a:gd name="connsiteY24" fmla="*/ 326200 h 19571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932714" h="1957161" extrusionOk="0">
                          <a:moveTo>
                            <a:pt x="0" y="326200"/>
                          </a:moveTo>
                          <a:cubicBezTo>
                            <a:pt x="-554" y="175523"/>
                            <a:pt x="111244" y="-26818"/>
                            <a:pt x="326200" y="0"/>
                          </a:cubicBezTo>
                          <a:cubicBezTo>
                            <a:pt x="591537" y="-5882"/>
                            <a:pt x="691796" y="7682"/>
                            <a:pt x="986239" y="0"/>
                          </a:cubicBezTo>
                          <a:cubicBezTo>
                            <a:pt x="1280682" y="-7682"/>
                            <a:pt x="1463437" y="10369"/>
                            <a:pt x="1699082" y="0"/>
                          </a:cubicBezTo>
                          <a:cubicBezTo>
                            <a:pt x="1934727" y="-10369"/>
                            <a:pt x="1991998" y="-12313"/>
                            <a:pt x="2253515" y="0"/>
                          </a:cubicBezTo>
                          <a:cubicBezTo>
                            <a:pt x="2515032" y="12313"/>
                            <a:pt x="2690170" y="27334"/>
                            <a:pt x="2860751" y="0"/>
                          </a:cubicBezTo>
                          <a:cubicBezTo>
                            <a:pt x="3031332" y="-27334"/>
                            <a:pt x="3256653" y="3778"/>
                            <a:pt x="3467987" y="0"/>
                          </a:cubicBezTo>
                          <a:cubicBezTo>
                            <a:pt x="3679321" y="-3778"/>
                            <a:pt x="3908534" y="12733"/>
                            <a:pt x="4022420" y="0"/>
                          </a:cubicBezTo>
                          <a:cubicBezTo>
                            <a:pt x="4136306" y="-12733"/>
                            <a:pt x="4500053" y="2471"/>
                            <a:pt x="4682459" y="0"/>
                          </a:cubicBezTo>
                          <a:cubicBezTo>
                            <a:pt x="4864865" y="-2471"/>
                            <a:pt x="5328772" y="5877"/>
                            <a:pt x="5606514" y="0"/>
                          </a:cubicBezTo>
                          <a:cubicBezTo>
                            <a:pt x="5776499" y="-24777"/>
                            <a:pt x="5921718" y="173961"/>
                            <a:pt x="5932714" y="326200"/>
                          </a:cubicBezTo>
                          <a:cubicBezTo>
                            <a:pt x="5957296" y="639991"/>
                            <a:pt x="5915654" y="825865"/>
                            <a:pt x="5932714" y="1004676"/>
                          </a:cubicBezTo>
                          <a:cubicBezTo>
                            <a:pt x="5949774" y="1183487"/>
                            <a:pt x="5963065" y="1340131"/>
                            <a:pt x="5932714" y="1630961"/>
                          </a:cubicBezTo>
                          <a:cubicBezTo>
                            <a:pt x="5933503" y="1817627"/>
                            <a:pt x="5776785" y="1930225"/>
                            <a:pt x="5606514" y="1957161"/>
                          </a:cubicBezTo>
                          <a:cubicBezTo>
                            <a:pt x="5429011" y="1973211"/>
                            <a:pt x="5326425" y="1961389"/>
                            <a:pt x="5052081" y="1957161"/>
                          </a:cubicBezTo>
                          <a:cubicBezTo>
                            <a:pt x="4777737" y="1952933"/>
                            <a:pt x="4631568" y="1942793"/>
                            <a:pt x="4497648" y="1957161"/>
                          </a:cubicBezTo>
                          <a:cubicBezTo>
                            <a:pt x="4363728" y="1971529"/>
                            <a:pt x="4114234" y="1964578"/>
                            <a:pt x="3996018" y="1957161"/>
                          </a:cubicBezTo>
                          <a:cubicBezTo>
                            <a:pt x="3877802" y="1949745"/>
                            <a:pt x="3609518" y="1960945"/>
                            <a:pt x="3494388" y="1957161"/>
                          </a:cubicBezTo>
                          <a:cubicBezTo>
                            <a:pt x="3379258" y="1953378"/>
                            <a:pt x="3121658" y="1955974"/>
                            <a:pt x="2781546" y="1957161"/>
                          </a:cubicBezTo>
                          <a:cubicBezTo>
                            <a:pt x="2441434" y="1958348"/>
                            <a:pt x="2402782" y="1957290"/>
                            <a:pt x="2174310" y="1957161"/>
                          </a:cubicBezTo>
                          <a:cubicBezTo>
                            <a:pt x="1945838" y="1957032"/>
                            <a:pt x="1688400" y="1936748"/>
                            <a:pt x="1461468" y="1957161"/>
                          </a:cubicBezTo>
                          <a:cubicBezTo>
                            <a:pt x="1234536" y="1977574"/>
                            <a:pt x="737502" y="1962141"/>
                            <a:pt x="326200" y="1957161"/>
                          </a:cubicBezTo>
                          <a:cubicBezTo>
                            <a:pt x="179472" y="1971582"/>
                            <a:pt x="-14110" y="1814175"/>
                            <a:pt x="0" y="1630961"/>
                          </a:cubicBezTo>
                          <a:cubicBezTo>
                            <a:pt x="19175" y="1474981"/>
                            <a:pt x="-8485" y="1303284"/>
                            <a:pt x="0" y="1004676"/>
                          </a:cubicBezTo>
                          <a:cubicBezTo>
                            <a:pt x="8485" y="706069"/>
                            <a:pt x="-32613" y="530359"/>
                            <a:pt x="0" y="32620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8B5D8B2D-0AD4-17B8-BE3D-71E578C7A147}"/>
                </a:ext>
              </a:extLst>
            </p:cNvPr>
            <p:cNvSpPr txBox="1"/>
            <p:nvPr/>
          </p:nvSpPr>
          <p:spPr>
            <a:xfrm>
              <a:off x="4184747" y="3848970"/>
              <a:ext cx="3824446" cy="409446"/>
            </a:xfrm>
            <a:custGeom>
              <a:avLst/>
              <a:gdLst>
                <a:gd name="csX0" fmla="*/ 0 w 3824446"/>
                <a:gd name="csY0" fmla="*/ 0 h 409446"/>
                <a:gd name="csX1" fmla="*/ 3824446 w 3824446"/>
                <a:gd name="csY1" fmla="*/ 0 h 409446"/>
                <a:gd name="csX2" fmla="*/ 3824446 w 3824446"/>
                <a:gd name="csY2" fmla="*/ 409446 h 409446"/>
                <a:gd name="csX3" fmla="*/ 0 w 3824446"/>
                <a:gd name="csY3" fmla="*/ 409446 h 409446"/>
                <a:gd name="csX4" fmla="*/ 0 w 3824446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824446" h="409446" fill="none" extrusionOk="0">
                  <a:moveTo>
                    <a:pt x="0" y="0"/>
                  </a:moveTo>
                  <a:cubicBezTo>
                    <a:pt x="1576869" y="-25476"/>
                    <a:pt x="3440384" y="109062"/>
                    <a:pt x="3824446" y="0"/>
                  </a:cubicBezTo>
                  <a:cubicBezTo>
                    <a:pt x="3810126" y="185808"/>
                    <a:pt x="3831123" y="331459"/>
                    <a:pt x="3824446" y="409446"/>
                  </a:cubicBezTo>
                  <a:cubicBezTo>
                    <a:pt x="2582496" y="540581"/>
                    <a:pt x="1090870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3824446" h="409446" stroke="0" extrusionOk="0">
                  <a:moveTo>
                    <a:pt x="0" y="0"/>
                  </a:moveTo>
                  <a:cubicBezTo>
                    <a:pt x="938294" y="168843"/>
                    <a:pt x="3238319" y="101673"/>
                    <a:pt x="3824446" y="0"/>
                  </a:cubicBezTo>
                  <a:cubicBezTo>
                    <a:pt x="3833695" y="196795"/>
                    <a:pt x="3852676" y="267845"/>
                    <a:pt x="3824446" y="409446"/>
                  </a:cubicBezTo>
                  <a:cubicBezTo>
                    <a:pt x="2275044" y="433560"/>
                    <a:pt x="1809247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Friedel-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Crafts</a:t>
              </a:r>
              <a:r>
                <a:rPr lang="es-ES" sz="1800" b="1" dirty="0">
                  <a:solidFill>
                    <a:srgbClr val="2F5597"/>
                  </a:solidFill>
                  <a:cs typeface="Arial" panose="020B0604020202020204" pitchFamily="34" charset="0"/>
                </a:rPr>
                <a:t> </a:t>
              </a:r>
              <a:r>
                <a:rPr lang="es-ES" sz="1800" b="1" dirty="0" err="1">
                  <a:solidFill>
                    <a:srgbClr val="2F5597"/>
                  </a:solidFill>
                  <a:cs typeface="Arial" panose="020B0604020202020204" pitchFamily="34" charset="0"/>
                </a:rPr>
                <a:t>Benzylations</a:t>
              </a:r>
              <a:endParaRPr lang="es-ES" sz="1800" b="1" i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8862B60C-2C83-9058-D701-92A301EDE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9852" y="4548171"/>
          <a:ext cx="55276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CS ChemDraw Drawing" r:id="rId7" imgW="4144897" imgH="850213" progId="ChemDraw.Document.6.0">
                  <p:embed/>
                </p:oleObj>
              </mc:Choice>
              <mc:Fallback>
                <p:oleObj name="CS ChemDraw Drawing" r:id="rId7" imgW="4144897" imgH="850213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DE7D8DBD-4EFF-88F3-EA7A-A1B827C01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852" y="4548171"/>
                        <a:ext cx="5527675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o 35">
            <a:extLst>
              <a:ext uri="{FF2B5EF4-FFF2-40B4-BE49-F238E27FC236}">
                <a16:creationId xmlns:a16="http://schemas.microsoft.com/office/drawing/2014/main" id="{A380E4A2-66E0-BF78-4748-937681D93939}"/>
              </a:ext>
            </a:extLst>
          </p:cNvPr>
          <p:cNvGrpSpPr/>
          <p:nvPr/>
        </p:nvGrpSpPr>
        <p:grpSpPr>
          <a:xfrm>
            <a:off x="6072990" y="1681789"/>
            <a:ext cx="5811137" cy="2165908"/>
            <a:chOff x="-327908" y="1185213"/>
            <a:chExt cx="5595278" cy="2165908"/>
          </a:xfrm>
        </p:grpSpPr>
        <p:sp>
          <p:nvSpPr>
            <p:cNvPr id="37" name="Rectángulo: esquinas redondeadas 36">
              <a:extLst>
                <a:ext uri="{FF2B5EF4-FFF2-40B4-BE49-F238E27FC236}">
                  <a16:creationId xmlns:a16="http://schemas.microsoft.com/office/drawing/2014/main" id="{8AB0F2FA-9207-8621-9496-4B12318E3EBC}"/>
                </a:ext>
              </a:extLst>
            </p:cNvPr>
            <p:cNvSpPr/>
            <p:nvPr/>
          </p:nvSpPr>
          <p:spPr>
            <a:xfrm>
              <a:off x="-327908" y="1365040"/>
              <a:ext cx="5595278" cy="1986081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184744289">
                    <a:custGeom>
                      <a:avLst/>
                      <a:gdLst>
                        <a:gd name="connsiteX0" fmla="*/ 0 w 7675275"/>
                        <a:gd name="connsiteY0" fmla="*/ 331020 h 1986081"/>
                        <a:gd name="connsiteX1" fmla="*/ 331020 w 7675275"/>
                        <a:gd name="connsiteY1" fmla="*/ 0 h 1986081"/>
                        <a:gd name="connsiteX2" fmla="*/ 1038719 w 7675275"/>
                        <a:gd name="connsiteY2" fmla="*/ 0 h 1986081"/>
                        <a:gd name="connsiteX3" fmla="*/ 1465889 w 7675275"/>
                        <a:gd name="connsiteY3" fmla="*/ 0 h 1986081"/>
                        <a:gd name="connsiteX4" fmla="*/ 2173588 w 7675275"/>
                        <a:gd name="connsiteY4" fmla="*/ 0 h 1986081"/>
                        <a:gd name="connsiteX5" fmla="*/ 2881287 w 7675275"/>
                        <a:gd name="connsiteY5" fmla="*/ 0 h 1986081"/>
                        <a:gd name="connsiteX6" fmla="*/ 3588986 w 7675275"/>
                        <a:gd name="connsiteY6" fmla="*/ 0 h 1986081"/>
                        <a:gd name="connsiteX7" fmla="*/ 4296686 w 7675275"/>
                        <a:gd name="connsiteY7" fmla="*/ 0 h 1986081"/>
                        <a:gd name="connsiteX8" fmla="*/ 5074517 w 7675275"/>
                        <a:gd name="connsiteY8" fmla="*/ 0 h 1986081"/>
                        <a:gd name="connsiteX9" fmla="*/ 5571819 w 7675275"/>
                        <a:gd name="connsiteY9" fmla="*/ 0 h 1986081"/>
                        <a:gd name="connsiteX10" fmla="*/ 6069121 w 7675275"/>
                        <a:gd name="connsiteY10" fmla="*/ 0 h 1986081"/>
                        <a:gd name="connsiteX11" fmla="*/ 6706688 w 7675275"/>
                        <a:gd name="connsiteY11" fmla="*/ 0 h 1986081"/>
                        <a:gd name="connsiteX12" fmla="*/ 7344255 w 7675275"/>
                        <a:gd name="connsiteY12" fmla="*/ 0 h 1986081"/>
                        <a:gd name="connsiteX13" fmla="*/ 7675275 w 7675275"/>
                        <a:gd name="connsiteY13" fmla="*/ 331020 h 1986081"/>
                        <a:gd name="connsiteX14" fmla="*/ 7675275 w 7675275"/>
                        <a:gd name="connsiteY14" fmla="*/ 966560 h 1986081"/>
                        <a:gd name="connsiteX15" fmla="*/ 7675275 w 7675275"/>
                        <a:gd name="connsiteY15" fmla="*/ 1655061 h 1986081"/>
                        <a:gd name="connsiteX16" fmla="*/ 7344255 w 7675275"/>
                        <a:gd name="connsiteY16" fmla="*/ 1986081 h 1986081"/>
                        <a:gd name="connsiteX17" fmla="*/ 6846953 w 7675275"/>
                        <a:gd name="connsiteY17" fmla="*/ 1986081 h 1986081"/>
                        <a:gd name="connsiteX18" fmla="*/ 6139254 w 7675275"/>
                        <a:gd name="connsiteY18" fmla="*/ 1986081 h 1986081"/>
                        <a:gd name="connsiteX19" fmla="*/ 5641952 w 7675275"/>
                        <a:gd name="connsiteY19" fmla="*/ 1986081 h 1986081"/>
                        <a:gd name="connsiteX20" fmla="*/ 5004385 w 7675275"/>
                        <a:gd name="connsiteY20" fmla="*/ 1986081 h 1986081"/>
                        <a:gd name="connsiteX21" fmla="*/ 4577215 w 7675275"/>
                        <a:gd name="connsiteY21" fmla="*/ 1986081 h 1986081"/>
                        <a:gd name="connsiteX22" fmla="*/ 4079913 w 7675275"/>
                        <a:gd name="connsiteY22" fmla="*/ 1986081 h 1986081"/>
                        <a:gd name="connsiteX23" fmla="*/ 3372214 w 7675275"/>
                        <a:gd name="connsiteY23" fmla="*/ 1986081 h 1986081"/>
                        <a:gd name="connsiteX24" fmla="*/ 2664515 w 7675275"/>
                        <a:gd name="connsiteY24" fmla="*/ 1986081 h 1986081"/>
                        <a:gd name="connsiteX25" fmla="*/ 2167212 w 7675275"/>
                        <a:gd name="connsiteY25" fmla="*/ 1986081 h 1986081"/>
                        <a:gd name="connsiteX26" fmla="*/ 1389381 w 7675275"/>
                        <a:gd name="connsiteY26" fmla="*/ 1986081 h 1986081"/>
                        <a:gd name="connsiteX27" fmla="*/ 331020 w 7675275"/>
                        <a:gd name="connsiteY27" fmla="*/ 1986081 h 1986081"/>
                        <a:gd name="connsiteX28" fmla="*/ 0 w 7675275"/>
                        <a:gd name="connsiteY28" fmla="*/ 1655061 h 1986081"/>
                        <a:gd name="connsiteX29" fmla="*/ 0 w 7675275"/>
                        <a:gd name="connsiteY29" fmla="*/ 1006281 h 1986081"/>
                        <a:gd name="connsiteX30" fmla="*/ 0 w 7675275"/>
                        <a:gd name="connsiteY30" fmla="*/ 331020 h 19860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</a:cxnLst>
                      <a:rect l="l" t="t" r="r" b="b"/>
                      <a:pathLst>
                        <a:path w="7675275" h="1986081" extrusionOk="0">
                          <a:moveTo>
                            <a:pt x="0" y="331020"/>
                          </a:moveTo>
                          <a:cubicBezTo>
                            <a:pt x="298" y="168806"/>
                            <a:pt x="138292" y="25453"/>
                            <a:pt x="331020" y="0"/>
                          </a:cubicBezTo>
                          <a:cubicBezTo>
                            <a:pt x="641838" y="8167"/>
                            <a:pt x="841203" y="-24313"/>
                            <a:pt x="1038719" y="0"/>
                          </a:cubicBezTo>
                          <a:cubicBezTo>
                            <a:pt x="1236235" y="24313"/>
                            <a:pt x="1332778" y="19910"/>
                            <a:pt x="1465889" y="0"/>
                          </a:cubicBezTo>
                          <a:cubicBezTo>
                            <a:pt x="1599000" y="-19910"/>
                            <a:pt x="1984392" y="8774"/>
                            <a:pt x="2173588" y="0"/>
                          </a:cubicBezTo>
                          <a:cubicBezTo>
                            <a:pt x="2362784" y="-8774"/>
                            <a:pt x="2556571" y="-28934"/>
                            <a:pt x="2881287" y="0"/>
                          </a:cubicBezTo>
                          <a:cubicBezTo>
                            <a:pt x="3206003" y="28934"/>
                            <a:pt x="3358871" y="-789"/>
                            <a:pt x="3588986" y="0"/>
                          </a:cubicBezTo>
                          <a:cubicBezTo>
                            <a:pt x="3819101" y="789"/>
                            <a:pt x="4044503" y="-1960"/>
                            <a:pt x="4296686" y="0"/>
                          </a:cubicBezTo>
                          <a:cubicBezTo>
                            <a:pt x="4548869" y="1960"/>
                            <a:pt x="4726120" y="31589"/>
                            <a:pt x="5074517" y="0"/>
                          </a:cubicBezTo>
                          <a:cubicBezTo>
                            <a:pt x="5422914" y="-31589"/>
                            <a:pt x="5464975" y="-14793"/>
                            <a:pt x="5571819" y="0"/>
                          </a:cubicBezTo>
                          <a:cubicBezTo>
                            <a:pt x="5678663" y="14793"/>
                            <a:pt x="5875392" y="-15146"/>
                            <a:pt x="6069121" y="0"/>
                          </a:cubicBezTo>
                          <a:cubicBezTo>
                            <a:pt x="6262850" y="15146"/>
                            <a:pt x="6502470" y="-20936"/>
                            <a:pt x="6706688" y="0"/>
                          </a:cubicBezTo>
                          <a:cubicBezTo>
                            <a:pt x="6910906" y="20936"/>
                            <a:pt x="7199437" y="-5005"/>
                            <a:pt x="7344255" y="0"/>
                          </a:cubicBezTo>
                          <a:cubicBezTo>
                            <a:pt x="7532997" y="38065"/>
                            <a:pt x="7678307" y="155181"/>
                            <a:pt x="7675275" y="331020"/>
                          </a:cubicBezTo>
                          <a:cubicBezTo>
                            <a:pt x="7660440" y="545936"/>
                            <a:pt x="7701360" y="801887"/>
                            <a:pt x="7675275" y="966560"/>
                          </a:cubicBezTo>
                          <a:cubicBezTo>
                            <a:pt x="7649190" y="1131233"/>
                            <a:pt x="7658466" y="1436215"/>
                            <a:pt x="7675275" y="1655061"/>
                          </a:cubicBezTo>
                          <a:cubicBezTo>
                            <a:pt x="7692925" y="1806585"/>
                            <a:pt x="7516020" y="1983815"/>
                            <a:pt x="7344255" y="1986081"/>
                          </a:cubicBezTo>
                          <a:cubicBezTo>
                            <a:pt x="7182456" y="1995066"/>
                            <a:pt x="6975985" y="1968868"/>
                            <a:pt x="6846953" y="1986081"/>
                          </a:cubicBezTo>
                          <a:cubicBezTo>
                            <a:pt x="6717921" y="2003294"/>
                            <a:pt x="6412153" y="2020873"/>
                            <a:pt x="6139254" y="1986081"/>
                          </a:cubicBezTo>
                          <a:cubicBezTo>
                            <a:pt x="5866355" y="1951289"/>
                            <a:pt x="5751606" y="2005032"/>
                            <a:pt x="5641952" y="1986081"/>
                          </a:cubicBezTo>
                          <a:cubicBezTo>
                            <a:pt x="5532298" y="1967130"/>
                            <a:pt x="5204050" y="1989601"/>
                            <a:pt x="5004385" y="1986081"/>
                          </a:cubicBezTo>
                          <a:cubicBezTo>
                            <a:pt x="4804720" y="1982561"/>
                            <a:pt x="4750271" y="1987940"/>
                            <a:pt x="4577215" y="1986081"/>
                          </a:cubicBezTo>
                          <a:cubicBezTo>
                            <a:pt x="4404159" y="1984223"/>
                            <a:pt x="4225155" y="2004722"/>
                            <a:pt x="4079913" y="1986081"/>
                          </a:cubicBezTo>
                          <a:cubicBezTo>
                            <a:pt x="3934671" y="1967440"/>
                            <a:pt x="3684552" y="2009449"/>
                            <a:pt x="3372214" y="1986081"/>
                          </a:cubicBezTo>
                          <a:cubicBezTo>
                            <a:pt x="3059876" y="1962713"/>
                            <a:pt x="2875046" y="1951684"/>
                            <a:pt x="2664515" y="1986081"/>
                          </a:cubicBezTo>
                          <a:cubicBezTo>
                            <a:pt x="2453984" y="2020478"/>
                            <a:pt x="2325921" y="2008703"/>
                            <a:pt x="2167212" y="1986081"/>
                          </a:cubicBezTo>
                          <a:cubicBezTo>
                            <a:pt x="2008503" y="1963459"/>
                            <a:pt x="1695758" y="1998008"/>
                            <a:pt x="1389381" y="1986081"/>
                          </a:cubicBezTo>
                          <a:cubicBezTo>
                            <a:pt x="1083004" y="1974154"/>
                            <a:pt x="757547" y="1999243"/>
                            <a:pt x="331020" y="1986081"/>
                          </a:cubicBezTo>
                          <a:cubicBezTo>
                            <a:pt x="147893" y="1971307"/>
                            <a:pt x="-9576" y="1799544"/>
                            <a:pt x="0" y="1655061"/>
                          </a:cubicBezTo>
                          <a:cubicBezTo>
                            <a:pt x="2984" y="1342337"/>
                            <a:pt x="9467" y="1138229"/>
                            <a:pt x="0" y="1006281"/>
                          </a:cubicBezTo>
                          <a:cubicBezTo>
                            <a:pt x="-9467" y="874333"/>
                            <a:pt x="8488" y="591715"/>
                            <a:pt x="0" y="33102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D3A3384C-D33E-37A7-25F2-6CA05F97DA63}"/>
                </a:ext>
              </a:extLst>
            </p:cNvPr>
            <p:cNvSpPr txBox="1"/>
            <p:nvPr/>
          </p:nvSpPr>
          <p:spPr>
            <a:xfrm>
              <a:off x="661137" y="1185213"/>
              <a:ext cx="3617185" cy="369332"/>
            </a:xfrm>
            <a:custGeom>
              <a:avLst/>
              <a:gdLst>
                <a:gd name="csX0" fmla="*/ 0 w 3617185"/>
                <a:gd name="csY0" fmla="*/ 0 h 369332"/>
                <a:gd name="csX1" fmla="*/ 3617185 w 3617185"/>
                <a:gd name="csY1" fmla="*/ 0 h 369332"/>
                <a:gd name="csX2" fmla="*/ 3617185 w 3617185"/>
                <a:gd name="csY2" fmla="*/ 369332 h 369332"/>
                <a:gd name="csX3" fmla="*/ 0 w 3617185"/>
                <a:gd name="csY3" fmla="*/ 369332 h 369332"/>
                <a:gd name="csX4" fmla="*/ 0 w 3617185"/>
                <a:gd name="csY4" fmla="*/ 0 h 36933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617185" h="369332" fill="none" extrusionOk="0">
                  <a:moveTo>
                    <a:pt x="0" y="0"/>
                  </a:moveTo>
                  <a:cubicBezTo>
                    <a:pt x="526336" y="-25476"/>
                    <a:pt x="1809170" y="109062"/>
                    <a:pt x="3617185" y="0"/>
                  </a:cubicBezTo>
                  <a:cubicBezTo>
                    <a:pt x="3645180" y="96853"/>
                    <a:pt x="3619130" y="212010"/>
                    <a:pt x="3617185" y="369332"/>
                  </a:cubicBezTo>
                  <a:cubicBezTo>
                    <a:pt x="3023016" y="500467"/>
                    <a:pt x="967392" y="261817"/>
                    <a:pt x="0" y="369332"/>
                  </a:cubicBezTo>
                  <a:cubicBezTo>
                    <a:pt x="-25794" y="192762"/>
                    <a:pt x="-9387" y="95415"/>
                    <a:pt x="0" y="0"/>
                  </a:cubicBezTo>
                  <a:close/>
                </a:path>
                <a:path w="3617185" h="369332" stroke="0" extrusionOk="0">
                  <a:moveTo>
                    <a:pt x="0" y="0"/>
                  </a:moveTo>
                  <a:cubicBezTo>
                    <a:pt x="1636307" y="168843"/>
                    <a:pt x="2592209" y="101673"/>
                    <a:pt x="3617185" y="0"/>
                  </a:cubicBezTo>
                  <a:cubicBezTo>
                    <a:pt x="3632709" y="178308"/>
                    <a:pt x="3636546" y="256345"/>
                    <a:pt x="3617185" y="369332"/>
                  </a:cubicBezTo>
                  <a:cubicBezTo>
                    <a:pt x="2332833" y="393446"/>
                    <a:pt x="1318671" y="352448"/>
                    <a:pt x="0" y="369332"/>
                  </a:cubicBezTo>
                  <a:cubicBezTo>
                    <a:pt x="-4234" y="211779"/>
                    <a:pt x="-24305" y="183843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800" b="1" noProof="0" dirty="0">
                  <a:solidFill>
                    <a:srgbClr val="2F5597"/>
                  </a:solidFill>
                  <a:cs typeface="Arial" panose="020B0604020202020204" pitchFamily="34" charset="0"/>
                </a:rPr>
                <a:t>Meyer-Schuster Rearrangement</a:t>
              </a:r>
              <a:endParaRPr lang="en-GB" sz="1800" b="1" i="0" noProof="0" dirty="0">
                <a:solidFill>
                  <a:srgbClr val="2F5597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C319C6DF-EF96-C647-C91D-B66A40B8D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9" y="2017160"/>
            <a:ext cx="4914228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" name="CS ChemDraw Drawing" r:id="rId9" imgW="3978503" imgH="580371" progId="ChemDraw.Document.6.0">
                    <p:embed/>
                  </p:oleObj>
                </mc:Choice>
                <mc:Fallback>
                  <p:oleObj name="CS ChemDraw Drawing" r:id="rId9" imgW="3978503" imgH="580371" progId="ChemDraw.Document.6.0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D4CB8262-8C95-73D4-4526-8591740830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49" y="2017160"/>
                          <a:ext cx="4914228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007472B3-A403-A835-EFE4-AE10D2982594}"/>
              </a:ext>
            </a:extLst>
          </p:cNvPr>
          <p:cNvSpPr txBox="1"/>
          <p:nvPr/>
        </p:nvSpPr>
        <p:spPr>
          <a:xfrm>
            <a:off x="7674563" y="3435255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" name="2 Rectángulo">
            <a:extLst>
              <a:ext uri="{FF2B5EF4-FFF2-40B4-BE49-F238E27FC236}">
                <a16:creationId xmlns:a16="http://schemas.microsoft.com/office/drawing/2014/main" id="{27DD1AD7-CC22-E5CC-A8ED-D08E003FAE5D}"/>
              </a:ext>
            </a:extLst>
          </p:cNvPr>
          <p:cNvSpPr/>
          <p:nvPr/>
        </p:nvSpPr>
        <p:spPr bwMode="auto">
          <a:xfrm>
            <a:off x="5896283" y="1770435"/>
            <a:ext cx="6299771" cy="4572000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4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138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9DA4FB-BB0C-1E45-39B1-68DF61676D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3626BC-D33B-02AF-DD0D-123E4A802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</a:t>
            </a:r>
            <a:r>
              <a:rPr lang="en-US" i="1" dirty="0"/>
              <a:t>ILs</a:t>
            </a:r>
            <a:r>
              <a:rPr lang="en-US" dirty="0"/>
              <a:t> vs </a:t>
            </a:r>
            <a:r>
              <a:rPr lang="en-US" i="1" dirty="0"/>
              <a:t>LADES</a:t>
            </a:r>
          </a:p>
        </p:txBody>
      </p:sp>
      <p:sp>
        <p:nvSpPr>
          <p:cNvPr id="3" name="15 Rectángulo">
            <a:extLst>
              <a:ext uri="{FF2B5EF4-FFF2-40B4-BE49-F238E27FC236}">
                <a16:creationId xmlns:a16="http://schemas.microsoft.com/office/drawing/2014/main" id="{5E141FFA-6A16-15F8-FBF2-657138EDC619}"/>
              </a:ext>
            </a:extLst>
          </p:cNvPr>
          <p:cNvSpPr/>
          <p:nvPr/>
        </p:nvSpPr>
        <p:spPr bwMode="auto">
          <a:xfrm>
            <a:off x="8157974" y="2619531"/>
            <a:ext cx="1071570" cy="12858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pic>
        <p:nvPicPr>
          <p:cNvPr id="33" name="3 Imagen">
            <a:extLst>
              <a:ext uri="{FF2B5EF4-FFF2-40B4-BE49-F238E27FC236}">
                <a16:creationId xmlns:a16="http://schemas.microsoft.com/office/drawing/2014/main" id="{9FCFF81C-502D-7666-3134-65AEB68AA3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335" y="2961070"/>
            <a:ext cx="2667976" cy="652358"/>
          </a:xfrm>
          <a:prstGeom prst="rect">
            <a:avLst/>
          </a:prstGeom>
        </p:spPr>
      </p:pic>
      <p:sp>
        <p:nvSpPr>
          <p:cNvPr id="34" name="Shape 757">
            <a:extLst>
              <a:ext uri="{FF2B5EF4-FFF2-40B4-BE49-F238E27FC236}">
                <a16:creationId xmlns:a16="http://schemas.microsoft.com/office/drawing/2014/main" id="{E22E132F-C499-E8E0-F7D4-2A2AC8B755F0}"/>
              </a:ext>
            </a:extLst>
          </p:cNvPr>
          <p:cNvSpPr/>
          <p:nvPr/>
        </p:nvSpPr>
        <p:spPr>
          <a:xfrm>
            <a:off x="10056698" y="3021115"/>
            <a:ext cx="449173" cy="458365"/>
          </a:xfrm>
          <a:custGeom>
            <a:avLst/>
            <a:gdLst/>
            <a:ahLst/>
            <a:cxnLst/>
            <a:rect l="0" t="0" r="0" b="0"/>
            <a:pathLst>
              <a:path w="15841" h="15938" extrusionOk="0">
                <a:moveTo>
                  <a:pt x="4502" y="7470"/>
                </a:moveTo>
                <a:lnTo>
                  <a:pt x="4575" y="7495"/>
                </a:lnTo>
                <a:lnTo>
                  <a:pt x="4648" y="7543"/>
                </a:lnTo>
                <a:lnTo>
                  <a:pt x="4696" y="7616"/>
                </a:lnTo>
                <a:lnTo>
                  <a:pt x="4721" y="7714"/>
                </a:lnTo>
                <a:lnTo>
                  <a:pt x="4721" y="7787"/>
                </a:lnTo>
                <a:lnTo>
                  <a:pt x="4696" y="7908"/>
                </a:lnTo>
                <a:lnTo>
                  <a:pt x="4623" y="7981"/>
                </a:lnTo>
                <a:lnTo>
                  <a:pt x="4550" y="8054"/>
                </a:lnTo>
                <a:lnTo>
                  <a:pt x="4429" y="8079"/>
                </a:lnTo>
                <a:lnTo>
                  <a:pt x="4307" y="8054"/>
                </a:lnTo>
                <a:lnTo>
                  <a:pt x="4234" y="7981"/>
                </a:lnTo>
                <a:lnTo>
                  <a:pt x="4161" y="7908"/>
                </a:lnTo>
                <a:lnTo>
                  <a:pt x="4137" y="7787"/>
                </a:lnTo>
                <a:lnTo>
                  <a:pt x="4161" y="7665"/>
                </a:lnTo>
                <a:lnTo>
                  <a:pt x="4234" y="7543"/>
                </a:lnTo>
                <a:lnTo>
                  <a:pt x="4307" y="7495"/>
                </a:lnTo>
                <a:lnTo>
                  <a:pt x="4404" y="7470"/>
                </a:lnTo>
                <a:close/>
                <a:moveTo>
                  <a:pt x="10877" y="7470"/>
                </a:moveTo>
                <a:lnTo>
                  <a:pt x="10950" y="7495"/>
                </a:lnTo>
                <a:lnTo>
                  <a:pt x="11023" y="7543"/>
                </a:lnTo>
                <a:lnTo>
                  <a:pt x="11071" y="7616"/>
                </a:lnTo>
                <a:lnTo>
                  <a:pt x="11096" y="7714"/>
                </a:lnTo>
                <a:lnTo>
                  <a:pt x="11096" y="7787"/>
                </a:lnTo>
                <a:lnTo>
                  <a:pt x="11071" y="7908"/>
                </a:lnTo>
                <a:lnTo>
                  <a:pt x="10998" y="7981"/>
                </a:lnTo>
                <a:lnTo>
                  <a:pt x="10926" y="8054"/>
                </a:lnTo>
                <a:lnTo>
                  <a:pt x="10804" y="8079"/>
                </a:lnTo>
                <a:lnTo>
                  <a:pt x="10682" y="8054"/>
                </a:lnTo>
                <a:lnTo>
                  <a:pt x="10609" y="7981"/>
                </a:lnTo>
                <a:lnTo>
                  <a:pt x="10536" y="7908"/>
                </a:lnTo>
                <a:lnTo>
                  <a:pt x="10512" y="7787"/>
                </a:lnTo>
                <a:lnTo>
                  <a:pt x="10536" y="7665"/>
                </a:lnTo>
                <a:lnTo>
                  <a:pt x="10609" y="7543"/>
                </a:lnTo>
                <a:lnTo>
                  <a:pt x="10682" y="7495"/>
                </a:lnTo>
                <a:lnTo>
                  <a:pt x="10780" y="7470"/>
                </a:lnTo>
                <a:close/>
                <a:moveTo>
                  <a:pt x="4477" y="7081"/>
                </a:moveTo>
                <a:lnTo>
                  <a:pt x="4307" y="7105"/>
                </a:lnTo>
                <a:lnTo>
                  <a:pt x="4137" y="7178"/>
                </a:lnTo>
                <a:lnTo>
                  <a:pt x="4015" y="7300"/>
                </a:lnTo>
                <a:lnTo>
                  <a:pt x="3893" y="7446"/>
                </a:lnTo>
                <a:lnTo>
                  <a:pt x="3820" y="7568"/>
                </a:lnTo>
                <a:lnTo>
                  <a:pt x="3772" y="7714"/>
                </a:lnTo>
                <a:lnTo>
                  <a:pt x="3723" y="7835"/>
                </a:lnTo>
                <a:lnTo>
                  <a:pt x="3723" y="7981"/>
                </a:lnTo>
                <a:lnTo>
                  <a:pt x="3674" y="8225"/>
                </a:lnTo>
                <a:lnTo>
                  <a:pt x="3674" y="8395"/>
                </a:lnTo>
                <a:lnTo>
                  <a:pt x="3723" y="8565"/>
                </a:lnTo>
                <a:lnTo>
                  <a:pt x="3772" y="8711"/>
                </a:lnTo>
                <a:lnTo>
                  <a:pt x="3869" y="8833"/>
                </a:lnTo>
                <a:lnTo>
                  <a:pt x="3966" y="8955"/>
                </a:lnTo>
                <a:lnTo>
                  <a:pt x="4088" y="9028"/>
                </a:lnTo>
                <a:lnTo>
                  <a:pt x="4234" y="9101"/>
                </a:lnTo>
                <a:lnTo>
                  <a:pt x="4404" y="9149"/>
                </a:lnTo>
                <a:lnTo>
                  <a:pt x="4599" y="9174"/>
                </a:lnTo>
                <a:lnTo>
                  <a:pt x="4769" y="9149"/>
                </a:lnTo>
                <a:lnTo>
                  <a:pt x="4940" y="9101"/>
                </a:lnTo>
                <a:lnTo>
                  <a:pt x="5086" y="9028"/>
                </a:lnTo>
                <a:lnTo>
                  <a:pt x="5207" y="8930"/>
                </a:lnTo>
                <a:lnTo>
                  <a:pt x="5329" y="8809"/>
                </a:lnTo>
                <a:lnTo>
                  <a:pt x="5426" y="8663"/>
                </a:lnTo>
                <a:lnTo>
                  <a:pt x="5499" y="8517"/>
                </a:lnTo>
                <a:lnTo>
                  <a:pt x="5548" y="8346"/>
                </a:lnTo>
                <a:lnTo>
                  <a:pt x="5572" y="8176"/>
                </a:lnTo>
                <a:lnTo>
                  <a:pt x="5548" y="8006"/>
                </a:lnTo>
                <a:lnTo>
                  <a:pt x="5524" y="7835"/>
                </a:lnTo>
                <a:lnTo>
                  <a:pt x="5475" y="7689"/>
                </a:lnTo>
                <a:lnTo>
                  <a:pt x="5402" y="7519"/>
                </a:lnTo>
                <a:lnTo>
                  <a:pt x="5280" y="7397"/>
                </a:lnTo>
                <a:lnTo>
                  <a:pt x="5134" y="7251"/>
                </a:lnTo>
                <a:lnTo>
                  <a:pt x="4988" y="7154"/>
                </a:lnTo>
                <a:lnTo>
                  <a:pt x="4818" y="7105"/>
                </a:lnTo>
                <a:lnTo>
                  <a:pt x="4648" y="7081"/>
                </a:lnTo>
                <a:close/>
                <a:moveTo>
                  <a:pt x="10853" y="7081"/>
                </a:moveTo>
                <a:lnTo>
                  <a:pt x="10682" y="7105"/>
                </a:lnTo>
                <a:lnTo>
                  <a:pt x="10512" y="7178"/>
                </a:lnTo>
                <a:lnTo>
                  <a:pt x="10390" y="7300"/>
                </a:lnTo>
                <a:lnTo>
                  <a:pt x="10269" y="7446"/>
                </a:lnTo>
                <a:lnTo>
                  <a:pt x="10196" y="7568"/>
                </a:lnTo>
                <a:lnTo>
                  <a:pt x="10147" y="7714"/>
                </a:lnTo>
                <a:lnTo>
                  <a:pt x="10098" y="7835"/>
                </a:lnTo>
                <a:lnTo>
                  <a:pt x="10098" y="7981"/>
                </a:lnTo>
                <a:lnTo>
                  <a:pt x="10050" y="8225"/>
                </a:lnTo>
                <a:lnTo>
                  <a:pt x="10050" y="8395"/>
                </a:lnTo>
                <a:lnTo>
                  <a:pt x="10098" y="8565"/>
                </a:lnTo>
                <a:lnTo>
                  <a:pt x="10147" y="8711"/>
                </a:lnTo>
                <a:lnTo>
                  <a:pt x="10244" y="8833"/>
                </a:lnTo>
                <a:lnTo>
                  <a:pt x="10342" y="8955"/>
                </a:lnTo>
                <a:lnTo>
                  <a:pt x="10463" y="9028"/>
                </a:lnTo>
                <a:lnTo>
                  <a:pt x="10609" y="9101"/>
                </a:lnTo>
                <a:lnTo>
                  <a:pt x="10780" y="9149"/>
                </a:lnTo>
                <a:lnTo>
                  <a:pt x="10974" y="9174"/>
                </a:lnTo>
                <a:lnTo>
                  <a:pt x="11144" y="9149"/>
                </a:lnTo>
                <a:lnTo>
                  <a:pt x="11315" y="9101"/>
                </a:lnTo>
                <a:lnTo>
                  <a:pt x="11461" y="9028"/>
                </a:lnTo>
                <a:lnTo>
                  <a:pt x="11582" y="8930"/>
                </a:lnTo>
                <a:lnTo>
                  <a:pt x="11704" y="8809"/>
                </a:lnTo>
                <a:lnTo>
                  <a:pt x="11801" y="8663"/>
                </a:lnTo>
                <a:lnTo>
                  <a:pt x="11874" y="8517"/>
                </a:lnTo>
                <a:lnTo>
                  <a:pt x="11923" y="8346"/>
                </a:lnTo>
                <a:lnTo>
                  <a:pt x="11947" y="8176"/>
                </a:lnTo>
                <a:lnTo>
                  <a:pt x="11923" y="8006"/>
                </a:lnTo>
                <a:lnTo>
                  <a:pt x="11899" y="7835"/>
                </a:lnTo>
                <a:lnTo>
                  <a:pt x="11850" y="7689"/>
                </a:lnTo>
                <a:lnTo>
                  <a:pt x="11777" y="7519"/>
                </a:lnTo>
                <a:lnTo>
                  <a:pt x="11655" y="7397"/>
                </a:lnTo>
                <a:lnTo>
                  <a:pt x="11509" y="7251"/>
                </a:lnTo>
                <a:lnTo>
                  <a:pt x="11363" y="7154"/>
                </a:lnTo>
                <a:lnTo>
                  <a:pt x="11193" y="7105"/>
                </a:lnTo>
                <a:lnTo>
                  <a:pt x="11023" y="7081"/>
                </a:lnTo>
                <a:close/>
                <a:moveTo>
                  <a:pt x="7787" y="10244"/>
                </a:moveTo>
                <a:lnTo>
                  <a:pt x="7470" y="10268"/>
                </a:lnTo>
                <a:lnTo>
                  <a:pt x="7154" y="10293"/>
                </a:lnTo>
                <a:lnTo>
                  <a:pt x="6643" y="10390"/>
                </a:lnTo>
                <a:lnTo>
                  <a:pt x="6132" y="10536"/>
                </a:lnTo>
                <a:lnTo>
                  <a:pt x="5645" y="10731"/>
                </a:lnTo>
                <a:lnTo>
                  <a:pt x="5159" y="10950"/>
                </a:lnTo>
                <a:lnTo>
                  <a:pt x="4745" y="11144"/>
                </a:lnTo>
                <a:lnTo>
                  <a:pt x="4502" y="11266"/>
                </a:lnTo>
                <a:lnTo>
                  <a:pt x="4283" y="11388"/>
                </a:lnTo>
                <a:lnTo>
                  <a:pt x="4088" y="11534"/>
                </a:lnTo>
                <a:lnTo>
                  <a:pt x="3918" y="11704"/>
                </a:lnTo>
                <a:lnTo>
                  <a:pt x="3772" y="11899"/>
                </a:lnTo>
                <a:lnTo>
                  <a:pt x="3723" y="11996"/>
                </a:lnTo>
                <a:lnTo>
                  <a:pt x="3699" y="12118"/>
                </a:lnTo>
                <a:lnTo>
                  <a:pt x="3699" y="12166"/>
                </a:lnTo>
                <a:lnTo>
                  <a:pt x="3699" y="12239"/>
                </a:lnTo>
                <a:lnTo>
                  <a:pt x="3747" y="12288"/>
                </a:lnTo>
                <a:lnTo>
                  <a:pt x="3796" y="12312"/>
                </a:lnTo>
                <a:lnTo>
                  <a:pt x="3918" y="12312"/>
                </a:lnTo>
                <a:lnTo>
                  <a:pt x="3966" y="12288"/>
                </a:lnTo>
                <a:lnTo>
                  <a:pt x="4015" y="12239"/>
                </a:lnTo>
                <a:lnTo>
                  <a:pt x="4161" y="12093"/>
                </a:lnTo>
                <a:lnTo>
                  <a:pt x="4307" y="11947"/>
                </a:lnTo>
                <a:lnTo>
                  <a:pt x="4502" y="11826"/>
                </a:lnTo>
                <a:lnTo>
                  <a:pt x="4721" y="11704"/>
                </a:lnTo>
                <a:lnTo>
                  <a:pt x="5134" y="11509"/>
                </a:lnTo>
                <a:lnTo>
                  <a:pt x="5524" y="11339"/>
                </a:lnTo>
                <a:lnTo>
                  <a:pt x="5937" y="11169"/>
                </a:lnTo>
                <a:lnTo>
                  <a:pt x="6375" y="11023"/>
                </a:lnTo>
                <a:lnTo>
                  <a:pt x="6813" y="10901"/>
                </a:lnTo>
                <a:lnTo>
                  <a:pt x="7032" y="10852"/>
                </a:lnTo>
                <a:lnTo>
                  <a:pt x="7276" y="10828"/>
                </a:lnTo>
                <a:lnTo>
                  <a:pt x="7835" y="10804"/>
                </a:lnTo>
                <a:lnTo>
                  <a:pt x="8419" y="10828"/>
                </a:lnTo>
                <a:lnTo>
                  <a:pt x="9003" y="10901"/>
                </a:lnTo>
                <a:lnTo>
                  <a:pt x="9295" y="10950"/>
                </a:lnTo>
                <a:lnTo>
                  <a:pt x="9587" y="11023"/>
                </a:lnTo>
                <a:lnTo>
                  <a:pt x="9879" y="11120"/>
                </a:lnTo>
                <a:lnTo>
                  <a:pt x="10147" y="11242"/>
                </a:lnTo>
                <a:lnTo>
                  <a:pt x="10415" y="11363"/>
                </a:lnTo>
                <a:lnTo>
                  <a:pt x="10658" y="11509"/>
                </a:lnTo>
                <a:lnTo>
                  <a:pt x="10901" y="11655"/>
                </a:lnTo>
                <a:lnTo>
                  <a:pt x="11120" y="11850"/>
                </a:lnTo>
                <a:lnTo>
                  <a:pt x="11315" y="12045"/>
                </a:lnTo>
                <a:lnTo>
                  <a:pt x="11485" y="12288"/>
                </a:lnTo>
                <a:lnTo>
                  <a:pt x="11582" y="12361"/>
                </a:lnTo>
                <a:lnTo>
                  <a:pt x="11680" y="12410"/>
                </a:lnTo>
                <a:lnTo>
                  <a:pt x="11777" y="12410"/>
                </a:lnTo>
                <a:lnTo>
                  <a:pt x="11874" y="12361"/>
                </a:lnTo>
                <a:lnTo>
                  <a:pt x="11947" y="12288"/>
                </a:lnTo>
                <a:lnTo>
                  <a:pt x="11996" y="12215"/>
                </a:lnTo>
                <a:lnTo>
                  <a:pt x="12020" y="12118"/>
                </a:lnTo>
                <a:lnTo>
                  <a:pt x="11972" y="12020"/>
                </a:lnTo>
                <a:lnTo>
                  <a:pt x="11753" y="11753"/>
                </a:lnTo>
                <a:lnTo>
                  <a:pt x="11534" y="11509"/>
                </a:lnTo>
                <a:lnTo>
                  <a:pt x="11290" y="11290"/>
                </a:lnTo>
                <a:lnTo>
                  <a:pt x="11023" y="11096"/>
                </a:lnTo>
                <a:lnTo>
                  <a:pt x="10731" y="10925"/>
                </a:lnTo>
                <a:lnTo>
                  <a:pt x="10439" y="10779"/>
                </a:lnTo>
                <a:lnTo>
                  <a:pt x="10123" y="10633"/>
                </a:lnTo>
                <a:lnTo>
                  <a:pt x="9806" y="10536"/>
                </a:lnTo>
                <a:lnTo>
                  <a:pt x="9466" y="10439"/>
                </a:lnTo>
                <a:lnTo>
                  <a:pt x="9149" y="10366"/>
                </a:lnTo>
                <a:lnTo>
                  <a:pt x="8809" y="10317"/>
                </a:lnTo>
                <a:lnTo>
                  <a:pt x="8468" y="10268"/>
                </a:lnTo>
                <a:lnTo>
                  <a:pt x="8127" y="10244"/>
                </a:lnTo>
                <a:close/>
                <a:moveTo>
                  <a:pt x="8517" y="682"/>
                </a:moveTo>
                <a:lnTo>
                  <a:pt x="8663" y="706"/>
                </a:lnTo>
                <a:lnTo>
                  <a:pt x="9125" y="755"/>
                </a:lnTo>
                <a:lnTo>
                  <a:pt x="9563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0" y="1241"/>
                </a:lnTo>
                <a:lnTo>
                  <a:pt x="11461" y="1411"/>
                </a:lnTo>
                <a:lnTo>
                  <a:pt x="11777" y="1557"/>
                </a:lnTo>
                <a:lnTo>
                  <a:pt x="11777" y="1582"/>
                </a:lnTo>
                <a:lnTo>
                  <a:pt x="11728" y="1655"/>
                </a:lnTo>
                <a:lnTo>
                  <a:pt x="11753" y="1752"/>
                </a:lnTo>
                <a:lnTo>
                  <a:pt x="11777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72" y="1776"/>
                </a:lnTo>
                <a:lnTo>
                  <a:pt x="11996" y="1752"/>
                </a:lnTo>
                <a:lnTo>
                  <a:pt x="12020" y="1728"/>
                </a:lnTo>
                <a:lnTo>
                  <a:pt x="12045" y="1728"/>
                </a:lnTo>
                <a:lnTo>
                  <a:pt x="12142" y="1801"/>
                </a:lnTo>
                <a:lnTo>
                  <a:pt x="12118" y="1874"/>
                </a:lnTo>
                <a:lnTo>
                  <a:pt x="12093" y="1947"/>
                </a:lnTo>
                <a:lnTo>
                  <a:pt x="12118" y="1995"/>
                </a:lnTo>
                <a:lnTo>
                  <a:pt x="12142" y="2020"/>
                </a:lnTo>
                <a:lnTo>
                  <a:pt x="12191" y="2044"/>
                </a:lnTo>
                <a:lnTo>
                  <a:pt x="12215" y="2020"/>
                </a:lnTo>
                <a:lnTo>
                  <a:pt x="12264" y="1995"/>
                </a:lnTo>
                <a:lnTo>
                  <a:pt x="12337" y="1922"/>
                </a:lnTo>
                <a:lnTo>
                  <a:pt x="12556" y="2068"/>
                </a:lnTo>
                <a:lnTo>
                  <a:pt x="12507" y="2190"/>
                </a:lnTo>
                <a:lnTo>
                  <a:pt x="12507" y="2239"/>
                </a:lnTo>
                <a:lnTo>
                  <a:pt x="12507" y="2336"/>
                </a:lnTo>
                <a:lnTo>
                  <a:pt x="12531" y="2385"/>
                </a:lnTo>
                <a:lnTo>
                  <a:pt x="12556" y="2409"/>
                </a:lnTo>
                <a:lnTo>
                  <a:pt x="12604" y="2409"/>
                </a:lnTo>
                <a:lnTo>
                  <a:pt x="12653" y="2385"/>
                </a:lnTo>
                <a:lnTo>
                  <a:pt x="12702" y="2360"/>
                </a:lnTo>
                <a:lnTo>
                  <a:pt x="12750" y="2287"/>
                </a:lnTo>
                <a:lnTo>
                  <a:pt x="12775" y="2239"/>
                </a:lnTo>
                <a:lnTo>
                  <a:pt x="12969" y="2409"/>
                </a:lnTo>
                <a:lnTo>
                  <a:pt x="12896" y="2531"/>
                </a:lnTo>
                <a:lnTo>
                  <a:pt x="12848" y="2604"/>
                </a:lnTo>
                <a:lnTo>
                  <a:pt x="12848" y="2677"/>
                </a:lnTo>
                <a:lnTo>
                  <a:pt x="12848" y="2725"/>
                </a:lnTo>
                <a:lnTo>
                  <a:pt x="12872" y="2750"/>
                </a:lnTo>
                <a:lnTo>
                  <a:pt x="12921" y="2774"/>
                </a:lnTo>
                <a:lnTo>
                  <a:pt x="12969" y="2774"/>
                </a:lnTo>
                <a:lnTo>
                  <a:pt x="13091" y="2701"/>
                </a:lnTo>
                <a:lnTo>
                  <a:pt x="13188" y="2604"/>
                </a:lnTo>
                <a:lnTo>
                  <a:pt x="13310" y="2725"/>
                </a:lnTo>
                <a:lnTo>
                  <a:pt x="13407" y="2823"/>
                </a:lnTo>
                <a:lnTo>
                  <a:pt x="13261" y="3017"/>
                </a:lnTo>
                <a:lnTo>
                  <a:pt x="13237" y="3066"/>
                </a:lnTo>
                <a:lnTo>
                  <a:pt x="13188" y="3163"/>
                </a:lnTo>
                <a:lnTo>
                  <a:pt x="13188" y="3236"/>
                </a:lnTo>
                <a:lnTo>
                  <a:pt x="13213" y="3285"/>
                </a:lnTo>
                <a:lnTo>
                  <a:pt x="13237" y="3309"/>
                </a:lnTo>
                <a:lnTo>
                  <a:pt x="13334" y="3285"/>
                </a:lnTo>
                <a:lnTo>
                  <a:pt x="13407" y="3236"/>
                </a:lnTo>
                <a:lnTo>
                  <a:pt x="13553" y="3115"/>
                </a:lnTo>
                <a:lnTo>
                  <a:pt x="13602" y="3042"/>
                </a:lnTo>
                <a:lnTo>
                  <a:pt x="13797" y="3309"/>
                </a:lnTo>
                <a:lnTo>
                  <a:pt x="13699" y="3407"/>
                </a:lnTo>
                <a:lnTo>
                  <a:pt x="13553" y="3504"/>
                </a:lnTo>
                <a:lnTo>
                  <a:pt x="13505" y="3577"/>
                </a:lnTo>
                <a:lnTo>
                  <a:pt x="13480" y="3650"/>
                </a:lnTo>
                <a:lnTo>
                  <a:pt x="13480" y="3699"/>
                </a:lnTo>
                <a:lnTo>
                  <a:pt x="13529" y="3723"/>
                </a:lnTo>
                <a:lnTo>
                  <a:pt x="13626" y="3747"/>
                </a:lnTo>
                <a:lnTo>
                  <a:pt x="13699" y="3723"/>
                </a:lnTo>
                <a:lnTo>
                  <a:pt x="13797" y="3674"/>
                </a:lnTo>
                <a:lnTo>
                  <a:pt x="13870" y="3626"/>
                </a:lnTo>
                <a:lnTo>
                  <a:pt x="13967" y="3577"/>
                </a:lnTo>
                <a:lnTo>
                  <a:pt x="14162" y="3918"/>
                </a:lnTo>
                <a:lnTo>
                  <a:pt x="14064" y="3991"/>
                </a:lnTo>
                <a:lnTo>
                  <a:pt x="13870" y="4161"/>
                </a:lnTo>
                <a:lnTo>
                  <a:pt x="13772" y="4234"/>
                </a:lnTo>
                <a:lnTo>
                  <a:pt x="13724" y="4331"/>
                </a:lnTo>
                <a:lnTo>
                  <a:pt x="13724" y="4356"/>
                </a:lnTo>
                <a:lnTo>
                  <a:pt x="13724" y="4380"/>
                </a:lnTo>
                <a:lnTo>
                  <a:pt x="13845" y="4380"/>
                </a:lnTo>
                <a:lnTo>
                  <a:pt x="13967" y="4356"/>
                </a:lnTo>
                <a:lnTo>
                  <a:pt x="14089" y="4307"/>
                </a:lnTo>
                <a:lnTo>
                  <a:pt x="14186" y="4234"/>
                </a:lnTo>
                <a:lnTo>
                  <a:pt x="14308" y="4161"/>
                </a:lnTo>
                <a:lnTo>
                  <a:pt x="14527" y="4696"/>
                </a:lnTo>
                <a:lnTo>
                  <a:pt x="14356" y="4769"/>
                </a:lnTo>
                <a:lnTo>
                  <a:pt x="14210" y="4842"/>
                </a:lnTo>
                <a:lnTo>
                  <a:pt x="14089" y="4940"/>
                </a:lnTo>
                <a:lnTo>
                  <a:pt x="13967" y="5061"/>
                </a:lnTo>
                <a:lnTo>
                  <a:pt x="13943" y="5134"/>
                </a:lnTo>
                <a:lnTo>
                  <a:pt x="13918" y="5207"/>
                </a:lnTo>
                <a:lnTo>
                  <a:pt x="13918" y="5256"/>
                </a:lnTo>
                <a:lnTo>
                  <a:pt x="13943" y="5280"/>
                </a:lnTo>
                <a:lnTo>
                  <a:pt x="13967" y="5305"/>
                </a:lnTo>
                <a:lnTo>
                  <a:pt x="14016" y="5305"/>
                </a:lnTo>
                <a:lnTo>
                  <a:pt x="14137" y="5256"/>
                </a:lnTo>
                <a:lnTo>
                  <a:pt x="14259" y="5183"/>
                </a:lnTo>
                <a:lnTo>
                  <a:pt x="14551" y="5037"/>
                </a:lnTo>
                <a:lnTo>
                  <a:pt x="14624" y="5013"/>
                </a:lnTo>
                <a:lnTo>
                  <a:pt x="14770" y="5524"/>
                </a:lnTo>
                <a:lnTo>
                  <a:pt x="14454" y="5670"/>
                </a:lnTo>
                <a:lnTo>
                  <a:pt x="14186" y="5791"/>
                </a:lnTo>
                <a:lnTo>
                  <a:pt x="13943" y="5937"/>
                </a:lnTo>
                <a:lnTo>
                  <a:pt x="13943" y="5986"/>
                </a:lnTo>
                <a:lnTo>
                  <a:pt x="13943" y="6010"/>
                </a:lnTo>
                <a:lnTo>
                  <a:pt x="14113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51" y="6010"/>
                </a:lnTo>
                <a:lnTo>
                  <a:pt x="14867" y="5889"/>
                </a:lnTo>
                <a:lnTo>
                  <a:pt x="14989" y="6424"/>
                </a:lnTo>
                <a:lnTo>
                  <a:pt x="14819" y="6497"/>
                </a:lnTo>
                <a:lnTo>
                  <a:pt x="14429" y="6619"/>
                </a:lnTo>
                <a:lnTo>
                  <a:pt x="14040" y="6740"/>
                </a:lnTo>
                <a:lnTo>
                  <a:pt x="13991" y="6789"/>
                </a:lnTo>
                <a:lnTo>
                  <a:pt x="13991" y="6813"/>
                </a:lnTo>
                <a:lnTo>
                  <a:pt x="14016" y="6862"/>
                </a:lnTo>
                <a:lnTo>
                  <a:pt x="14064" y="6886"/>
                </a:lnTo>
                <a:lnTo>
                  <a:pt x="14235" y="6886"/>
                </a:lnTo>
                <a:lnTo>
                  <a:pt x="14429" y="6862"/>
                </a:lnTo>
                <a:lnTo>
                  <a:pt x="14794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67" y="7227"/>
                </a:lnTo>
                <a:lnTo>
                  <a:pt x="14454" y="7349"/>
                </a:lnTo>
                <a:lnTo>
                  <a:pt x="14259" y="7422"/>
                </a:lnTo>
                <a:lnTo>
                  <a:pt x="14064" y="7543"/>
                </a:lnTo>
                <a:lnTo>
                  <a:pt x="14040" y="7592"/>
                </a:lnTo>
                <a:lnTo>
                  <a:pt x="14040" y="7665"/>
                </a:lnTo>
                <a:lnTo>
                  <a:pt x="14089" y="7714"/>
                </a:lnTo>
                <a:lnTo>
                  <a:pt x="14162" y="7738"/>
                </a:lnTo>
                <a:lnTo>
                  <a:pt x="14356" y="7714"/>
                </a:lnTo>
                <a:lnTo>
                  <a:pt x="14551" y="7665"/>
                </a:lnTo>
                <a:lnTo>
                  <a:pt x="14940" y="7568"/>
                </a:lnTo>
                <a:lnTo>
                  <a:pt x="15159" y="7519"/>
                </a:lnTo>
                <a:lnTo>
                  <a:pt x="15208" y="7981"/>
                </a:lnTo>
                <a:lnTo>
                  <a:pt x="14892" y="8030"/>
                </a:lnTo>
                <a:lnTo>
                  <a:pt x="14648" y="8054"/>
                </a:lnTo>
                <a:lnTo>
                  <a:pt x="14381" y="8079"/>
                </a:lnTo>
                <a:lnTo>
                  <a:pt x="14259" y="8103"/>
                </a:lnTo>
                <a:lnTo>
                  <a:pt x="14137" y="8152"/>
                </a:lnTo>
                <a:lnTo>
                  <a:pt x="14040" y="8200"/>
                </a:lnTo>
                <a:lnTo>
                  <a:pt x="13943" y="8298"/>
                </a:lnTo>
                <a:lnTo>
                  <a:pt x="13918" y="8322"/>
                </a:lnTo>
                <a:lnTo>
                  <a:pt x="13918" y="8346"/>
                </a:lnTo>
                <a:lnTo>
                  <a:pt x="13943" y="8395"/>
                </a:lnTo>
                <a:lnTo>
                  <a:pt x="13967" y="8395"/>
                </a:lnTo>
                <a:lnTo>
                  <a:pt x="14089" y="8419"/>
                </a:lnTo>
                <a:lnTo>
                  <a:pt x="14210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32" y="8395"/>
                </a:lnTo>
                <a:lnTo>
                  <a:pt x="15232" y="8857"/>
                </a:lnTo>
                <a:lnTo>
                  <a:pt x="14746" y="8882"/>
                </a:lnTo>
                <a:lnTo>
                  <a:pt x="14527" y="8882"/>
                </a:lnTo>
                <a:lnTo>
                  <a:pt x="14308" y="8906"/>
                </a:lnTo>
                <a:lnTo>
                  <a:pt x="14089" y="8955"/>
                </a:lnTo>
                <a:lnTo>
                  <a:pt x="13991" y="8979"/>
                </a:lnTo>
                <a:lnTo>
                  <a:pt x="13894" y="9028"/>
                </a:lnTo>
                <a:lnTo>
                  <a:pt x="13870" y="9052"/>
                </a:lnTo>
                <a:lnTo>
                  <a:pt x="13894" y="9076"/>
                </a:lnTo>
                <a:lnTo>
                  <a:pt x="13967" y="9125"/>
                </a:lnTo>
                <a:lnTo>
                  <a:pt x="14089" y="9174"/>
                </a:lnTo>
                <a:lnTo>
                  <a:pt x="14308" y="9222"/>
                </a:lnTo>
                <a:lnTo>
                  <a:pt x="14746" y="9222"/>
                </a:lnTo>
                <a:lnTo>
                  <a:pt x="14965" y="9247"/>
                </a:lnTo>
                <a:lnTo>
                  <a:pt x="15208" y="9247"/>
                </a:lnTo>
                <a:lnTo>
                  <a:pt x="15184" y="9465"/>
                </a:lnTo>
                <a:lnTo>
                  <a:pt x="14989" y="9514"/>
                </a:lnTo>
                <a:lnTo>
                  <a:pt x="14746" y="9563"/>
                </a:lnTo>
                <a:lnTo>
                  <a:pt x="14502" y="9660"/>
                </a:lnTo>
                <a:lnTo>
                  <a:pt x="14283" y="9757"/>
                </a:lnTo>
                <a:lnTo>
                  <a:pt x="14064" y="9879"/>
                </a:lnTo>
                <a:lnTo>
                  <a:pt x="14040" y="9903"/>
                </a:lnTo>
                <a:lnTo>
                  <a:pt x="14040" y="9952"/>
                </a:lnTo>
                <a:lnTo>
                  <a:pt x="14064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111" y="9879"/>
                </a:lnTo>
                <a:lnTo>
                  <a:pt x="14989" y="10390"/>
                </a:lnTo>
                <a:lnTo>
                  <a:pt x="14551" y="10463"/>
                </a:lnTo>
                <a:lnTo>
                  <a:pt x="14356" y="10487"/>
                </a:lnTo>
                <a:lnTo>
                  <a:pt x="14186" y="10512"/>
                </a:lnTo>
                <a:lnTo>
                  <a:pt x="14016" y="10560"/>
                </a:lnTo>
                <a:lnTo>
                  <a:pt x="13943" y="10609"/>
                </a:lnTo>
                <a:lnTo>
                  <a:pt x="13870" y="10682"/>
                </a:lnTo>
                <a:lnTo>
                  <a:pt x="13845" y="10731"/>
                </a:lnTo>
                <a:lnTo>
                  <a:pt x="13845" y="10804"/>
                </a:lnTo>
                <a:lnTo>
                  <a:pt x="13894" y="10852"/>
                </a:lnTo>
                <a:lnTo>
                  <a:pt x="13918" y="10901"/>
                </a:lnTo>
                <a:lnTo>
                  <a:pt x="13991" y="10925"/>
                </a:lnTo>
                <a:lnTo>
                  <a:pt x="14089" y="10950"/>
                </a:lnTo>
                <a:lnTo>
                  <a:pt x="14259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502" y="11339"/>
                </a:lnTo>
                <a:lnTo>
                  <a:pt x="14308" y="11315"/>
                </a:lnTo>
                <a:lnTo>
                  <a:pt x="14113" y="11339"/>
                </a:lnTo>
                <a:lnTo>
                  <a:pt x="13918" y="11363"/>
                </a:lnTo>
                <a:lnTo>
                  <a:pt x="13748" y="11436"/>
                </a:lnTo>
                <a:lnTo>
                  <a:pt x="13748" y="11461"/>
                </a:lnTo>
                <a:lnTo>
                  <a:pt x="13748" y="11485"/>
                </a:lnTo>
                <a:lnTo>
                  <a:pt x="13918" y="11558"/>
                </a:lnTo>
                <a:lnTo>
                  <a:pt x="14089" y="11607"/>
                </a:lnTo>
                <a:lnTo>
                  <a:pt x="14454" y="11655"/>
                </a:lnTo>
                <a:lnTo>
                  <a:pt x="14210" y="12069"/>
                </a:lnTo>
                <a:lnTo>
                  <a:pt x="13991" y="12069"/>
                </a:lnTo>
                <a:lnTo>
                  <a:pt x="13748" y="12093"/>
                </a:lnTo>
                <a:lnTo>
                  <a:pt x="13626" y="12069"/>
                </a:lnTo>
                <a:lnTo>
                  <a:pt x="13480" y="12045"/>
                </a:lnTo>
                <a:lnTo>
                  <a:pt x="13359" y="12020"/>
                </a:lnTo>
                <a:lnTo>
                  <a:pt x="13237" y="12020"/>
                </a:lnTo>
                <a:lnTo>
                  <a:pt x="13213" y="12045"/>
                </a:lnTo>
                <a:lnTo>
                  <a:pt x="13188" y="12069"/>
                </a:lnTo>
                <a:lnTo>
                  <a:pt x="13213" y="12166"/>
                </a:lnTo>
                <a:lnTo>
                  <a:pt x="13261" y="12239"/>
                </a:lnTo>
                <a:lnTo>
                  <a:pt x="13334" y="12312"/>
                </a:lnTo>
                <a:lnTo>
                  <a:pt x="13432" y="12361"/>
                </a:lnTo>
                <a:lnTo>
                  <a:pt x="13553" y="12385"/>
                </a:lnTo>
                <a:lnTo>
                  <a:pt x="13675" y="12410"/>
                </a:lnTo>
                <a:lnTo>
                  <a:pt x="13943" y="12434"/>
                </a:lnTo>
                <a:lnTo>
                  <a:pt x="13602" y="12823"/>
                </a:lnTo>
                <a:lnTo>
                  <a:pt x="13091" y="12726"/>
                </a:lnTo>
                <a:lnTo>
                  <a:pt x="12872" y="12677"/>
                </a:lnTo>
                <a:lnTo>
                  <a:pt x="12750" y="12677"/>
                </a:lnTo>
                <a:lnTo>
                  <a:pt x="12629" y="12702"/>
                </a:lnTo>
                <a:lnTo>
                  <a:pt x="12604" y="12726"/>
                </a:lnTo>
                <a:lnTo>
                  <a:pt x="12604" y="12775"/>
                </a:lnTo>
                <a:lnTo>
                  <a:pt x="12629" y="12848"/>
                </a:lnTo>
                <a:lnTo>
                  <a:pt x="12677" y="12921"/>
                </a:lnTo>
                <a:lnTo>
                  <a:pt x="12750" y="12969"/>
                </a:lnTo>
                <a:lnTo>
                  <a:pt x="12848" y="13018"/>
                </a:lnTo>
                <a:lnTo>
                  <a:pt x="13042" y="13115"/>
                </a:lnTo>
                <a:lnTo>
                  <a:pt x="13261" y="13164"/>
                </a:lnTo>
                <a:lnTo>
                  <a:pt x="13115" y="13286"/>
                </a:lnTo>
                <a:lnTo>
                  <a:pt x="13067" y="13286"/>
                </a:lnTo>
                <a:lnTo>
                  <a:pt x="12604" y="13261"/>
                </a:lnTo>
                <a:lnTo>
                  <a:pt x="12361" y="13213"/>
                </a:lnTo>
                <a:lnTo>
                  <a:pt x="12239" y="13188"/>
                </a:lnTo>
                <a:lnTo>
                  <a:pt x="12118" y="13188"/>
                </a:lnTo>
                <a:lnTo>
                  <a:pt x="12045" y="13213"/>
                </a:lnTo>
                <a:lnTo>
                  <a:pt x="11996" y="13261"/>
                </a:lnTo>
                <a:lnTo>
                  <a:pt x="11996" y="13334"/>
                </a:lnTo>
                <a:lnTo>
                  <a:pt x="12020" y="13383"/>
                </a:lnTo>
                <a:lnTo>
                  <a:pt x="12142" y="13505"/>
                </a:lnTo>
                <a:lnTo>
                  <a:pt x="12312" y="13578"/>
                </a:lnTo>
                <a:lnTo>
                  <a:pt x="12483" y="13626"/>
                </a:lnTo>
                <a:lnTo>
                  <a:pt x="12677" y="13651"/>
                </a:lnTo>
                <a:lnTo>
                  <a:pt x="12239" y="13943"/>
                </a:lnTo>
                <a:lnTo>
                  <a:pt x="12166" y="13918"/>
                </a:lnTo>
                <a:lnTo>
                  <a:pt x="11704" y="13821"/>
                </a:lnTo>
                <a:lnTo>
                  <a:pt x="11485" y="13772"/>
                </a:lnTo>
                <a:lnTo>
                  <a:pt x="11266" y="13724"/>
                </a:lnTo>
                <a:lnTo>
                  <a:pt x="11242" y="13748"/>
                </a:lnTo>
                <a:lnTo>
                  <a:pt x="11217" y="13748"/>
                </a:lnTo>
                <a:lnTo>
                  <a:pt x="11217" y="13821"/>
                </a:lnTo>
                <a:lnTo>
                  <a:pt x="11266" y="13894"/>
                </a:lnTo>
                <a:lnTo>
                  <a:pt x="11315" y="13967"/>
                </a:lnTo>
                <a:lnTo>
                  <a:pt x="11461" y="14064"/>
                </a:lnTo>
                <a:lnTo>
                  <a:pt x="11631" y="14137"/>
                </a:lnTo>
                <a:lnTo>
                  <a:pt x="11801" y="14210"/>
                </a:lnTo>
                <a:lnTo>
                  <a:pt x="11461" y="14381"/>
                </a:lnTo>
                <a:lnTo>
                  <a:pt x="11388" y="14332"/>
                </a:lnTo>
                <a:lnTo>
                  <a:pt x="11339" y="14308"/>
                </a:lnTo>
                <a:lnTo>
                  <a:pt x="11193" y="14259"/>
                </a:lnTo>
                <a:lnTo>
                  <a:pt x="10901" y="14235"/>
                </a:lnTo>
                <a:lnTo>
                  <a:pt x="10658" y="14210"/>
                </a:lnTo>
                <a:lnTo>
                  <a:pt x="10512" y="14210"/>
                </a:lnTo>
                <a:lnTo>
                  <a:pt x="10390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415" y="14381"/>
                </a:lnTo>
                <a:lnTo>
                  <a:pt x="10488" y="14478"/>
                </a:lnTo>
                <a:lnTo>
                  <a:pt x="10634" y="14551"/>
                </a:lnTo>
                <a:lnTo>
                  <a:pt x="10731" y="14575"/>
                </a:lnTo>
                <a:lnTo>
                  <a:pt x="10901" y="14624"/>
                </a:lnTo>
                <a:lnTo>
                  <a:pt x="10512" y="14746"/>
                </a:lnTo>
                <a:lnTo>
                  <a:pt x="10317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6" y="14600"/>
                </a:lnTo>
                <a:lnTo>
                  <a:pt x="9709" y="14648"/>
                </a:lnTo>
                <a:lnTo>
                  <a:pt x="9685" y="14673"/>
                </a:lnTo>
                <a:lnTo>
                  <a:pt x="9685" y="14721"/>
                </a:lnTo>
                <a:lnTo>
                  <a:pt x="9733" y="14794"/>
                </a:lnTo>
                <a:lnTo>
                  <a:pt x="9806" y="14843"/>
                </a:lnTo>
                <a:lnTo>
                  <a:pt x="9952" y="14916"/>
                </a:lnTo>
                <a:lnTo>
                  <a:pt x="9636" y="14989"/>
                </a:lnTo>
                <a:lnTo>
                  <a:pt x="9587" y="14940"/>
                </a:lnTo>
                <a:lnTo>
                  <a:pt x="9539" y="14916"/>
                </a:lnTo>
                <a:lnTo>
                  <a:pt x="9441" y="14867"/>
                </a:lnTo>
                <a:lnTo>
                  <a:pt x="9247" y="14843"/>
                </a:lnTo>
                <a:lnTo>
                  <a:pt x="9149" y="14843"/>
                </a:lnTo>
                <a:lnTo>
                  <a:pt x="9052" y="14867"/>
                </a:lnTo>
                <a:lnTo>
                  <a:pt x="9028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3" y="15062"/>
                </a:lnTo>
                <a:lnTo>
                  <a:pt x="9028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521" y="15062"/>
                </a:lnTo>
                <a:lnTo>
                  <a:pt x="6156" y="14989"/>
                </a:lnTo>
                <a:lnTo>
                  <a:pt x="5816" y="14916"/>
                </a:lnTo>
                <a:lnTo>
                  <a:pt x="5475" y="14819"/>
                </a:lnTo>
                <a:lnTo>
                  <a:pt x="5134" y="14697"/>
                </a:lnTo>
                <a:lnTo>
                  <a:pt x="4818" y="14575"/>
                </a:lnTo>
                <a:lnTo>
                  <a:pt x="4477" y="14405"/>
                </a:lnTo>
                <a:lnTo>
                  <a:pt x="4161" y="14259"/>
                </a:lnTo>
                <a:lnTo>
                  <a:pt x="3869" y="14064"/>
                </a:lnTo>
                <a:lnTo>
                  <a:pt x="3553" y="13870"/>
                </a:lnTo>
                <a:lnTo>
                  <a:pt x="3285" y="13675"/>
                </a:lnTo>
                <a:lnTo>
                  <a:pt x="3042" y="13456"/>
                </a:lnTo>
                <a:lnTo>
                  <a:pt x="2799" y="13237"/>
                </a:lnTo>
                <a:lnTo>
                  <a:pt x="2555" y="12994"/>
                </a:lnTo>
                <a:lnTo>
                  <a:pt x="2336" y="12775"/>
                </a:lnTo>
                <a:lnTo>
                  <a:pt x="2117" y="12507"/>
                </a:lnTo>
                <a:lnTo>
                  <a:pt x="1923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49" y="10195"/>
                </a:lnTo>
                <a:lnTo>
                  <a:pt x="901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803" y="7397"/>
                </a:lnTo>
                <a:lnTo>
                  <a:pt x="852" y="6862"/>
                </a:lnTo>
                <a:lnTo>
                  <a:pt x="974" y="6351"/>
                </a:lnTo>
                <a:lnTo>
                  <a:pt x="1095" y="5840"/>
                </a:lnTo>
                <a:lnTo>
                  <a:pt x="1290" y="5353"/>
                </a:lnTo>
                <a:lnTo>
                  <a:pt x="1412" y="5061"/>
                </a:lnTo>
                <a:lnTo>
                  <a:pt x="1582" y="4745"/>
                </a:lnTo>
                <a:lnTo>
                  <a:pt x="1777" y="4404"/>
                </a:lnTo>
                <a:lnTo>
                  <a:pt x="2020" y="4064"/>
                </a:lnTo>
                <a:lnTo>
                  <a:pt x="2288" y="3699"/>
                </a:lnTo>
                <a:lnTo>
                  <a:pt x="2580" y="3334"/>
                </a:lnTo>
                <a:lnTo>
                  <a:pt x="2920" y="2944"/>
                </a:lnTo>
                <a:lnTo>
                  <a:pt x="3285" y="2604"/>
                </a:lnTo>
                <a:lnTo>
                  <a:pt x="3674" y="2263"/>
                </a:lnTo>
                <a:lnTo>
                  <a:pt x="4088" y="1922"/>
                </a:lnTo>
                <a:lnTo>
                  <a:pt x="4550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59" y="974"/>
                </a:lnTo>
                <a:lnTo>
                  <a:pt x="6327" y="925"/>
                </a:lnTo>
                <a:lnTo>
                  <a:pt x="6594" y="876"/>
                </a:lnTo>
                <a:lnTo>
                  <a:pt x="6886" y="828"/>
                </a:lnTo>
                <a:lnTo>
                  <a:pt x="7178" y="803"/>
                </a:lnTo>
                <a:lnTo>
                  <a:pt x="7543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2" y="25"/>
                </a:lnTo>
                <a:lnTo>
                  <a:pt x="7397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81" y="146"/>
                </a:lnTo>
                <a:lnTo>
                  <a:pt x="5864" y="219"/>
                </a:lnTo>
                <a:lnTo>
                  <a:pt x="5548" y="317"/>
                </a:lnTo>
                <a:lnTo>
                  <a:pt x="5232" y="438"/>
                </a:lnTo>
                <a:lnTo>
                  <a:pt x="4940" y="560"/>
                </a:lnTo>
                <a:lnTo>
                  <a:pt x="4331" y="876"/>
                </a:lnTo>
                <a:lnTo>
                  <a:pt x="3772" y="1217"/>
                </a:lnTo>
                <a:lnTo>
                  <a:pt x="3236" y="1606"/>
                </a:lnTo>
                <a:lnTo>
                  <a:pt x="2774" y="1995"/>
                </a:lnTo>
                <a:lnTo>
                  <a:pt x="2507" y="2239"/>
                </a:lnTo>
                <a:lnTo>
                  <a:pt x="2263" y="2482"/>
                </a:lnTo>
                <a:lnTo>
                  <a:pt x="2044" y="2725"/>
                </a:lnTo>
                <a:lnTo>
                  <a:pt x="1825" y="2993"/>
                </a:lnTo>
                <a:lnTo>
                  <a:pt x="1655" y="3261"/>
                </a:lnTo>
                <a:lnTo>
                  <a:pt x="1460" y="3528"/>
                </a:lnTo>
                <a:lnTo>
                  <a:pt x="1144" y="4088"/>
                </a:lnTo>
                <a:lnTo>
                  <a:pt x="876" y="4696"/>
                </a:lnTo>
                <a:lnTo>
                  <a:pt x="633" y="5305"/>
                </a:lnTo>
                <a:lnTo>
                  <a:pt x="414" y="5962"/>
                </a:lnTo>
                <a:lnTo>
                  <a:pt x="219" y="6643"/>
                </a:lnTo>
                <a:lnTo>
                  <a:pt x="146" y="7008"/>
                </a:lnTo>
                <a:lnTo>
                  <a:pt x="73" y="7373"/>
                </a:lnTo>
                <a:lnTo>
                  <a:pt x="25" y="7738"/>
                </a:lnTo>
                <a:lnTo>
                  <a:pt x="25" y="8103"/>
                </a:lnTo>
                <a:lnTo>
                  <a:pt x="0" y="8468"/>
                </a:lnTo>
                <a:lnTo>
                  <a:pt x="25" y="8809"/>
                </a:lnTo>
                <a:lnTo>
                  <a:pt x="73" y="9174"/>
                </a:lnTo>
                <a:lnTo>
                  <a:pt x="122" y="9514"/>
                </a:lnTo>
                <a:lnTo>
                  <a:pt x="195" y="9879"/>
                </a:lnTo>
                <a:lnTo>
                  <a:pt x="292" y="10220"/>
                </a:lnTo>
                <a:lnTo>
                  <a:pt x="390" y="10560"/>
                </a:lnTo>
                <a:lnTo>
                  <a:pt x="511" y="10901"/>
                </a:lnTo>
                <a:lnTo>
                  <a:pt x="657" y="11242"/>
                </a:lnTo>
                <a:lnTo>
                  <a:pt x="828" y="11582"/>
                </a:lnTo>
                <a:lnTo>
                  <a:pt x="1168" y="12264"/>
                </a:lnTo>
                <a:lnTo>
                  <a:pt x="1412" y="12629"/>
                </a:lnTo>
                <a:lnTo>
                  <a:pt x="1655" y="12994"/>
                </a:lnTo>
                <a:lnTo>
                  <a:pt x="1898" y="13334"/>
                </a:lnTo>
                <a:lnTo>
                  <a:pt x="2166" y="13651"/>
                </a:lnTo>
                <a:lnTo>
                  <a:pt x="2458" y="13943"/>
                </a:lnTo>
                <a:lnTo>
                  <a:pt x="2750" y="14235"/>
                </a:lnTo>
                <a:lnTo>
                  <a:pt x="3066" y="14502"/>
                </a:lnTo>
                <a:lnTo>
                  <a:pt x="3382" y="14746"/>
                </a:lnTo>
                <a:lnTo>
                  <a:pt x="3723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818" y="15500"/>
                </a:lnTo>
                <a:lnTo>
                  <a:pt x="5207" y="15622"/>
                </a:lnTo>
                <a:lnTo>
                  <a:pt x="5597" y="15743"/>
                </a:lnTo>
                <a:lnTo>
                  <a:pt x="6010" y="15816"/>
                </a:lnTo>
                <a:lnTo>
                  <a:pt x="6448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76" y="15914"/>
                </a:lnTo>
                <a:lnTo>
                  <a:pt x="8590" y="15889"/>
                </a:lnTo>
                <a:lnTo>
                  <a:pt x="9028" y="15841"/>
                </a:lnTo>
                <a:lnTo>
                  <a:pt x="9441" y="15768"/>
                </a:lnTo>
                <a:lnTo>
                  <a:pt x="9855" y="15670"/>
                </a:lnTo>
                <a:lnTo>
                  <a:pt x="10269" y="15573"/>
                </a:lnTo>
                <a:lnTo>
                  <a:pt x="10682" y="15451"/>
                </a:lnTo>
                <a:lnTo>
                  <a:pt x="11071" y="15305"/>
                </a:lnTo>
                <a:lnTo>
                  <a:pt x="11461" y="15135"/>
                </a:lnTo>
                <a:lnTo>
                  <a:pt x="11850" y="14940"/>
                </a:lnTo>
                <a:lnTo>
                  <a:pt x="12215" y="14721"/>
                </a:lnTo>
                <a:lnTo>
                  <a:pt x="12580" y="14478"/>
                </a:lnTo>
                <a:lnTo>
                  <a:pt x="12945" y="14235"/>
                </a:lnTo>
                <a:lnTo>
                  <a:pt x="13286" y="13943"/>
                </a:lnTo>
                <a:lnTo>
                  <a:pt x="13602" y="13651"/>
                </a:lnTo>
                <a:lnTo>
                  <a:pt x="13918" y="13334"/>
                </a:lnTo>
                <a:lnTo>
                  <a:pt x="14186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59" y="11582"/>
                </a:lnTo>
                <a:lnTo>
                  <a:pt x="15159" y="11534"/>
                </a:lnTo>
                <a:lnTo>
                  <a:pt x="15354" y="11096"/>
                </a:lnTo>
                <a:lnTo>
                  <a:pt x="15524" y="10658"/>
                </a:lnTo>
                <a:lnTo>
                  <a:pt x="15646" y="10195"/>
                </a:lnTo>
                <a:lnTo>
                  <a:pt x="15743" y="9733"/>
                </a:lnTo>
                <a:lnTo>
                  <a:pt x="15768" y="9709"/>
                </a:lnTo>
                <a:lnTo>
                  <a:pt x="15792" y="9684"/>
                </a:lnTo>
                <a:lnTo>
                  <a:pt x="15792" y="9636"/>
                </a:lnTo>
                <a:lnTo>
                  <a:pt x="15792" y="9611"/>
                </a:lnTo>
                <a:lnTo>
                  <a:pt x="15768" y="9563"/>
                </a:lnTo>
                <a:lnTo>
                  <a:pt x="15816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41" y="7957"/>
                </a:lnTo>
                <a:lnTo>
                  <a:pt x="15743" y="7105"/>
                </a:lnTo>
                <a:lnTo>
                  <a:pt x="15695" y="6667"/>
                </a:lnTo>
                <a:lnTo>
                  <a:pt x="15622" y="6254"/>
                </a:lnTo>
                <a:lnTo>
                  <a:pt x="15524" y="5840"/>
                </a:lnTo>
                <a:lnTo>
                  <a:pt x="15427" y="5426"/>
                </a:lnTo>
                <a:lnTo>
                  <a:pt x="15305" y="5013"/>
                </a:lnTo>
                <a:lnTo>
                  <a:pt x="15159" y="4623"/>
                </a:lnTo>
                <a:lnTo>
                  <a:pt x="15013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4" y="2458"/>
                </a:lnTo>
                <a:lnTo>
                  <a:pt x="13602" y="2141"/>
                </a:lnTo>
                <a:lnTo>
                  <a:pt x="13286" y="1849"/>
                </a:lnTo>
                <a:lnTo>
                  <a:pt x="12994" y="1582"/>
                </a:lnTo>
                <a:lnTo>
                  <a:pt x="12653" y="1363"/>
                </a:lnTo>
                <a:lnTo>
                  <a:pt x="12312" y="1144"/>
                </a:lnTo>
                <a:lnTo>
                  <a:pt x="11972" y="949"/>
                </a:lnTo>
                <a:lnTo>
                  <a:pt x="11607" y="779"/>
                </a:lnTo>
                <a:lnTo>
                  <a:pt x="11242" y="609"/>
                </a:lnTo>
                <a:lnTo>
                  <a:pt x="10853" y="487"/>
                </a:lnTo>
                <a:lnTo>
                  <a:pt x="10488" y="365"/>
                </a:lnTo>
                <a:lnTo>
                  <a:pt x="10123" y="268"/>
                </a:lnTo>
                <a:lnTo>
                  <a:pt x="9733" y="171"/>
                </a:lnTo>
                <a:lnTo>
                  <a:pt x="9344" y="98"/>
                </a:lnTo>
                <a:lnTo>
                  <a:pt x="8955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35" name="4 CuadroTexto">
            <a:extLst>
              <a:ext uri="{FF2B5EF4-FFF2-40B4-BE49-F238E27FC236}">
                <a16:creationId xmlns:a16="http://schemas.microsoft.com/office/drawing/2014/main" id="{DC0BDBD9-7B32-11CD-E87D-AC608B957EA0}"/>
              </a:ext>
            </a:extLst>
          </p:cNvPr>
          <p:cNvSpPr txBox="1"/>
          <p:nvPr/>
        </p:nvSpPr>
        <p:spPr>
          <a:xfrm>
            <a:off x="6773587" y="2525293"/>
            <a:ext cx="341714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High temperatures</a:t>
            </a:r>
          </a:p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MeOH (co-solvent)</a:t>
            </a:r>
          </a:p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Acid co-catalysts</a:t>
            </a:r>
          </a:p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urification/isolation required </a:t>
            </a:r>
            <a:r>
              <a:rPr lang="en-US" sz="1400" i="1" dirty="0">
                <a:solidFill>
                  <a:srgbClr val="FF0000"/>
                </a:solidFill>
                <a:cs typeface="Arial" panose="020B0604020202020204" pitchFamily="34" charset="0"/>
              </a:rPr>
              <a:t>VOC</a:t>
            </a: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 solvents</a:t>
            </a:r>
          </a:p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rotecting atmosphere</a:t>
            </a:r>
          </a:p>
          <a:p>
            <a:pPr marL="285750" indent="-285750" algn="l">
              <a:buBlip>
                <a:blip r:embed="rId3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Expensive TM (Au, Ag, Pd, Ru)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83DEC380-831E-182B-521D-FB6083AA5EDA}"/>
              </a:ext>
            </a:extLst>
          </p:cNvPr>
          <p:cNvSpPr txBox="1"/>
          <p:nvPr/>
        </p:nvSpPr>
        <p:spPr>
          <a:xfrm>
            <a:off x="1183196" y="3091835"/>
            <a:ext cx="2061908" cy="369332"/>
          </a:xfrm>
          <a:custGeom>
            <a:avLst/>
            <a:gdLst>
              <a:gd name="csX0" fmla="*/ 0 w 2061908"/>
              <a:gd name="csY0" fmla="*/ 0 h 369332"/>
              <a:gd name="csX1" fmla="*/ 2061908 w 2061908"/>
              <a:gd name="csY1" fmla="*/ 0 h 369332"/>
              <a:gd name="csX2" fmla="*/ 2061908 w 2061908"/>
              <a:gd name="csY2" fmla="*/ 369332 h 369332"/>
              <a:gd name="csX3" fmla="*/ 0 w 2061908"/>
              <a:gd name="csY3" fmla="*/ 369332 h 369332"/>
              <a:gd name="csX4" fmla="*/ 0 w 2061908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2061908" h="369332" fill="none" extrusionOk="0">
                <a:moveTo>
                  <a:pt x="0" y="0"/>
                </a:moveTo>
                <a:cubicBezTo>
                  <a:pt x="675189" y="-25476"/>
                  <a:pt x="1604678" y="109062"/>
                  <a:pt x="2061908" y="0"/>
                </a:cubicBezTo>
                <a:cubicBezTo>
                  <a:pt x="2089903" y="96853"/>
                  <a:pt x="2063853" y="212010"/>
                  <a:pt x="2061908" y="369332"/>
                </a:cubicBezTo>
                <a:cubicBezTo>
                  <a:pt x="1157652" y="500467"/>
                  <a:pt x="965974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2061908" h="369332" stroke="0" extrusionOk="0">
                <a:moveTo>
                  <a:pt x="0" y="0"/>
                </a:moveTo>
                <a:cubicBezTo>
                  <a:pt x="630807" y="168843"/>
                  <a:pt x="1229946" y="101673"/>
                  <a:pt x="2061908" y="0"/>
                </a:cubicBezTo>
                <a:cubicBezTo>
                  <a:pt x="2077432" y="178308"/>
                  <a:pt x="2081269" y="256345"/>
                  <a:pt x="2061908" y="369332"/>
                </a:cubicBezTo>
                <a:cubicBezTo>
                  <a:pt x="1653122" y="393446"/>
                  <a:pt x="229203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>
                <a:cs typeface="Arial" panose="020B0604020202020204" pitchFamily="34" charset="0"/>
              </a:rPr>
              <a:t>Terminal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8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0329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52D0F1-243C-AC86-B2A6-D7B7C53008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3AFBA9-D517-1211-842A-B3E395E2E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</a:t>
            </a:r>
            <a:r>
              <a:rPr lang="en-US" i="1" dirty="0"/>
              <a:t>ILs</a:t>
            </a:r>
            <a:r>
              <a:rPr lang="en-US" dirty="0"/>
              <a:t> vs </a:t>
            </a:r>
            <a:r>
              <a:rPr lang="en-US" i="1" dirty="0"/>
              <a:t>LADES</a:t>
            </a:r>
          </a:p>
        </p:txBody>
      </p:sp>
      <p:sp>
        <p:nvSpPr>
          <p:cNvPr id="3" name="15 Rectángulo">
            <a:extLst>
              <a:ext uri="{FF2B5EF4-FFF2-40B4-BE49-F238E27FC236}">
                <a16:creationId xmlns:a16="http://schemas.microsoft.com/office/drawing/2014/main" id="{BCC873F8-2BF1-44B6-249A-68626A37CC6D}"/>
              </a:ext>
            </a:extLst>
          </p:cNvPr>
          <p:cNvSpPr/>
          <p:nvPr/>
        </p:nvSpPr>
        <p:spPr bwMode="auto">
          <a:xfrm>
            <a:off x="8157974" y="1372492"/>
            <a:ext cx="1071570" cy="12858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CB45E90-9FF2-57DF-683B-18E2C4DBFD82}"/>
              </a:ext>
            </a:extLst>
          </p:cNvPr>
          <p:cNvSpPr txBox="1"/>
          <p:nvPr/>
        </p:nvSpPr>
        <p:spPr>
          <a:xfrm>
            <a:off x="4335764" y="6073587"/>
            <a:ext cx="29429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142023" y="4017895"/>
            <a:ext cx="9587345" cy="1942120"/>
            <a:chOff x="226814" y="4019898"/>
            <a:chExt cx="10665999" cy="2160624"/>
          </a:xfrm>
        </p:grpSpPr>
        <p:graphicFrame>
          <p:nvGraphicFramePr>
            <p:cNvPr id="9" name="Objeto 8">
              <a:extLst>
                <a:ext uri="{FF2B5EF4-FFF2-40B4-BE49-F238E27FC236}">
                  <a16:creationId xmlns:a16="http://schemas.microsoft.com/office/drawing/2014/main" id="{8E525D9B-9869-05F0-2C40-D0DAEC92BA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216415"/>
                </p:ext>
              </p:extLst>
            </p:nvPr>
          </p:nvGraphicFramePr>
          <p:xfrm>
            <a:off x="226814" y="4502804"/>
            <a:ext cx="1185578" cy="676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5" name="CS ChemDraw Drawing" r:id="rId3" imgW="1141123" imgH="651581" progId="ChemDraw.Document.6.0">
                    <p:embed/>
                  </p:oleObj>
                </mc:Choice>
                <mc:Fallback>
                  <p:oleObj name="CS ChemDraw Drawing" r:id="rId3" imgW="1141123" imgH="651581" progId="ChemDraw.Document.6.0">
                    <p:embed/>
                    <p:pic>
                      <p:nvPicPr>
                        <p:cNvPr id="9" name="Objeto 8">
                          <a:extLst>
                            <a:ext uri="{FF2B5EF4-FFF2-40B4-BE49-F238E27FC236}">
                              <a16:creationId xmlns:a16="http://schemas.microsoft.com/office/drawing/2014/main" id="{BEE0851E-10A5-3F9E-FFC7-82D505D333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814" y="4502804"/>
                          <a:ext cx="1185578" cy="676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o 9">
              <a:extLst>
                <a:ext uri="{FF2B5EF4-FFF2-40B4-BE49-F238E27FC236}">
                  <a16:creationId xmlns:a16="http://schemas.microsoft.com/office/drawing/2014/main" id="{70B56F11-D2D6-7CC7-A3D6-28C4E39C5A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051429"/>
                </p:ext>
              </p:extLst>
            </p:nvPr>
          </p:nvGraphicFramePr>
          <p:xfrm>
            <a:off x="1882289" y="4514719"/>
            <a:ext cx="957978" cy="68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6" name="CS ChemDraw Drawing" r:id="rId5" imgW="915698" imgH="651581" progId="ChemDraw.Document.6.0">
                    <p:embed/>
                  </p:oleObj>
                </mc:Choice>
                <mc:Fallback>
                  <p:oleObj name="CS ChemDraw Drawing" r:id="rId5" imgW="915698" imgH="651581" progId="ChemDraw.Document.6.0">
                    <p:embed/>
                    <p:pic>
                      <p:nvPicPr>
                        <p:cNvPr id="10" name="Objeto 9">
                          <a:extLst>
                            <a:ext uri="{FF2B5EF4-FFF2-40B4-BE49-F238E27FC236}">
                              <a16:creationId xmlns:a16="http://schemas.microsoft.com/office/drawing/2014/main" id="{6E0D758A-2D67-3AE1-18B4-E79439BA72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82289" y="4514719"/>
                          <a:ext cx="957978" cy="680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to 20">
              <a:extLst>
                <a:ext uri="{FF2B5EF4-FFF2-40B4-BE49-F238E27FC236}">
                  <a16:creationId xmlns:a16="http://schemas.microsoft.com/office/drawing/2014/main" id="{D82D8D2D-36CD-990B-F027-6CB26F76AE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218193"/>
                </p:ext>
              </p:extLst>
            </p:nvPr>
          </p:nvGraphicFramePr>
          <p:xfrm>
            <a:off x="3362370" y="4514718"/>
            <a:ext cx="1053985" cy="626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7" name="CS ChemDraw Drawing" r:id="rId7" imgW="1095357" imgH="651581" progId="ChemDraw.Document.6.0">
                    <p:embed/>
                  </p:oleObj>
                </mc:Choice>
                <mc:Fallback>
                  <p:oleObj name="CS ChemDraw Drawing" r:id="rId7" imgW="1095357" imgH="651581" progId="ChemDraw.Document.6.0">
                    <p:embed/>
                    <p:pic>
                      <p:nvPicPr>
                        <p:cNvPr id="21" name="Objeto 20">
                          <a:extLst>
                            <a:ext uri="{FF2B5EF4-FFF2-40B4-BE49-F238E27FC236}">
                              <a16:creationId xmlns:a16="http://schemas.microsoft.com/office/drawing/2014/main" id="{EE8095C9-FE95-29B9-9BBF-B1A5F24CE1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2370" y="4514718"/>
                          <a:ext cx="1053985" cy="626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to 21">
              <a:extLst>
                <a:ext uri="{FF2B5EF4-FFF2-40B4-BE49-F238E27FC236}">
                  <a16:creationId xmlns:a16="http://schemas.microsoft.com/office/drawing/2014/main" id="{A4083FFF-FE52-32DD-688C-F4C882F544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492115"/>
                </p:ext>
              </p:extLst>
            </p:nvPr>
          </p:nvGraphicFramePr>
          <p:xfrm>
            <a:off x="4962323" y="4478105"/>
            <a:ext cx="1113120" cy="639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8" name="CS ChemDraw Drawing" r:id="rId9" imgW="1110865" imgH="638006" progId="ChemDraw.Document.6.0">
                    <p:embed/>
                  </p:oleObj>
                </mc:Choice>
                <mc:Fallback>
                  <p:oleObj name="CS ChemDraw Drawing" r:id="rId9" imgW="1110865" imgH="638006" progId="ChemDraw.Document.6.0">
                    <p:embed/>
                    <p:pic>
                      <p:nvPicPr>
                        <p:cNvPr id="22" name="Objeto 21">
                          <a:extLst>
                            <a:ext uri="{FF2B5EF4-FFF2-40B4-BE49-F238E27FC236}">
                              <a16:creationId xmlns:a16="http://schemas.microsoft.com/office/drawing/2014/main" id="{CA4D8898-692B-C35B-2FC7-54F253FD54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62323" y="4478105"/>
                          <a:ext cx="1113120" cy="639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22">
              <a:extLst>
                <a:ext uri="{FF2B5EF4-FFF2-40B4-BE49-F238E27FC236}">
                  <a16:creationId xmlns:a16="http://schemas.microsoft.com/office/drawing/2014/main" id="{4D972097-07D4-B720-8032-54E7A7440F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140769"/>
                </p:ext>
              </p:extLst>
            </p:nvPr>
          </p:nvGraphicFramePr>
          <p:xfrm>
            <a:off x="6441001" y="4321120"/>
            <a:ext cx="901986" cy="927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9" name="CS ChemDraw Drawing" r:id="rId11" imgW="914185" imgH="940041" progId="ChemDraw.Document.6.0">
                    <p:embed/>
                  </p:oleObj>
                </mc:Choice>
                <mc:Fallback>
                  <p:oleObj name="CS ChemDraw Drawing" r:id="rId11" imgW="914185" imgH="940041" progId="ChemDraw.Document.6.0">
                    <p:embed/>
                    <p:pic>
                      <p:nvPicPr>
                        <p:cNvPr id="23" name="Objeto 22">
                          <a:extLst>
                            <a:ext uri="{FF2B5EF4-FFF2-40B4-BE49-F238E27FC236}">
                              <a16:creationId xmlns:a16="http://schemas.microsoft.com/office/drawing/2014/main" id="{17E38F12-3CF2-CB0D-58DC-CCB104E181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41001" y="4321120"/>
                          <a:ext cx="901986" cy="927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7EEAFBD0-3E4D-6D37-2407-8B0DA5D9E8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109662"/>
                </p:ext>
              </p:extLst>
            </p:nvPr>
          </p:nvGraphicFramePr>
          <p:xfrm>
            <a:off x="7580218" y="4405368"/>
            <a:ext cx="1295172" cy="713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0" name="CS ChemDraw Drawing" r:id="rId13" imgW="1287499" imgH="709650" progId="ChemDraw.Document.6.0">
                    <p:embed/>
                  </p:oleObj>
                </mc:Choice>
                <mc:Fallback>
                  <p:oleObj name="CS ChemDraw Drawing" r:id="rId13" imgW="1287499" imgH="709650" progId="ChemDraw.Document.6.0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14123CED-FC0D-7672-6F8D-62221176D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80218" y="4405368"/>
                          <a:ext cx="1295172" cy="7138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12068446-AF9D-B601-C649-595EC12A2A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987142"/>
                </p:ext>
              </p:extLst>
            </p:nvPr>
          </p:nvGraphicFramePr>
          <p:xfrm>
            <a:off x="284803" y="5472786"/>
            <a:ext cx="1139135" cy="658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1" name="CS ChemDraw Drawing" r:id="rId15" imgW="1102922" imgH="638006" progId="ChemDraw.Document.6.0">
                    <p:embed/>
                  </p:oleObj>
                </mc:Choice>
                <mc:Fallback>
                  <p:oleObj name="CS ChemDraw Drawing" r:id="rId15" imgW="1102922" imgH="638006" progId="ChemDraw.Document.6.0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BD20186C-DEEC-334F-2C0E-85556F84BF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4803" y="5472786"/>
                          <a:ext cx="1139135" cy="658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o 25">
              <a:extLst>
                <a:ext uri="{FF2B5EF4-FFF2-40B4-BE49-F238E27FC236}">
                  <a16:creationId xmlns:a16="http://schemas.microsoft.com/office/drawing/2014/main" id="{62EC9EFE-2709-957D-FEEC-451D300989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537375"/>
                </p:ext>
              </p:extLst>
            </p:nvPr>
          </p:nvGraphicFramePr>
          <p:xfrm>
            <a:off x="2060103" y="5208990"/>
            <a:ext cx="1285272" cy="942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2" name="CS ChemDraw Drawing" r:id="rId17" imgW="1314731" imgH="964174" progId="ChemDraw.Document.6.0">
                    <p:embed/>
                  </p:oleObj>
                </mc:Choice>
                <mc:Fallback>
                  <p:oleObj name="CS ChemDraw Drawing" r:id="rId17" imgW="1314731" imgH="964174" progId="ChemDraw.Document.6.0">
                    <p:embed/>
                    <p:pic>
                      <p:nvPicPr>
                        <p:cNvPr id="26" name="Objeto 25">
                          <a:extLst>
                            <a:ext uri="{FF2B5EF4-FFF2-40B4-BE49-F238E27FC236}">
                              <a16:creationId xmlns:a16="http://schemas.microsoft.com/office/drawing/2014/main" id="{9171612C-D913-17DF-2831-92646D7479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60103" y="5208990"/>
                          <a:ext cx="1285272" cy="9422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CDA8AB46-AE35-EF29-6005-D6C76E549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60601"/>
                </p:ext>
              </p:extLst>
            </p:nvPr>
          </p:nvGraphicFramePr>
          <p:xfrm>
            <a:off x="3842673" y="5472787"/>
            <a:ext cx="986182" cy="660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3" name="CS ChemDraw Drawing" r:id="rId19" imgW="952008" imgH="638383" progId="ChemDraw.Document.6.0">
                    <p:embed/>
                  </p:oleObj>
                </mc:Choice>
                <mc:Fallback>
                  <p:oleObj name="CS ChemDraw Drawing" r:id="rId19" imgW="952008" imgH="638383" progId="ChemDraw.Document.6.0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id="{C820C9D5-5D53-F02D-003B-F769116D1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42673" y="5472787"/>
                          <a:ext cx="986182" cy="660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id="{B7CC5446-860A-AC6F-BDD3-95F9BC0D4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628980"/>
                </p:ext>
              </p:extLst>
            </p:nvPr>
          </p:nvGraphicFramePr>
          <p:xfrm>
            <a:off x="5352983" y="5421232"/>
            <a:ext cx="1113120" cy="74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4" name="CS ChemDraw Drawing" r:id="rId21" imgW="1054508" imgH="703617" progId="ChemDraw.Document.6.0">
                    <p:embed/>
                  </p:oleObj>
                </mc:Choice>
                <mc:Fallback>
                  <p:oleObj name="CS ChemDraw Drawing" r:id="rId21" imgW="1054508" imgH="703617" progId="ChemDraw.Document.6.0">
                    <p:embed/>
                    <p:pic>
                      <p:nvPicPr>
                        <p:cNvPr id="28" name="Objeto 27">
                          <a:extLst>
                            <a:ext uri="{FF2B5EF4-FFF2-40B4-BE49-F238E27FC236}">
                              <a16:creationId xmlns:a16="http://schemas.microsoft.com/office/drawing/2014/main" id="{014F8A01-4877-4F79-1F42-355110ADF5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52983" y="5421232"/>
                          <a:ext cx="1113120" cy="74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0BFD8345-DC64-FB0C-C3B2-DC55B53CCA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866607"/>
                </p:ext>
              </p:extLst>
            </p:nvPr>
          </p:nvGraphicFramePr>
          <p:xfrm>
            <a:off x="8682137" y="5107088"/>
            <a:ext cx="688802" cy="1022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5" name="CS ChemDraw Drawing" r:id="rId23" imgW="686868" imgH="1020734" progId="ChemDraw.Document.6.0">
                    <p:embed/>
                  </p:oleObj>
                </mc:Choice>
                <mc:Fallback>
                  <p:oleObj name="CS ChemDraw Drawing" r:id="rId23" imgW="686868" imgH="1020734" progId="ChemDraw.Document.6.0">
                    <p:embed/>
                    <p:pic>
                      <p:nvPicPr>
                        <p:cNvPr id="29" name="Objeto 28">
                          <a:extLst>
                            <a:ext uri="{FF2B5EF4-FFF2-40B4-BE49-F238E27FC236}">
                              <a16:creationId xmlns:a16="http://schemas.microsoft.com/office/drawing/2014/main" id="{4BC24E04-103B-A718-24D9-6245458F33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682137" y="5107088"/>
                          <a:ext cx="688802" cy="1022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9431CC51-5331-B5BE-1736-9F8BAE2E10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268993"/>
                </p:ext>
              </p:extLst>
            </p:nvPr>
          </p:nvGraphicFramePr>
          <p:xfrm>
            <a:off x="7010838" y="5504874"/>
            <a:ext cx="1090786" cy="675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6" name="CS ChemDraw Drawing" r:id="rId25" imgW="1029923" imgH="638006" progId="ChemDraw.Document.6.0">
                    <p:embed/>
                  </p:oleObj>
                </mc:Choice>
                <mc:Fallback>
                  <p:oleObj name="CS ChemDraw Drawing" r:id="rId25" imgW="1029923" imgH="638006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46ACDCCC-A0D5-DB09-0FEF-D230F5752F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010838" y="5504874"/>
                          <a:ext cx="1090786" cy="6756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to 30">
              <a:extLst>
                <a:ext uri="{FF2B5EF4-FFF2-40B4-BE49-F238E27FC236}">
                  <a16:creationId xmlns:a16="http://schemas.microsoft.com/office/drawing/2014/main" id="{3AC9F1B8-103A-6408-3A03-2DDF0A8DE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620238"/>
                </p:ext>
              </p:extLst>
            </p:nvPr>
          </p:nvGraphicFramePr>
          <p:xfrm>
            <a:off x="10131751" y="5298014"/>
            <a:ext cx="761062" cy="869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7" name="CS ChemDraw Drawing" r:id="rId27" imgW="737172" imgH="840871" progId="ChemDraw.Document.6.0">
                    <p:embed/>
                  </p:oleObj>
                </mc:Choice>
                <mc:Fallback>
                  <p:oleObj name="CS ChemDraw Drawing" r:id="rId27" imgW="737172" imgH="840871" progId="ChemDraw.Document.6.0">
                    <p:embed/>
                    <p:pic>
                      <p:nvPicPr>
                        <p:cNvPr id="31" name="Objeto 30">
                          <a:extLst>
                            <a:ext uri="{FF2B5EF4-FFF2-40B4-BE49-F238E27FC236}">
                              <a16:creationId xmlns:a16="http://schemas.microsoft.com/office/drawing/2014/main" id="{B53AC381-BEA9-5CB6-ADDE-2AF77C5BD3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131751" y="5298014"/>
                          <a:ext cx="761062" cy="869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to 31">
              <a:extLst>
                <a:ext uri="{FF2B5EF4-FFF2-40B4-BE49-F238E27FC236}">
                  <a16:creationId xmlns:a16="http://schemas.microsoft.com/office/drawing/2014/main" id="{6EF6A1C8-0AA4-D074-3A54-457647B222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18371"/>
                </p:ext>
              </p:extLst>
            </p:nvPr>
          </p:nvGraphicFramePr>
          <p:xfrm>
            <a:off x="9081278" y="4019898"/>
            <a:ext cx="1090785" cy="1022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8" name="CS ChemDraw Drawing" r:id="rId29" imgW="1066233" imgH="999618" progId="ChemDraw.Document.6.0">
                    <p:embed/>
                  </p:oleObj>
                </mc:Choice>
                <mc:Fallback>
                  <p:oleObj name="CS ChemDraw Drawing" r:id="rId29" imgW="1066233" imgH="999618" progId="ChemDraw.Document.6.0">
                    <p:embed/>
                    <p:pic>
                      <p:nvPicPr>
                        <p:cNvPr id="32" name="Objeto 31">
                          <a:extLst>
                            <a:ext uri="{FF2B5EF4-FFF2-40B4-BE49-F238E27FC236}">
                              <a16:creationId xmlns:a16="http://schemas.microsoft.com/office/drawing/2014/main" id="{49E2997D-F0D5-38A0-0B20-E910B52653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081278" y="4019898"/>
                          <a:ext cx="1090785" cy="1022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3 Imagen">
            <a:extLst>
              <a:ext uri="{FF2B5EF4-FFF2-40B4-BE49-F238E27FC236}">
                <a16:creationId xmlns:a16="http://schemas.microsoft.com/office/drawing/2014/main" id="{9F40EE24-C3EE-F43E-702D-47B6A8932EA4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335" y="1714031"/>
            <a:ext cx="2667976" cy="652358"/>
          </a:xfrm>
          <a:prstGeom prst="rect">
            <a:avLst/>
          </a:prstGeom>
        </p:spPr>
      </p:pic>
      <p:sp>
        <p:nvSpPr>
          <p:cNvPr id="34" name="Shape 757">
            <a:extLst>
              <a:ext uri="{FF2B5EF4-FFF2-40B4-BE49-F238E27FC236}">
                <a16:creationId xmlns:a16="http://schemas.microsoft.com/office/drawing/2014/main" id="{C2633A8B-B06F-D1CD-7C3F-98A2016A3619}"/>
              </a:ext>
            </a:extLst>
          </p:cNvPr>
          <p:cNvSpPr/>
          <p:nvPr/>
        </p:nvSpPr>
        <p:spPr>
          <a:xfrm>
            <a:off x="9705344" y="1774076"/>
            <a:ext cx="449173" cy="458365"/>
          </a:xfrm>
          <a:custGeom>
            <a:avLst/>
            <a:gdLst/>
            <a:ahLst/>
            <a:cxnLst/>
            <a:rect l="0" t="0" r="0" b="0"/>
            <a:pathLst>
              <a:path w="15841" h="15938" extrusionOk="0">
                <a:moveTo>
                  <a:pt x="4502" y="7470"/>
                </a:moveTo>
                <a:lnTo>
                  <a:pt x="4575" y="7495"/>
                </a:lnTo>
                <a:lnTo>
                  <a:pt x="4648" y="7543"/>
                </a:lnTo>
                <a:lnTo>
                  <a:pt x="4696" y="7616"/>
                </a:lnTo>
                <a:lnTo>
                  <a:pt x="4721" y="7714"/>
                </a:lnTo>
                <a:lnTo>
                  <a:pt x="4721" y="7787"/>
                </a:lnTo>
                <a:lnTo>
                  <a:pt x="4696" y="7908"/>
                </a:lnTo>
                <a:lnTo>
                  <a:pt x="4623" y="7981"/>
                </a:lnTo>
                <a:lnTo>
                  <a:pt x="4550" y="8054"/>
                </a:lnTo>
                <a:lnTo>
                  <a:pt x="4429" y="8079"/>
                </a:lnTo>
                <a:lnTo>
                  <a:pt x="4307" y="8054"/>
                </a:lnTo>
                <a:lnTo>
                  <a:pt x="4234" y="7981"/>
                </a:lnTo>
                <a:lnTo>
                  <a:pt x="4161" y="7908"/>
                </a:lnTo>
                <a:lnTo>
                  <a:pt x="4137" y="7787"/>
                </a:lnTo>
                <a:lnTo>
                  <a:pt x="4161" y="7665"/>
                </a:lnTo>
                <a:lnTo>
                  <a:pt x="4234" y="7543"/>
                </a:lnTo>
                <a:lnTo>
                  <a:pt x="4307" y="7495"/>
                </a:lnTo>
                <a:lnTo>
                  <a:pt x="4404" y="7470"/>
                </a:lnTo>
                <a:close/>
                <a:moveTo>
                  <a:pt x="10877" y="7470"/>
                </a:moveTo>
                <a:lnTo>
                  <a:pt x="10950" y="7495"/>
                </a:lnTo>
                <a:lnTo>
                  <a:pt x="11023" y="7543"/>
                </a:lnTo>
                <a:lnTo>
                  <a:pt x="11071" y="7616"/>
                </a:lnTo>
                <a:lnTo>
                  <a:pt x="11096" y="7714"/>
                </a:lnTo>
                <a:lnTo>
                  <a:pt x="11096" y="7787"/>
                </a:lnTo>
                <a:lnTo>
                  <a:pt x="11071" y="7908"/>
                </a:lnTo>
                <a:lnTo>
                  <a:pt x="10998" y="7981"/>
                </a:lnTo>
                <a:lnTo>
                  <a:pt x="10926" y="8054"/>
                </a:lnTo>
                <a:lnTo>
                  <a:pt x="10804" y="8079"/>
                </a:lnTo>
                <a:lnTo>
                  <a:pt x="10682" y="8054"/>
                </a:lnTo>
                <a:lnTo>
                  <a:pt x="10609" y="7981"/>
                </a:lnTo>
                <a:lnTo>
                  <a:pt x="10536" y="7908"/>
                </a:lnTo>
                <a:lnTo>
                  <a:pt x="10512" y="7787"/>
                </a:lnTo>
                <a:lnTo>
                  <a:pt x="10536" y="7665"/>
                </a:lnTo>
                <a:lnTo>
                  <a:pt x="10609" y="7543"/>
                </a:lnTo>
                <a:lnTo>
                  <a:pt x="10682" y="7495"/>
                </a:lnTo>
                <a:lnTo>
                  <a:pt x="10780" y="7470"/>
                </a:lnTo>
                <a:close/>
                <a:moveTo>
                  <a:pt x="4477" y="7081"/>
                </a:moveTo>
                <a:lnTo>
                  <a:pt x="4307" y="7105"/>
                </a:lnTo>
                <a:lnTo>
                  <a:pt x="4137" y="7178"/>
                </a:lnTo>
                <a:lnTo>
                  <a:pt x="4015" y="7300"/>
                </a:lnTo>
                <a:lnTo>
                  <a:pt x="3893" y="7446"/>
                </a:lnTo>
                <a:lnTo>
                  <a:pt x="3820" y="7568"/>
                </a:lnTo>
                <a:lnTo>
                  <a:pt x="3772" y="7714"/>
                </a:lnTo>
                <a:lnTo>
                  <a:pt x="3723" y="7835"/>
                </a:lnTo>
                <a:lnTo>
                  <a:pt x="3723" y="7981"/>
                </a:lnTo>
                <a:lnTo>
                  <a:pt x="3674" y="8225"/>
                </a:lnTo>
                <a:lnTo>
                  <a:pt x="3674" y="8395"/>
                </a:lnTo>
                <a:lnTo>
                  <a:pt x="3723" y="8565"/>
                </a:lnTo>
                <a:lnTo>
                  <a:pt x="3772" y="8711"/>
                </a:lnTo>
                <a:lnTo>
                  <a:pt x="3869" y="8833"/>
                </a:lnTo>
                <a:lnTo>
                  <a:pt x="3966" y="8955"/>
                </a:lnTo>
                <a:lnTo>
                  <a:pt x="4088" y="9028"/>
                </a:lnTo>
                <a:lnTo>
                  <a:pt x="4234" y="9101"/>
                </a:lnTo>
                <a:lnTo>
                  <a:pt x="4404" y="9149"/>
                </a:lnTo>
                <a:lnTo>
                  <a:pt x="4599" y="9174"/>
                </a:lnTo>
                <a:lnTo>
                  <a:pt x="4769" y="9149"/>
                </a:lnTo>
                <a:lnTo>
                  <a:pt x="4940" y="9101"/>
                </a:lnTo>
                <a:lnTo>
                  <a:pt x="5086" y="9028"/>
                </a:lnTo>
                <a:lnTo>
                  <a:pt x="5207" y="8930"/>
                </a:lnTo>
                <a:lnTo>
                  <a:pt x="5329" y="8809"/>
                </a:lnTo>
                <a:lnTo>
                  <a:pt x="5426" y="8663"/>
                </a:lnTo>
                <a:lnTo>
                  <a:pt x="5499" y="8517"/>
                </a:lnTo>
                <a:lnTo>
                  <a:pt x="5548" y="8346"/>
                </a:lnTo>
                <a:lnTo>
                  <a:pt x="5572" y="8176"/>
                </a:lnTo>
                <a:lnTo>
                  <a:pt x="5548" y="8006"/>
                </a:lnTo>
                <a:lnTo>
                  <a:pt x="5524" y="7835"/>
                </a:lnTo>
                <a:lnTo>
                  <a:pt x="5475" y="7689"/>
                </a:lnTo>
                <a:lnTo>
                  <a:pt x="5402" y="7519"/>
                </a:lnTo>
                <a:lnTo>
                  <a:pt x="5280" y="7397"/>
                </a:lnTo>
                <a:lnTo>
                  <a:pt x="5134" y="7251"/>
                </a:lnTo>
                <a:lnTo>
                  <a:pt x="4988" y="7154"/>
                </a:lnTo>
                <a:lnTo>
                  <a:pt x="4818" y="7105"/>
                </a:lnTo>
                <a:lnTo>
                  <a:pt x="4648" y="7081"/>
                </a:lnTo>
                <a:close/>
                <a:moveTo>
                  <a:pt x="10853" y="7081"/>
                </a:moveTo>
                <a:lnTo>
                  <a:pt x="10682" y="7105"/>
                </a:lnTo>
                <a:lnTo>
                  <a:pt x="10512" y="7178"/>
                </a:lnTo>
                <a:lnTo>
                  <a:pt x="10390" y="7300"/>
                </a:lnTo>
                <a:lnTo>
                  <a:pt x="10269" y="7446"/>
                </a:lnTo>
                <a:lnTo>
                  <a:pt x="10196" y="7568"/>
                </a:lnTo>
                <a:lnTo>
                  <a:pt x="10147" y="7714"/>
                </a:lnTo>
                <a:lnTo>
                  <a:pt x="10098" y="7835"/>
                </a:lnTo>
                <a:lnTo>
                  <a:pt x="10098" y="7981"/>
                </a:lnTo>
                <a:lnTo>
                  <a:pt x="10050" y="8225"/>
                </a:lnTo>
                <a:lnTo>
                  <a:pt x="10050" y="8395"/>
                </a:lnTo>
                <a:lnTo>
                  <a:pt x="10098" y="8565"/>
                </a:lnTo>
                <a:lnTo>
                  <a:pt x="10147" y="8711"/>
                </a:lnTo>
                <a:lnTo>
                  <a:pt x="10244" y="8833"/>
                </a:lnTo>
                <a:lnTo>
                  <a:pt x="10342" y="8955"/>
                </a:lnTo>
                <a:lnTo>
                  <a:pt x="10463" y="9028"/>
                </a:lnTo>
                <a:lnTo>
                  <a:pt x="10609" y="9101"/>
                </a:lnTo>
                <a:lnTo>
                  <a:pt x="10780" y="9149"/>
                </a:lnTo>
                <a:lnTo>
                  <a:pt x="10974" y="9174"/>
                </a:lnTo>
                <a:lnTo>
                  <a:pt x="11144" y="9149"/>
                </a:lnTo>
                <a:lnTo>
                  <a:pt x="11315" y="9101"/>
                </a:lnTo>
                <a:lnTo>
                  <a:pt x="11461" y="9028"/>
                </a:lnTo>
                <a:lnTo>
                  <a:pt x="11582" y="8930"/>
                </a:lnTo>
                <a:lnTo>
                  <a:pt x="11704" y="8809"/>
                </a:lnTo>
                <a:lnTo>
                  <a:pt x="11801" y="8663"/>
                </a:lnTo>
                <a:lnTo>
                  <a:pt x="11874" y="8517"/>
                </a:lnTo>
                <a:lnTo>
                  <a:pt x="11923" y="8346"/>
                </a:lnTo>
                <a:lnTo>
                  <a:pt x="11947" y="8176"/>
                </a:lnTo>
                <a:lnTo>
                  <a:pt x="11923" y="8006"/>
                </a:lnTo>
                <a:lnTo>
                  <a:pt x="11899" y="7835"/>
                </a:lnTo>
                <a:lnTo>
                  <a:pt x="11850" y="7689"/>
                </a:lnTo>
                <a:lnTo>
                  <a:pt x="11777" y="7519"/>
                </a:lnTo>
                <a:lnTo>
                  <a:pt x="11655" y="7397"/>
                </a:lnTo>
                <a:lnTo>
                  <a:pt x="11509" y="7251"/>
                </a:lnTo>
                <a:lnTo>
                  <a:pt x="11363" y="7154"/>
                </a:lnTo>
                <a:lnTo>
                  <a:pt x="11193" y="7105"/>
                </a:lnTo>
                <a:lnTo>
                  <a:pt x="11023" y="7081"/>
                </a:lnTo>
                <a:close/>
                <a:moveTo>
                  <a:pt x="7787" y="10244"/>
                </a:moveTo>
                <a:lnTo>
                  <a:pt x="7470" y="10268"/>
                </a:lnTo>
                <a:lnTo>
                  <a:pt x="7154" y="10293"/>
                </a:lnTo>
                <a:lnTo>
                  <a:pt x="6643" y="10390"/>
                </a:lnTo>
                <a:lnTo>
                  <a:pt x="6132" y="10536"/>
                </a:lnTo>
                <a:lnTo>
                  <a:pt x="5645" y="10731"/>
                </a:lnTo>
                <a:lnTo>
                  <a:pt x="5159" y="10950"/>
                </a:lnTo>
                <a:lnTo>
                  <a:pt x="4745" y="11144"/>
                </a:lnTo>
                <a:lnTo>
                  <a:pt x="4502" y="11266"/>
                </a:lnTo>
                <a:lnTo>
                  <a:pt x="4283" y="11388"/>
                </a:lnTo>
                <a:lnTo>
                  <a:pt x="4088" y="11534"/>
                </a:lnTo>
                <a:lnTo>
                  <a:pt x="3918" y="11704"/>
                </a:lnTo>
                <a:lnTo>
                  <a:pt x="3772" y="11899"/>
                </a:lnTo>
                <a:lnTo>
                  <a:pt x="3723" y="11996"/>
                </a:lnTo>
                <a:lnTo>
                  <a:pt x="3699" y="12118"/>
                </a:lnTo>
                <a:lnTo>
                  <a:pt x="3699" y="12166"/>
                </a:lnTo>
                <a:lnTo>
                  <a:pt x="3699" y="12239"/>
                </a:lnTo>
                <a:lnTo>
                  <a:pt x="3747" y="12288"/>
                </a:lnTo>
                <a:lnTo>
                  <a:pt x="3796" y="12312"/>
                </a:lnTo>
                <a:lnTo>
                  <a:pt x="3918" y="12312"/>
                </a:lnTo>
                <a:lnTo>
                  <a:pt x="3966" y="12288"/>
                </a:lnTo>
                <a:lnTo>
                  <a:pt x="4015" y="12239"/>
                </a:lnTo>
                <a:lnTo>
                  <a:pt x="4161" y="12093"/>
                </a:lnTo>
                <a:lnTo>
                  <a:pt x="4307" y="11947"/>
                </a:lnTo>
                <a:lnTo>
                  <a:pt x="4502" y="11826"/>
                </a:lnTo>
                <a:lnTo>
                  <a:pt x="4721" y="11704"/>
                </a:lnTo>
                <a:lnTo>
                  <a:pt x="5134" y="11509"/>
                </a:lnTo>
                <a:lnTo>
                  <a:pt x="5524" y="11339"/>
                </a:lnTo>
                <a:lnTo>
                  <a:pt x="5937" y="11169"/>
                </a:lnTo>
                <a:lnTo>
                  <a:pt x="6375" y="11023"/>
                </a:lnTo>
                <a:lnTo>
                  <a:pt x="6813" y="10901"/>
                </a:lnTo>
                <a:lnTo>
                  <a:pt x="7032" y="10852"/>
                </a:lnTo>
                <a:lnTo>
                  <a:pt x="7276" y="10828"/>
                </a:lnTo>
                <a:lnTo>
                  <a:pt x="7835" y="10804"/>
                </a:lnTo>
                <a:lnTo>
                  <a:pt x="8419" y="10828"/>
                </a:lnTo>
                <a:lnTo>
                  <a:pt x="9003" y="10901"/>
                </a:lnTo>
                <a:lnTo>
                  <a:pt x="9295" y="10950"/>
                </a:lnTo>
                <a:lnTo>
                  <a:pt x="9587" y="11023"/>
                </a:lnTo>
                <a:lnTo>
                  <a:pt x="9879" y="11120"/>
                </a:lnTo>
                <a:lnTo>
                  <a:pt x="10147" y="11242"/>
                </a:lnTo>
                <a:lnTo>
                  <a:pt x="10415" y="11363"/>
                </a:lnTo>
                <a:lnTo>
                  <a:pt x="10658" y="11509"/>
                </a:lnTo>
                <a:lnTo>
                  <a:pt x="10901" y="11655"/>
                </a:lnTo>
                <a:lnTo>
                  <a:pt x="11120" y="11850"/>
                </a:lnTo>
                <a:lnTo>
                  <a:pt x="11315" y="12045"/>
                </a:lnTo>
                <a:lnTo>
                  <a:pt x="11485" y="12288"/>
                </a:lnTo>
                <a:lnTo>
                  <a:pt x="11582" y="12361"/>
                </a:lnTo>
                <a:lnTo>
                  <a:pt x="11680" y="12410"/>
                </a:lnTo>
                <a:lnTo>
                  <a:pt x="11777" y="12410"/>
                </a:lnTo>
                <a:lnTo>
                  <a:pt x="11874" y="12361"/>
                </a:lnTo>
                <a:lnTo>
                  <a:pt x="11947" y="12288"/>
                </a:lnTo>
                <a:lnTo>
                  <a:pt x="11996" y="12215"/>
                </a:lnTo>
                <a:lnTo>
                  <a:pt x="12020" y="12118"/>
                </a:lnTo>
                <a:lnTo>
                  <a:pt x="11972" y="12020"/>
                </a:lnTo>
                <a:lnTo>
                  <a:pt x="11753" y="11753"/>
                </a:lnTo>
                <a:lnTo>
                  <a:pt x="11534" y="11509"/>
                </a:lnTo>
                <a:lnTo>
                  <a:pt x="11290" y="11290"/>
                </a:lnTo>
                <a:lnTo>
                  <a:pt x="11023" y="11096"/>
                </a:lnTo>
                <a:lnTo>
                  <a:pt x="10731" y="10925"/>
                </a:lnTo>
                <a:lnTo>
                  <a:pt x="10439" y="10779"/>
                </a:lnTo>
                <a:lnTo>
                  <a:pt x="10123" y="10633"/>
                </a:lnTo>
                <a:lnTo>
                  <a:pt x="9806" y="10536"/>
                </a:lnTo>
                <a:lnTo>
                  <a:pt x="9466" y="10439"/>
                </a:lnTo>
                <a:lnTo>
                  <a:pt x="9149" y="10366"/>
                </a:lnTo>
                <a:lnTo>
                  <a:pt x="8809" y="10317"/>
                </a:lnTo>
                <a:lnTo>
                  <a:pt x="8468" y="10268"/>
                </a:lnTo>
                <a:lnTo>
                  <a:pt x="8127" y="10244"/>
                </a:lnTo>
                <a:close/>
                <a:moveTo>
                  <a:pt x="8517" y="682"/>
                </a:moveTo>
                <a:lnTo>
                  <a:pt x="8663" y="706"/>
                </a:lnTo>
                <a:lnTo>
                  <a:pt x="9125" y="755"/>
                </a:lnTo>
                <a:lnTo>
                  <a:pt x="9563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0" y="1241"/>
                </a:lnTo>
                <a:lnTo>
                  <a:pt x="11461" y="1411"/>
                </a:lnTo>
                <a:lnTo>
                  <a:pt x="11777" y="1557"/>
                </a:lnTo>
                <a:lnTo>
                  <a:pt x="11777" y="1582"/>
                </a:lnTo>
                <a:lnTo>
                  <a:pt x="11728" y="1655"/>
                </a:lnTo>
                <a:lnTo>
                  <a:pt x="11753" y="1752"/>
                </a:lnTo>
                <a:lnTo>
                  <a:pt x="11777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72" y="1776"/>
                </a:lnTo>
                <a:lnTo>
                  <a:pt x="11996" y="1752"/>
                </a:lnTo>
                <a:lnTo>
                  <a:pt x="12020" y="1728"/>
                </a:lnTo>
                <a:lnTo>
                  <a:pt x="12045" y="1728"/>
                </a:lnTo>
                <a:lnTo>
                  <a:pt x="12142" y="1801"/>
                </a:lnTo>
                <a:lnTo>
                  <a:pt x="12118" y="1874"/>
                </a:lnTo>
                <a:lnTo>
                  <a:pt x="12093" y="1947"/>
                </a:lnTo>
                <a:lnTo>
                  <a:pt x="12118" y="1995"/>
                </a:lnTo>
                <a:lnTo>
                  <a:pt x="12142" y="2020"/>
                </a:lnTo>
                <a:lnTo>
                  <a:pt x="12191" y="2044"/>
                </a:lnTo>
                <a:lnTo>
                  <a:pt x="12215" y="2020"/>
                </a:lnTo>
                <a:lnTo>
                  <a:pt x="12264" y="1995"/>
                </a:lnTo>
                <a:lnTo>
                  <a:pt x="12337" y="1922"/>
                </a:lnTo>
                <a:lnTo>
                  <a:pt x="12556" y="2068"/>
                </a:lnTo>
                <a:lnTo>
                  <a:pt x="12507" y="2190"/>
                </a:lnTo>
                <a:lnTo>
                  <a:pt x="12507" y="2239"/>
                </a:lnTo>
                <a:lnTo>
                  <a:pt x="12507" y="2336"/>
                </a:lnTo>
                <a:lnTo>
                  <a:pt x="12531" y="2385"/>
                </a:lnTo>
                <a:lnTo>
                  <a:pt x="12556" y="2409"/>
                </a:lnTo>
                <a:lnTo>
                  <a:pt x="12604" y="2409"/>
                </a:lnTo>
                <a:lnTo>
                  <a:pt x="12653" y="2385"/>
                </a:lnTo>
                <a:lnTo>
                  <a:pt x="12702" y="2360"/>
                </a:lnTo>
                <a:lnTo>
                  <a:pt x="12750" y="2287"/>
                </a:lnTo>
                <a:lnTo>
                  <a:pt x="12775" y="2239"/>
                </a:lnTo>
                <a:lnTo>
                  <a:pt x="12969" y="2409"/>
                </a:lnTo>
                <a:lnTo>
                  <a:pt x="12896" y="2531"/>
                </a:lnTo>
                <a:lnTo>
                  <a:pt x="12848" y="2604"/>
                </a:lnTo>
                <a:lnTo>
                  <a:pt x="12848" y="2677"/>
                </a:lnTo>
                <a:lnTo>
                  <a:pt x="12848" y="2725"/>
                </a:lnTo>
                <a:lnTo>
                  <a:pt x="12872" y="2750"/>
                </a:lnTo>
                <a:lnTo>
                  <a:pt x="12921" y="2774"/>
                </a:lnTo>
                <a:lnTo>
                  <a:pt x="12969" y="2774"/>
                </a:lnTo>
                <a:lnTo>
                  <a:pt x="13091" y="2701"/>
                </a:lnTo>
                <a:lnTo>
                  <a:pt x="13188" y="2604"/>
                </a:lnTo>
                <a:lnTo>
                  <a:pt x="13310" y="2725"/>
                </a:lnTo>
                <a:lnTo>
                  <a:pt x="13407" y="2823"/>
                </a:lnTo>
                <a:lnTo>
                  <a:pt x="13261" y="3017"/>
                </a:lnTo>
                <a:lnTo>
                  <a:pt x="13237" y="3066"/>
                </a:lnTo>
                <a:lnTo>
                  <a:pt x="13188" y="3163"/>
                </a:lnTo>
                <a:lnTo>
                  <a:pt x="13188" y="3236"/>
                </a:lnTo>
                <a:lnTo>
                  <a:pt x="13213" y="3285"/>
                </a:lnTo>
                <a:lnTo>
                  <a:pt x="13237" y="3309"/>
                </a:lnTo>
                <a:lnTo>
                  <a:pt x="13334" y="3285"/>
                </a:lnTo>
                <a:lnTo>
                  <a:pt x="13407" y="3236"/>
                </a:lnTo>
                <a:lnTo>
                  <a:pt x="13553" y="3115"/>
                </a:lnTo>
                <a:lnTo>
                  <a:pt x="13602" y="3042"/>
                </a:lnTo>
                <a:lnTo>
                  <a:pt x="13797" y="3309"/>
                </a:lnTo>
                <a:lnTo>
                  <a:pt x="13699" y="3407"/>
                </a:lnTo>
                <a:lnTo>
                  <a:pt x="13553" y="3504"/>
                </a:lnTo>
                <a:lnTo>
                  <a:pt x="13505" y="3577"/>
                </a:lnTo>
                <a:lnTo>
                  <a:pt x="13480" y="3650"/>
                </a:lnTo>
                <a:lnTo>
                  <a:pt x="13480" y="3699"/>
                </a:lnTo>
                <a:lnTo>
                  <a:pt x="13529" y="3723"/>
                </a:lnTo>
                <a:lnTo>
                  <a:pt x="13626" y="3747"/>
                </a:lnTo>
                <a:lnTo>
                  <a:pt x="13699" y="3723"/>
                </a:lnTo>
                <a:lnTo>
                  <a:pt x="13797" y="3674"/>
                </a:lnTo>
                <a:lnTo>
                  <a:pt x="13870" y="3626"/>
                </a:lnTo>
                <a:lnTo>
                  <a:pt x="13967" y="3577"/>
                </a:lnTo>
                <a:lnTo>
                  <a:pt x="14162" y="3918"/>
                </a:lnTo>
                <a:lnTo>
                  <a:pt x="14064" y="3991"/>
                </a:lnTo>
                <a:lnTo>
                  <a:pt x="13870" y="4161"/>
                </a:lnTo>
                <a:lnTo>
                  <a:pt x="13772" y="4234"/>
                </a:lnTo>
                <a:lnTo>
                  <a:pt x="13724" y="4331"/>
                </a:lnTo>
                <a:lnTo>
                  <a:pt x="13724" y="4356"/>
                </a:lnTo>
                <a:lnTo>
                  <a:pt x="13724" y="4380"/>
                </a:lnTo>
                <a:lnTo>
                  <a:pt x="13845" y="4380"/>
                </a:lnTo>
                <a:lnTo>
                  <a:pt x="13967" y="4356"/>
                </a:lnTo>
                <a:lnTo>
                  <a:pt x="14089" y="4307"/>
                </a:lnTo>
                <a:lnTo>
                  <a:pt x="14186" y="4234"/>
                </a:lnTo>
                <a:lnTo>
                  <a:pt x="14308" y="4161"/>
                </a:lnTo>
                <a:lnTo>
                  <a:pt x="14527" y="4696"/>
                </a:lnTo>
                <a:lnTo>
                  <a:pt x="14356" y="4769"/>
                </a:lnTo>
                <a:lnTo>
                  <a:pt x="14210" y="4842"/>
                </a:lnTo>
                <a:lnTo>
                  <a:pt x="14089" y="4940"/>
                </a:lnTo>
                <a:lnTo>
                  <a:pt x="13967" y="5061"/>
                </a:lnTo>
                <a:lnTo>
                  <a:pt x="13943" y="5134"/>
                </a:lnTo>
                <a:lnTo>
                  <a:pt x="13918" y="5207"/>
                </a:lnTo>
                <a:lnTo>
                  <a:pt x="13918" y="5256"/>
                </a:lnTo>
                <a:lnTo>
                  <a:pt x="13943" y="5280"/>
                </a:lnTo>
                <a:lnTo>
                  <a:pt x="13967" y="5305"/>
                </a:lnTo>
                <a:lnTo>
                  <a:pt x="14016" y="5305"/>
                </a:lnTo>
                <a:lnTo>
                  <a:pt x="14137" y="5256"/>
                </a:lnTo>
                <a:lnTo>
                  <a:pt x="14259" y="5183"/>
                </a:lnTo>
                <a:lnTo>
                  <a:pt x="14551" y="5037"/>
                </a:lnTo>
                <a:lnTo>
                  <a:pt x="14624" y="5013"/>
                </a:lnTo>
                <a:lnTo>
                  <a:pt x="14770" y="5524"/>
                </a:lnTo>
                <a:lnTo>
                  <a:pt x="14454" y="5670"/>
                </a:lnTo>
                <a:lnTo>
                  <a:pt x="14186" y="5791"/>
                </a:lnTo>
                <a:lnTo>
                  <a:pt x="13943" y="5937"/>
                </a:lnTo>
                <a:lnTo>
                  <a:pt x="13943" y="5986"/>
                </a:lnTo>
                <a:lnTo>
                  <a:pt x="13943" y="6010"/>
                </a:lnTo>
                <a:lnTo>
                  <a:pt x="14113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51" y="6010"/>
                </a:lnTo>
                <a:lnTo>
                  <a:pt x="14867" y="5889"/>
                </a:lnTo>
                <a:lnTo>
                  <a:pt x="14989" y="6424"/>
                </a:lnTo>
                <a:lnTo>
                  <a:pt x="14819" y="6497"/>
                </a:lnTo>
                <a:lnTo>
                  <a:pt x="14429" y="6619"/>
                </a:lnTo>
                <a:lnTo>
                  <a:pt x="14040" y="6740"/>
                </a:lnTo>
                <a:lnTo>
                  <a:pt x="13991" y="6789"/>
                </a:lnTo>
                <a:lnTo>
                  <a:pt x="13991" y="6813"/>
                </a:lnTo>
                <a:lnTo>
                  <a:pt x="14016" y="6862"/>
                </a:lnTo>
                <a:lnTo>
                  <a:pt x="14064" y="6886"/>
                </a:lnTo>
                <a:lnTo>
                  <a:pt x="14235" y="6886"/>
                </a:lnTo>
                <a:lnTo>
                  <a:pt x="14429" y="6862"/>
                </a:lnTo>
                <a:lnTo>
                  <a:pt x="14794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67" y="7227"/>
                </a:lnTo>
                <a:lnTo>
                  <a:pt x="14454" y="7349"/>
                </a:lnTo>
                <a:lnTo>
                  <a:pt x="14259" y="7422"/>
                </a:lnTo>
                <a:lnTo>
                  <a:pt x="14064" y="7543"/>
                </a:lnTo>
                <a:lnTo>
                  <a:pt x="14040" y="7592"/>
                </a:lnTo>
                <a:lnTo>
                  <a:pt x="14040" y="7665"/>
                </a:lnTo>
                <a:lnTo>
                  <a:pt x="14089" y="7714"/>
                </a:lnTo>
                <a:lnTo>
                  <a:pt x="14162" y="7738"/>
                </a:lnTo>
                <a:lnTo>
                  <a:pt x="14356" y="7714"/>
                </a:lnTo>
                <a:lnTo>
                  <a:pt x="14551" y="7665"/>
                </a:lnTo>
                <a:lnTo>
                  <a:pt x="14940" y="7568"/>
                </a:lnTo>
                <a:lnTo>
                  <a:pt x="15159" y="7519"/>
                </a:lnTo>
                <a:lnTo>
                  <a:pt x="15208" y="7981"/>
                </a:lnTo>
                <a:lnTo>
                  <a:pt x="14892" y="8030"/>
                </a:lnTo>
                <a:lnTo>
                  <a:pt x="14648" y="8054"/>
                </a:lnTo>
                <a:lnTo>
                  <a:pt x="14381" y="8079"/>
                </a:lnTo>
                <a:lnTo>
                  <a:pt x="14259" y="8103"/>
                </a:lnTo>
                <a:lnTo>
                  <a:pt x="14137" y="8152"/>
                </a:lnTo>
                <a:lnTo>
                  <a:pt x="14040" y="8200"/>
                </a:lnTo>
                <a:lnTo>
                  <a:pt x="13943" y="8298"/>
                </a:lnTo>
                <a:lnTo>
                  <a:pt x="13918" y="8322"/>
                </a:lnTo>
                <a:lnTo>
                  <a:pt x="13918" y="8346"/>
                </a:lnTo>
                <a:lnTo>
                  <a:pt x="13943" y="8395"/>
                </a:lnTo>
                <a:lnTo>
                  <a:pt x="13967" y="8395"/>
                </a:lnTo>
                <a:lnTo>
                  <a:pt x="14089" y="8419"/>
                </a:lnTo>
                <a:lnTo>
                  <a:pt x="14210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32" y="8395"/>
                </a:lnTo>
                <a:lnTo>
                  <a:pt x="15232" y="8857"/>
                </a:lnTo>
                <a:lnTo>
                  <a:pt x="14746" y="8882"/>
                </a:lnTo>
                <a:lnTo>
                  <a:pt x="14527" y="8882"/>
                </a:lnTo>
                <a:lnTo>
                  <a:pt x="14308" y="8906"/>
                </a:lnTo>
                <a:lnTo>
                  <a:pt x="14089" y="8955"/>
                </a:lnTo>
                <a:lnTo>
                  <a:pt x="13991" y="8979"/>
                </a:lnTo>
                <a:lnTo>
                  <a:pt x="13894" y="9028"/>
                </a:lnTo>
                <a:lnTo>
                  <a:pt x="13870" y="9052"/>
                </a:lnTo>
                <a:lnTo>
                  <a:pt x="13894" y="9076"/>
                </a:lnTo>
                <a:lnTo>
                  <a:pt x="13967" y="9125"/>
                </a:lnTo>
                <a:lnTo>
                  <a:pt x="14089" y="9174"/>
                </a:lnTo>
                <a:lnTo>
                  <a:pt x="14308" y="9222"/>
                </a:lnTo>
                <a:lnTo>
                  <a:pt x="14746" y="9222"/>
                </a:lnTo>
                <a:lnTo>
                  <a:pt x="14965" y="9247"/>
                </a:lnTo>
                <a:lnTo>
                  <a:pt x="15208" y="9247"/>
                </a:lnTo>
                <a:lnTo>
                  <a:pt x="15184" y="9465"/>
                </a:lnTo>
                <a:lnTo>
                  <a:pt x="14989" y="9514"/>
                </a:lnTo>
                <a:lnTo>
                  <a:pt x="14746" y="9563"/>
                </a:lnTo>
                <a:lnTo>
                  <a:pt x="14502" y="9660"/>
                </a:lnTo>
                <a:lnTo>
                  <a:pt x="14283" y="9757"/>
                </a:lnTo>
                <a:lnTo>
                  <a:pt x="14064" y="9879"/>
                </a:lnTo>
                <a:lnTo>
                  <a:pt x="14040" y="9903"/>
                </a:lnTo>
                <a:lnTo>
                  <a:pt x="14040" y="9952"/>
                </a:lnTo>
                <a:lnTo>
                  <a:pt x="14064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111" y="9879"/>
                </a:lnTo>
                <a:lnTo>
                  <a:pt x="14989" y="10390"/>
                </a:lnTo>
                <a:lnTo>
                  <a:pt x="14551" y="10463"/>
                </a:lnTo>
                <a:lnTo>
                  <a:pt x="14356" y="10487"/>
                </a:lnTo>
                <a:lnTo>
                  <a:pt x="14186" y="10512"/>
                </a:lnTo>
                <a:lnTo>
                  <a:pt x="14016" y="10560"/>
                </a:lnTo>
                <a:lnTo>
                  <a:pt x="13943" y="10609"/>
                </a:lnTo>
                <a:lnTo>
                  <a:pt x="13870" y="10682"/>
                </a:lnTo>
                <a:lnTo>
                  <a:pt x="13845" y="10731"/>
                </a:lnTo>
                <a:lnTo>
                  <a:pt x="13845" y="10804"/>
                </a:lnTo>
                <a:lnTo>
                  <a:pt x="13894" y="10852"/>
                </a:lnTo>
                <a:lnTo>
                  <a:pt x="13918" y="10901"/>
                </a:lnTo>
                <a:lnTo>
                  <a:pt x="13991" y="10925"/>
                </a:lnTo>
                <a:lnTo>
                  <a:pt x="14089" y="10950"/>
                </a:lnTo>
                <a:lnTo>
                  <a:pt x="14259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502" y="11339"/>
                </a:lnTo>
                <a:lnTo>
                  <a:pt x="14308" y="11315"/>
                </a:lnTo>
                <a:lnTo>
                  <a:pt x="14113" y="11339"/>
                </a:lnTo>
                <a:lnTo>
                  <a:pt x="13918" y="11363"/>
                </a:lnTo>
                <a:lnTo>
                  <a:pt x="13748" y="11436"/>
                </a:lnTo>
                <a:lnTo>
                  <a:pt x="13748" y="11461"/>
                </a:lnTo>
                <a:lnTo>
                  <a:pt x="13748" y="11485"/>
                </a:lnTo>
                <a:lnTo>
                  <a:pt x="13918" y="11558"/>
                </a:lnTo>
                <a:lnTo>
                  <a:pt x="14089" y="11607"/>
                </a:lnTo>
                <a:lnTo>
                  <a:pt x="14454" y="11655"/>
                </a:lnTo>
                <a:lnTo>
                  <a:pt x="14210" y="12069"/>
                </a:lnTo>
                <a:lnTo>
                  <a:pt x="13991" y="12069"/>
                </a:lnTo>
                <a:lnTo>
                  <a:pt x="13748" y="12093"/>
                </a:lnTo>
                <a:lnTo>
                  <a:pt x="13626" y="12069"/>
                </a:lnTo>
                <a:lnTo>
                  <a:pt x="13480" y="12045"/>
                </a:lnTo>
                <a:lnTo>
                  <a:pt x="13359" y="12020"/>
                </a:lnTo>
                <a:lnTo>
                  <a:pt x="13237" y="12020"/>
                </a:lnTo>
                <a:lnTo>
                  <a:pt x="13213" y="12045"/>
                </a:lnTo>
                <a:lnTo>
                  <a:pt x="13188" y="12069"/>
                </a:lnTo>
                <a:lnTo>
                  <a:pt x="13213" y="12166"/>
                </a:lnTo>
                <a:lnTo>
                  <a:pt x="13261" y="12239"/>
                </a:lnTo>
                <a:lnTo>
                  <a:pt x="13334" y="12312"/>
                </a:lnTo>
                <a:lnTo>
                  <a:pt x="13432" y="12361"/>
                </a:lnTo>
                <a:lnTo>
                  <a:pt x="13553" y="12385"/>
                </a:lnTo>
                <a:lnTo>
                  <a:pt x="13675" y="12410"/>
                </a:lnTo>
                <a:lnTo>
                  <a:pt x="13943" y="12434"/>
                </a:lnTo>
                <a:lnTo>
                  <a:pt x="13602" y="12823"/>
                </a:lnTo>
                <a:lnTo>
                  <a:pt x="13091" y="12726"/>
                </a:lnTo>
                <a:lnTo>
                  <a:pt x="12872" y="12677"/>
                </a:lnTo>
                <a:lnTo>
                  <a:pt x="12750" y="12677"/>
                </a:lnTo>
                <a:lnTo>
                  <a:pt x="12629" y="12702"/>
                </a:lnTo>
                <a:lnTo>
                  <a:pt x="12604" y="12726"/>
                </a:lnTo>
                <a:lnTo>
                  <a:pt x="12604" y="12775"/>
                </a:lnTo>
                <a:lnTo>
                  <a:pt x="12629" y="12848"/>
                </a:lnTo>
                <a:lnTo>
                  <a:pt x="12677" y="12921"/>
                </a:lnTo>
                <a:lnTo>
                  <a:pt x="12750" y="12969"/>
                </a:lnTo>
                <a:lnTo>
                  <a:pt x="12848" y="13018"/>
                </a:lnTo>
                <a:lnTo>
                  <a:pt x="13042" y="13115"/>
                </a:lnTo>
                <a:lnTo>
                  <a:pt x="13261" y="13164"/>
                </a:lnTo>
                <a:lnTo>
                  <a:pt x="13115" y="13286"/>
                </a:lnTo>
                <a:lnTo>
                  <a:pt x="13067" y="13286"/>
                </a:lnTo>
                <a:lnTo>
                  <a:pt x="12604" y="13261"/>
                </a:lnTo>
                <a:lnTo>
                  <a:pt x="12361" y="13213"/>
                </a:lnTo>
                <a:lnTo>
                  <a:pt x="12239" y="13188"/>
                </a:lnTo>
                <a:lnTo>
                  <a:pt x="12118" y="13188"/>
                </a:lnTo>
                <a:lnTo>
                  <a:pt x="12045" y="13213"/>
                </a:lnTo>
                <a:lnTo>
                  <a:pt x="11996" y="13261"/>
                </a:lnTo>
                <a:lnTo>
                  <a:pt x="11996" y="13334"/>
                </a:lnTo>
                <a:lnTo>
                  <a:pt x="12020" y="13383"/>
                </a:lnTo>
                <a:lnTo>
                  <a:pt x="12142" y="13505"/>
                </a:lnTo>
                <a:lnTo>
                  <a:pt x="12312" y="13578"/>
                </a:lnTo>
                <a:lnTo>
                  <a:pt x="12483" y="13626"/>
                </a:lnTo>
                <a:lnTo>
                  <a:pt x="12677" y="13651"/>
                </a:lnTo>
                <a:lnTo>
                  <a:pt x="12239" y="13943"/>
                </a:lnTo>
                <a:lnTo>
                  <a:pt x="12166" y="13918"/>
                </a:lnTo>
                <a:lnTo>
                  <a:pt x="11704" y="13821"/>
                </a:lnTo>
                <a:lnTo>
                  <a:pt x="11485" y="13772"/>
                </a:lnTo>
                <a:lnTo>
                  <a:pt x="11266" y="13724"/>
                </a:lnTo>
                <a:lnTo>
                  <a:pt x="11242" y="13748"/>
                </a:lnTo>
                <a:lnTo>
                  <a:pt x="11217" y="13748"/>
                </a:lnTo>
                <a:lnTo>
                  <a:pt x="11217" y="13821"/>
                </a:lnTo>
                <a:lnTo>
                  <a:pt x="11266" y="13894"/>
                </a:lnTo>
                <a:lnTo>
                  <a:pt x="11315" y="13967"/>
                </a:lnTo>
                <a:lnTo>
                  <a:pt x="11461" y="14064"/>
                </a:lnTo>
                <a:lnTo>
                  <a:pt x="11631" y="14137"/>
                </a:lnTo>
                <a:lnTo>
                  <a:pt x="11801" y="14210"/>
                </a:lnTo>
                <a:lnTo>
                  <a:pt x="11461" y="14381"/>
                </a:lnTo>
                <a:lnTo>
                  <a:pt x="11388" y="14332"/>
                </a:lnTo>
                <a:lnTo>
                  <a:pt x="11339" y="14308"/>
                </a:lnTo>
                <a:lnTo>
                  <a:pt x="11193" y="14259"/>
                </a:lnTo>
                <a:lnTo>
                  <a:pt x="10901" y="14235"/>
                </a:lnTo>
                <a:lnTo>
                  <a:pt x="10658" y="14210"/>
                </a:lnTo>
                <a:lnTo>
                  <a:pt x="10512" y="14210"/>
                </a:lnTo>
                <a:lnTo>
                  <a:pt x="10390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415" y="14381"/>
                </a:lnTo>
                <a:lnTo>
                  <a:pt x="10488" y="14478"/>
                </a:lnTo>
                <a:lnTo>
                  <a:pt x="10634" y="14551"/>
                </a:lnTo>
                <a:lnTo>
                  <a:pt x="10731" y="14575"/>
                </a:lnTo>
                <a:lnTo>
                  <a:pt x="10901" y="14624"/>
                </a:lnTo>
                <a:lnTo>
                  <a:pt x="10512" y="14746"/>
                </a:lnTo>
                <a:lnTo>
                  <a:pt x="10317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6" y="14600"/>
                </a:lnTo>
                <a:lnTo>
                  <a:pt x="9709" y="14648"/>
                </a:lnTo>
                <a:lnTo>
                  <a:pt x="9685" y="14673"/>
                </a:lnTo>
                <a:lnTo>
                  <a:pt x="9685" y="14721"/>
                </a:lnTo>
                <a:lnTo>
                  <a:pt x="9733" y="14794"/>
                </a:lnTo>
                <a:lnTo>
                  <a:pt x="9806" y="14843"/>
                </a:lnTo>
                <a:lnTo>
                  <a:pt x="9952" y="14916"/>
                </a:lnTo>
                <a:lnTo>
                  <a:pt x="9636" y="14989"/>
                </a:lnTo>
                <a:lnTo>
                  <a:pt x="9587" y="14940"/>
                </a:lnTo>
                <a:lnTo>
                  <a:pt x="9539" y="14916"/>
                </a:lnTo>
                <a:lnTo>
                  <a:pt x="9441" y="14867"/>
                </a:lnTo>
                <a:lnTo>
                  <a:pt x="9247" y="14843"/>
                </a:lnTo>
                <a:lnTo>
                  <a:pt x="9149" y="14843"/>
                </a:lnTo>
                <a:lnTo>
                  <a:pt x="9052" y="14867"/>
                </a:lnTo>
                <a:lnTo>
                  <a:pt x="9028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3" y="15062"/>
                </a:lnTo>
                <a:lnTo>
                  <a:pt x="9028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521" y="15062"/>
                </a:lnTo>
                <a:lnTo>
                  <a:pt x="6156" y="14989"/>
                </a:lnTo>
                <a:lnTo>
                  <a:pt x="5816" y="14916"/>
                </a:lnTo>
                <a:lnTo>
                  <a:pt x="5475" y="14819"/>
                </a:lnTo>
                <a:lnTo>
                  <a:pt x="5134" y="14697"/>
                </a:lnTo>
                <a:lnTo>
                  <a:pt x="4818" y="14575"/>
                </a:lnTo>
                <a:lnTo>
                  <a:pt x="4477" y="14405"/>
                </a:lnTo>
                <a:lnTo>
                  <a:pt x="4161" y="14259"/>
                </a:lnTo>
                <a:lnTo>
                  <a:pt x="3869" y="14064"/>
                </a:lnTo>
                <a:lnTo>
                  <a:pt x="3553" y="13870"/>
                </a:lnTo>
                <a:lnTo>
                  <a:pt x="3285" y="13675"/>
                </a:lnTo>
                <a:lnTo>
                  <a:pt x="3042" y="13456"/>
                </a:lnTo>
                <a:lnTo>
                  <a:pt x="2799" y="13237"/>
                </a:lnTo>
                <a:lnTo>
                  <a:pt x="2555" y="12994"/>
                </a:lnTo>
                <a:lnTo>
                  <a:pt x="2336" y="12775"/>
                </a:lnTo>
                <a:lnTo>
                  <a:pt x="2117" y="12507"/>
                </a:lnTo>
                <a:lnTo>
                  <a:pt x="1923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49" y="10195"/>
                </a:lnTo>
                <a:lnTo>
                  <a:pt x="901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803" y="7397"/>
                </a:lnTo>
                <a:lnTo>
                  <a:pt x="852" y="6862"/>
                </a:lnTo>
                <a:lnTo>
                  <a:pt x="974" y="6351"/>
                </a:lnTo>
                <a:lnTo>
                  <a:pt x="1095" y="5840"/>
                </a:lnTo>
                <a:lnTo>
                  <a:pt x="1290" y="5353"/>
                </a:lnTo>
                <a:lnTo>
                  <a:pt x="1412" y="5061"/>
                </a:lnTo>
                <a:lnTo>
                  <a:pt x="1582" y="4745"/>
                </a:lnTo>
                <a:lnTo>
                  <a:pt x="1777" y="4404"/>
                </a:lnTo>
                <a:lnTo>
                  <a:pt x="2020" y="4064"/>
                </a:lnTo>
                <a:lnTo>
                  <a:pt x="2288" y="3699"/>
                </a:lnTo>
                <a:lnTo>
                  <a:pt x="2580" y="3334"/>
                </a:lnTo>
                <a:lnTo>
                  <a:pt x="2920" y="2944"/>
                </a:lnTo>
                <a:lnTo>
                  <a:pt x="3285" y="2604"/>
                </a:lnTo>
                <a:lnTo>
                  <a:pt x="3674" y="2263"/>
                </a:lnTo>
                <a:lnTo>
                  <a:pt x="4088" y="1922"/>
                </a:lnTo>
                <a:lnTo>
                  <a:pt x="4550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59" y="974"/>
                </a:lnTo>
                <a:lnTo>
                  <a:pt x="6327" y="925"/>
                </a:lnTo>
                <a:lnTo>
                  <a:pt x="6594" y="876"/>
                </a:lnTo>
                <a:lnTo>
                  <a:pt x="6886" y="828"/>
                </a:lnTo>
                <a:lnTo>
                  <a:pt x="7178" y="803"/>
                </a:lnTo>
                <a:lnTo>
                  <a:pt x="7543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2" y="25"/>
                </a:lnTo>
                <a:lnTo>
                  <a:pt x="7397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81" y="146"/>
                </a:lnTo>
                <a:lnTo>
                  <a:pt x="5864" y="219"/>
                </a:lnTo>
                <a:lnTo>
                  <a:pt x="5548" y="317"/>
                </a:lnTo>
                <a:lnTo>
                  <a:pt x="5232" y="438"/>
                </a:lnTo>
                <a:lnTo>
                  <a:pt x="4940" y="560"/>
                </a:lnTo>
                <a:lnTo>
                  <a:pt x="4331" y="876"/>
                </a:lnTo>
                <a:lnTo>
                  <a:pt x="3772" y="1217"/>
                </a:lnTo>
                <a:lnTo>
                  <a:pt x="3236" y="1606"/>
                </a:lnTo>
                <a:lnTo>
                  <a:pt x="2774" y="1995"/>
                </a:lnTo>
                <a:lnTo>
                  <a:pt x="2507" y="2239"/>
                </a:lnTo>
                <a:lnTo>
                  <a:pt x="2263" y="2482"/>
                </a:lnTo>
                <a:lnTo>
                  <a:pt x="2044" y="2725"/>
                </a:lnTo>
                <a:lnTo>
                  <a:pt x="1825" y="2993"/>
                </a:lnTo>
                <a:lnTo>
                  <a:pt x="1655" y="3261"/>
                </a:lnTo>
                <a:lnTo>
                  <a:pt x="1460" y="3528"/>
                </a:lnTo>
                <a:lnTo>
                  <a:pt x="1144" y="4088"/>
                </a:lnTo>
                <a:lnTo>
                  <a:pt x="876" y="4696"/>
                </a:lnTo>
                <a:lnTo>
                  <a:pt x="633" y="5305"/>
                </a:lnTo>
                <a:lnTo>
                  <a:pt x="414" y="5962"/>
                </a:lnTo>
                <a:lnTo>
                  <a:pt x="219" y="6643"/>
                </a:lnTo>
                <a:lnTo>
                  <a:pt x="146" y="7008"/>
                </a:lnTo>
                <a:lnTo>
                  <a:pt x="73" y="7373"/>
                </a:lnTo>
                <a:lnTo>
                  <a:pt x="25" y="7738"/>
                </a:lnTo>
                <a:lnTo>
                  <a:pt x="25" y="8103"/>
                </a:lnTo>
                <a:lnTo>
                  <a:pt x="0" y="8468"/>
                </a:lnTo>
                <a:lnTo>
                  <a:pt x="25" y="8809"/>
                </a:lnTo>
                <a:lnTo>
                  <a:pt x="73" y="9174"/>
                </a:lnTo>
                <a:lnTo>
                  <a:pt x="122" y="9514"/>
                </a:lnTo>
                <a:lnTo>
                  <a:pt x="195" y="9879"/>
                </a:lnTo>
                <a:lnTo>
                  <a:pt x="292" y="10220"/>
                </a:lnTo>
                <a:lnTo>
                  <a:pt x="390" y="10560"/>
                </a:lnTo>
                <a:lnTo>
                  <a:pt x="511" y="10901"/>
                </a:lnTo>
                <a:lnTo>
                  <a:pt x="657" y="11242"/>
                </a:lnTo>
                <a:lnTo>
                  <a:pt x="828" y="11582"/>
                </a:lnTo>
                <a:lnTo>
                  <a:pt x="1168" y="12264"/>
                </a:lnTo>
                <a:lnTo>
                  <a:pt x="1412" y="12629"/>
                </a:lnTo>
                <a:lnTo>
                  <a:pt x="1655" y="12994"/>
                </a:lnTo>
                <a:lnTo>
                  <a:pt x="1898" y="13334"/>
                </a:lnTo>
                <a:lnTo>
                  <a:pt x="2166" y="13651"/>
                </a:lnTo>
                <a:lnTo>
                  <a:pt x="2458" y="13943"/>
                </a:lnTo>
                <a:lnTo>
                  <a:pt x="2750" y="14235"/>
                </a:lnTo>
                <a:lnTo>
                  <a:pt x="3066" y="14502"/>
                </a:lnTo>
                <a:lnTo>
                  <a:pt x="3382" y="14746"/>
                </a:lnTo>
                <a:lnTo>
                  <a:pt x="3723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818" y="15500"/>
                </a:lnTo>
                <a:lnTo>
                  <a:pt x="5207" y="15622"/>
                </a:lnTo>
                <a:lnTo>
                  <a:pt x="5597" y="15743"/>
                </a:lnTo>
                <a:lnTo>
                  <a:pt x="6010" y="15816"/>
                </a:lnTo>
                <a:lnTo>
                  <a:pt x="6448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76" y="15914"/>
                </a:lnTo>
                <a:lnTo>
                  <a:pt x="8590" y="15889"/>
                </a:lnTo>
                <a:lnTo>
                  <a:pt x="9028" y="15841"/>
                </a:lnTo>
                <a:lnTo>
                  <a:pt x="9441" y="15768"/>
                </a:lnTo>
                <a:lnTo>
                  <a:pt x="9855" y="15670"/>
                </a:lnTo>
                <a:lnTo>
                  <a:pt x="10269" y="15573"/>
                </a:lnTo>
                <a:lnTo>
                  <a:pt x="10682" y="15451"/>
                </a:lnTo>
                <a:lnTo>
                  <a:pt x="11071" y="15305"/>
                </a:lnTo>
                <a:lnTo>
                  <a:pt x="11461" y="15135"/>
                </a:lnTo>
                <a:lnTo>
                  <a:pt x="11850" y="14940"/>
                </a:lnTo>
                <a:lnTo>
                  <a:pt x="12215" y="14721"/>
                </a:lnTo>
                <a:lnTo>
                  <a:pt x="12580" y="14478"/>
                </a:lnTo>
                <a:lnTo>
                  <a:pt x="12945" y="14235"/>
                </a:lnTo>
                <a:lnTo>
                  <a:pt x="13286" y="13943"/>
                </a:lnTo>
                <a:lnTo>
                  <a:pt x="13602" y="13651"/>
                </a:lnTo>
                <a:lnTo>
                  <a:pt x="13918" y="13334"/>
                </a:lnTo>
                <a:lnTo>
                  <a:pt x="14186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59" y="11582"/>
                </a:lnTo>
                <a:lnTo>
                  <a:pt x="15159" y="11534"/>
                </a:lnTo>
                <a:lnTo>
                  <a:pt x="15354" y="11096"/>
                </a:lnTo>
                <a:lnTo>
                  <a:pt x="15524" y="10658"/>
                </a:lnTo>
                <a:lnTo>
                  <a:pt x="15646" y="10195"/>
                </a:lnTo>
                <a:lnTo>
                  <a:pt x="15743" y="9733"/>
                </a:lnTo>
                <a:lnTo>
                  <a:pt x="15768" y="9709"/>
                </a:lnTo>
                <a:lnTo>
                  <a:pt x="15792" y="9684"/>
                </a:lnTo>
                <a:lnTo>
                  <a:pt x="15792" y="9636"/>
                </a:lnTo>
                <a:lnTo>
                  <a:pt x="15792" y="9611"/>
                </a:lnTo>
                <a:lnTo>
                  <a:pt x="15768" y="9563"/>
                </a:lnTo>
                <a:lnTo>
                  <a:pt x="15816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41" y="7957"/>
                </a:lnTo>
                <a:lnTo>
                  <a:pt x="15743" y="7105"/>
                </a:lnTo>
                <a:lnTo>
                  <a:pt x="15695" y="6667"/>
                </a:lnTo>
                <a:lnTo>
                  <a:pt x="15622" y="6254"/>
                </a:lnTo>
                <a:lnTo>
                  <a:pt x="15524" y="5840"/>
                </a:lnTo>
                <a:lnTo>
                  <a:pt x="15427" y="5426"/>
                </a:lnTo>
                <a:lnTo>
                  <a:pt x="15305" y="5013"/>
                </a:lnTo>
                <a:lnTo>
                  <a:pt x="15159" y="4623"/>
                </a:lnTo>
                <a:lnTo>
                  <a:pt x="15013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4" y="2458"/>
                </a:lnTo>
                <a:lnTo>
                  <a:pt x="13602" y="2141"/>
                </a:lnTo>
                <a:lnTo>
                  <a:pt x="13286" y="1849"/>
                </a:lnTo>
                <a:lnTo>
                  <a:pt x="12994" y="1582"/>
                </a:lnTo>
                <a:lnTo>
                  <a:pt x="12653" y="1363"/>
                </a:lnTo>
                <a:lnTo>
                  <a:pt x="12312" y="1144"/>
                </a:lnTo>
                <a:lnTo>
                  <a:pt x="11972" y="949"/>
                </a:lnTo>
                <a:lnTo>
                  <a:pt x="11607" y="779"/>
                </a:lnTo>
                <a:lnTo>
                  <a:pt x="11242" y="609"/>
                </a:lnTo>
                <a:lnTo>
                  <a:pt x="10853" y="487"/>
                </a:lnTo>
                <a:lnTo>
                  <a:pt x="10488" y="365"/>
                </a:lnTo>
                <a:lnTo>
                  <a:pt x="10123" y="268"/>
                </a:lnTo>
                <a:lnTo>
                  <a:pt x="9733" y="171"/>
                </a:lnTo>
                <a:lnTo>
                  <a:pt x="9344" y="98"/>
                </a:lnTo>
                <a:lnTo>
                  <a:pt x="8955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35" name="4 CuadroTexto">
            <a:extLst>
              <a:ext uri="{FF2B5EF4-FFF2-40B4-BE49-F238E27FC236}">
                <a16:creationId xmlns:a16="http://schemas.microsoft.com/office/drawing/2014/main" id="{8734B8FB-961F-37B3-162C-1831FAC7751A}"/>
              </a:ext>
            </a:extLst>
          </p:cNvPr>
          <p:cNvSpPr txBox="1"/>
          <p:nvPr/>
        </p:nvSpPr>
        <p:spPr>
          <a:xfrm>
            <a:off x="6636636" y="1278254"/>
            <a:ext cx="341714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High temperatures</a:t>
            </a:r>
          </a:p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MeOH (co-solvent)</a:t>
            </a:r>
          </a:p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Acid co-catalysts</a:t>
            </a:r>
          </a:p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urification/isolation required </a:t>
            </a:r>
            <a:r>
              <a:rPr lang="en-US" sz="1400" i="1" dirty="0">
                <a:solidFill>
                  <a:srgbClr val="FF0000"/>
                </a:solidFill>
                <a:cs typeface="Arial" panose="020B0604020202020204" pitchFamily="34" charset="0"/>
              </a:rPr>
              <a:t>VOC</a:t>
            </a: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 solvents</a:t>
            </a:r>
          </a:p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rotecting atmosphere</a:t>
            </a:r>
          </a:p>
          <a:p>
            <a:pPr marL="285750" indent="-285750" algn="l">
              <a:buBlip>
                <a:blip r:embed="rId32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Expensive TM (Au, Ag, Pd, Ru)</a:t>
            </a:r>
          </a:p>
        </p:txBody>
      </p:sp>
      <p:sp>
        <p:nvSpPr>
          <p:cNvPr id="36" name="8 CuadroTexto">
            <a:extLst>
              <a:ext uri="{FF2B5EF4-FFF2-40B4-BE49-F238E27FC236}">
                <a16:creationId xmlns:a16="http://schemas.microsoft.com/office/drawing/2014/main" id="{1730CD8D-9F0E-8CAA-8711-CDDBC9E96FBE}"/>
              </a:ext>
            </a:extLst>
          </p:cNvPr>
          <p:cNvSpPr txBox="1"/>
          <p:nvPr/>
        </p:nvSpPr>
        <p:spPr>
          <a:xfrm>
            <a:off x="6636636" y="2869035"/>
            <a:ext cx="30821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Mild temperatures 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Absence of </a:t>
            </a:r>
            <a:r>
              <a:rPr lang="en-US" sz="1400" i="1" dirty="0">
                <a:solidFill>
                  <a:srgbClr val="00B050"/>
                </a:solidFill>
                <a:cs typeface="Arial" panose="020B0604020202020204" pitchFamily="34" charset="0"/>
              </a:rPr>
              <a:t>VOC</a:t>
            </a: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 solvent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Under air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Absence of co-catalyst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Recycled up to 8 run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i="1" dirty="0">
                <a:solidFill>
                  <a:srgbClr val="00B050"/>
                </a:solidFill>
                <a:cs typeface="Arial" panose="020B0604020202020204" pitchFamily="34" charset="0"/>
              </a:rPr>
              <a:t>E</a:t>
            </a: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-factor = 10 </a:t>
            </a:r>
          </a:p>
        </p:txBody>
      </p:sp>
      <p:sp>
        <p:nvSpPr>
          <p:cNvPr id="37" name="Shape 756">
            <a:extLst>
              <a:ext uri="{FF2B5EF4-FFF2-40B4-BE49-F238E27FC236}">
                <a16:creationId xmlns:a16="http://schemas.microsoft.com/office/drawing/2014/main" id="{52840E72-4B49-CBE6-1435-3E01D356F1EF}"/>
              </a:ext>
            </a:extLst>
          </p:cNvPr>
          <p:cNvSpPr/>
          <p:nvPr/>
        </p:nvSpPr>
        <p:spPr>
          <a:xfrm>
            <a:off x="9087257" y="3275084"/>
            <a:ext cx="480162" cy="506878"/>
          </a:xfrm>
          <a:custGeom>
            <a:avLst/>
            <a:gdLst/>
            <a:ahLst/>
            <a:cxnLst/>
            <a:rect l="0" t="0" r="0" b="0"/>
            <a:pathLst>
              <a:path w="15842" h="15938" extrusionOk="0">
                <a:moveTo>
                  <a:pt x="4794" y="7470"/>
                </a:moveTo>
                <a:lnTo>
                  <a:pt x="4867" y="7495"/>
                </a:lnTo>
                <a:lnTo>
                  <a:pt x="4940" y="7543"/>
                </a:lnTo>
                <a:lnTo>
                  <a:pt x="4989" y="7616"/>
                </a:lnTo>
                <a:lnTo>
                  <a:pt x="5013" y="7714"/>
                </a:lnTo>
                <a:lnTo>
                  <a:pt x="5013" y="7787"/>
                </a:lnTo>
                <a:lnTo>
                  <a:pt x="4989" y="7908"/>
                </a:lnTo>
                <a:lnTo>
                  <a:pt x="4916" y="7981"/>
                </a:lnTo>
                <a:lnTo>
                  <a:pt x="4843" y="8054"/>
                </a:lnTo>
                <a:lnTo>
                  <a:pt x="4721" y="8079"/>
                </a:lnTo>
                <a:lnTo>
                  <a:pt x="4600" y="8054"/>
                </a:lnTo>
                <a:lnTo>
                  <a:pt x="4527" y="7981"/>
                </a:lnTo>
                <a:lnTo>
                  <a:pt x="4454" y="7908"/>
                </a:lnTo>
                <a:lnTo>
                  <a:pt x="4429" y="7787"/>
                </a:lnTo>
                <a:lnTo>
                  <a:pt x="4454" y="7665"/>
                </a:lnTo>
                <a:lnTo>
                  <a:pt x="4527" y="7543"/>
                </a:lnTo>
                <a:lnTo>
                  <a:pt x="4600" y="7495"/>
                </a:lnTo>
                <a:lnTo>
                  <a:pt x="4697" y="7470"/>
                </a:lnTo>
                <a:close/>
                <a:moveTo>
                  <a:pt x="11169" y="7470"/>
                </a:moveTo>
                <a:lnTo>
                  <a:pt x="11242" y="7495"/>
                </a:lnTo>
                <a:lnTo>
                  <a:pt x="11315" y="7543"/>
                </a:lnTo>
                <a:lnTo>
                  <a:pt x="11364" y="7616"/>
                </a:lnTo>
                <a:lnTo>
                  <a:pt x="11388" y="7714"/>
                </a:lnTo>
                <a:lnTo>
                  <a:pt x="11388" y="7787"/>
                </a:lnTo>
                <a:lnTo>
                  <a:pt x="11364" y="7908"/>
                </a:lnTo>
                <a:lnTo>
                  <a:pt x="11291" y="7981"/>
                </a:lnTo>
                <a:lnTo>
                  <a:pt x="11218" y="8054"/>
                </a:lnTo>
                <a:lnTo>
                  <a:pt x="11096" y="8079"/>
                </a:lnTo>
                <a:lnTo>
                  <a:pt x="10975" y="8054"/>
                </a:lnTo>
                <a:lnTo>
                  <a:pt x="10902" y="7981"/>
                </a:lnTo>
                <a:lnTo>
                  <a:pt x="10829" y="7908"/>
                </a:lnTo>
                <a:lnTo>
                  <a:pt x="10804" y="7787"/>
                </a:lnTo>
                <a:lnTo>
                  <a:pt x="10829" y="7665"/>
                </a:lnTo>
                <a:lnTo>
                  <a:pt x="10902" y="7543"/>
                </a:lnTo>
                <a:lnTo>
                  <a:pt x="10975" y="7495"/>
                </a:lnTo>
                <a:lnTo>
                  <a:pt x="11072" y="7470"/>
                </a:lnTo>
                <a:close/>
                <a:moveTo>
                  <a:pt x="4770" y="7081"/>
                </a:moveTo>
                <a:lnTo>
                  <a:pt x="4600" y="7105"/>
                </a:lnTo>
                <a:lnTo>
                  <a:pt x="4429" y="7178"/>
                </a:lnTo>
                <a:lnTo>
                  <a:pt x="4308" y="7300"/>
                </a:lnTo>
                <a:lnTo>
                  <a:pt x="4186" y="7446"/>
                </a:lnTo>
                <a:lnTo>
                  <a:pt x="4113" y="7568"/>
                </a:lnTo>
                <a:lnTo>
                  <a:pt x="4064" y="7714"/>
                </a:lnTo>
                <a:lnTo>
                  <a:pt x="4016" y="7835"/>
                </a:lnTo>
                <a:lnTo>
                  <a:pt x="4016" y="7981"/>
                </a:lnTo>
                <a:lnTo>
                  <a:pt x="3967" y="8225"/>
                </a:lnTo>
                <a:lnTo>
                  <a:pt x="3967" y="8395"/>
                </a:lnTo>
                <a:lnTo>
                  <a:pt x="4016" y="8565"/>
                </a:lnTo>
                <a:lnTo>
                  <a:pt x="4064" y="8711"/>
                </a:lnTo>
                <a:lnTo>
                  <a:pt x="4162" y="8833"/>
                </a:lnTo>
                <a:lnTo>
                  <a:pt x="4259" y="8955"/>
                </a:lnTo>
                <a:lnTo>
                  <a:pt x="4381" y="9028"/>
                </a:lnTo>
                <a:lnTo>
                  <a:pt x="4527" y="9101"/>
                </a:lnTo>
                <a:lnTo>
                  <a:pt x="4697" y="9149"/>
                </a:lnTo>
                <a:lnTo>
                  <a:pt x="4892" y="9174"/>
                </a:lnTo>
                <a:lnTo>
                  <a:pt x="5062" y="9149"/>
                </a:lnTo>
                <a:lnTo>
                  <a:pt x="5232" y="9101"/>
                </a:lnTo>
                <a:lnTo>
                  <a:pt x="5378" y="9028"/>
                </a:lnTo>
                <a:lnTo>
                  <a:pt x="5500" y="8930"/>
                </a:lnTo>
                <a:lnTo>
                  <a:pt x="5622" y="8809"/>
                </a:lnTo>
                <a:lnTo>
                  <a:pt x="5719" y="8663"/>
                </a:lnTo>
                <a:lnTo>
                  <a:pt x="5792" y="8517"/>
                </a:lnTo>
                <a:lnTo>
                  <a:pt x="5841" y="8346"/>
                </a:lnTo>
                <a:lnTo>
                  <a:pt x="5865" y="8176"/>
                </a:lnTo>
                <a:lnTo>
                  <a:pt x="5841" y="8006"/>
                </a:lnTo>
                <a:lnTo>
                  <a:pt x="5816" y="7835"/>
                </a:lnTo>
                <a:lnTo>
                  <a:pt x="5768" y="7689"/>
                </a:lnTo>
                <a:lnTo>
                  <a:pt x="5695" y="7519"/>
                </a:lnTo>
                <a:lnTo>
                  <a:pt x="5573" y="7397"/>
                </a:lnTo>
                <a:lnTo>
                  <a:pt x="5427" y="7251"/>
                </a:lnTo>
                <a:lnTo>
                  <a:pt x="5281" y="7154"/>
                </a:lnTo>
                <a:lnTo>
                  <a:pt x="5111" y="7105"/>
                </a:lnTo>
                <a:lnTo>
                  <a:pt x="4940" y="7081"/>
                </a:lnTo>
                <a:close/>
                <a:moveTo>
                  <a:pt x="11145" y="7081"/>
                </a:moveTo>
                <a:lnTo>
                  <a:pt x="10975" y="7105"/>
                </a:lnTo>
                <a:lnTo>
                  <a:pt x="10804" y="7178"/>
                </a:lnTo>
                <a:lnTo>
                  <a:pt x="10683" y="7300"/>
                </a:lnTo>
                <a:lnTo>
                  <a:pt x="10561" y="7446"/>
                </a:lnTo>
                <a:lnTo>
                  <a:pt x="10488" y="7568"/>
                </a:lnTo>
                <a:lnTo>
                  <a:pt x="10439" y="7714"/>
                </a:lnTo>
                <a:lnTo>
                  <a:pt x="10391" y="7835"/>
                </a:lnTo>
                <a:lnTo>
                  <a:pt x="10391" y="7981"/>
                </a:lnTo>
                <a:lnTo>
                  <a:pt x="10342" y="8225"/>
                </a:lnTo>
                <a:lnTo>
                  <a:pt x="10342" y="8395"/>
                </a:lnTo>
                <a:lnTo>
                  <a:pt x="10391" y="8565"/>
                </a:lnTo>
                <a:lnTo>
                  <a:pt x="10439" y="8711"/>
                </a:lnTo>
                <a:lnTo>
                  <a:pt x="10537" y="8833"/>
                </a:lnTo>
                <a:lnTo>
                  <a:pt x="10634" y="8955"/>
                </a:lnTo>
                <a:lnTo>
                  <a:pt x="10756" y="9028"/>
                </a:lnTo>
                <a:lnTo>
                  <a:pt x="10902" y="9101"/>
                </a:lnTo>
                <a:lnTo>
                  <a:pt x="11072" y="9149"/>
                </a:lnTo>
                <a:lnTo>
                  <a:pt x="11267" y="9174"/>
                </a:lnTo>
                <a:lnTo>
                  <a:pt x="11437" y="9149"/>
                </a:lnTo>
                <a:lnTo>
                  <a:pt x="11607" y="9101"/>
                </a:lnTo>
                <a:lnTo>
                  <a:pt x="11753" y="9028"/>
                </a:lnTo>
                <a:lnTo>
                  <a:pt x="11875" y="8930"/>
                </a:lnTo>
                <a:lnTo>
                  <a:pt x="11997" y="8809"/>
                </a:lnTo>
                <a:lnTo>
                  <a:pt x="12094" y="8663"/>
                </a:lnTo>
                <a:lnTo>
                  <a:pt x="12167" y="8517"/>
                </a:lnTo>
                <a:lnTo>
                  <a:pt x="12216" y="8346"/>
                </a:lnTo>
                <a:lnTo>
                  <a:pt x="12240" y="8176"/>
                </a:lnTo>
                <a:lnTo>
                  <a:pt x="12216" y="8006"/>
                </a:lnTo>
                <a:lnTo>
                  <a:pt x="12191" y="7835"/>
                </a:lnTo>
                <a:lnTo>
                  <a:pt x="12143" y="7689"/>
                </a:lnTo>
                <a:lnTo>
                  <a:pt x="12070" y="7519"/>
                </a:lnTo>
                <a:lnTo>
                  <a:pt x="11948" y="7397"/>
                </a:lnTo>
                <a:lnTo>
                  <a:pt x="11802" y="7251"/>
                </a:lnTo>
                <a:lnTo>
                  <a:pt x="11656" y="7154"/>
                </a:lnTo>
                <a:lnTo>
                  <a:pt x="11486" y="7105"/>
                </a:lnTo>
                <a:lnTo>
                  <a:pt x="11315" y="7081"/>
                </a:lnTo>
                <a:close/>
                <a:moveTo>
                  <a:pt x="11972" y="10925"/>
                </a:moveTo>
                <a:lnTo>
                  <a:pt x="11875" y="10974"/>
                </a:lnTo>
                <a:lnTo>
                  <a:pt x="11778" y="11047"/>
                </a:lnTo>
                <a:lnTo>
                  <a:pt x="11607" y="11290"/>
                </a:lnTo>
                <a:lnTo>
                  <a:pt x="11413" y="11485"/>
                </a:lnTo>
                <a:lnTo>
                  <a:pt x="11194" y="11680"/>
                </a:lnTo>
                <a:lnTo>
                  <a:pt x="10950" y="11850"/>
                </a:lnTo>
                <a:lnTo>
                  <a:pt x="10707" y="11996"/>
                </a:lnTo>
                <a:lnTo>
                  <a:pt x="10439" y="12118"/>
                </a:lnTo>
                <a:lnTo>
                  <a:pt x="10172" y="12215"/>
                </a:lnTo>
                <a:lnTo>
                  <a:pt x="9880" y="12312"/>
                </a:lnTo>
                <a:lnTo>
                  <a:pt x="9588" y="12385"/>
                </a:lnTo>
                <a:lnTo>
                  <a:pt x="9296" y="12434"/>
                </a:lnTo>
                <a:lnTo>
                  <a:pt x="8712" y="12507"/>
                </a:lnTo>
                <a:lnTo>
                  <a:pt x="8128" y="12531"/>
                </a:lnTo>
                <a:lnTo>
                  <a:pt x="7568" y="12507"/>
                </a:lnTo>
                <a:lnTo>
                  <a:pt x="7325" y="12483"/>
                </a:lnTo>
                <a:lnTo>
                  <a:pt x="7106" y="12434"/>
                </a:lnTo>
                <a:lnTo>
                  <a:pt x="6668" y="12312"/>
                </a:lnTo>
                <a:lnTo>
                  <a:pt x="6230" y="12166"/>
                </a:lnTo>
                <a:lnTo>
                  <a:pt x="5816" y="11996"/>
                </a:lnTo>
                <a:lnTo>
                  <a:pt x="5427" y="11826"/>
                </a:lnTo>
                <a:lnTo>
                  <a:pt x="5013" y="11631"/>
                </a:lnTo>
                <a:lnTo>
                  <a:pt x="4794" y="11509"/>
                </a:lnTo>
                <a:lnTo>
                  <a:pt x="4600" y="11388"/>
                </a:lnTo>
                <a:lnTo>
                  <a:pt x="4454" y="11242"/>
                </a:lnTo>
                <a:lnTo>
                  <a:pt x="4308" y="11096"/>
                </a:lnTo>
                <a:lnTo>
                  <a:pt x="4259" y="11047"/>
                </a:lnTo>
                <a:lnTo>
                  <a:pt x="4210" y="11023"/>
                </a:lnTo>
                <a:lnTo>
                  <a:pt x="4089" y="11023"/>
                </a:lnTo>
                <a:lnTo>
                  <a:pt x="4040" y="11071"/>
                </a:lnTo>
                <a:lnTo>
                  <a:pt x="3991" y="11096"/>
                </a:lnTo>
                <a:lnTo>
                  <a:pt x="3991" y="11169"/>
                </a:lnTo>
                <a:lnTo>
                  <a:pt x="3991" y="11242"/>
                </a:lnTo>
                <a:lnTo>
                  <a:pt x="4016" y="11339"/>
                </a:lnTo>
                <a:lnTo>
                  <a:pt x="4064" y="11436"/>
                </a:lnTo>
                <a:lnTo>
                  <a:pt x="4210" y="11631"/>
                </a:lnTo>
                <a:lnTo>
                  <a:pt x="4381" y="11801"/>
                </a:lnTo>
                <a:lnTo>
                  <a:pt x="4575" y="11947"/>
                </a:lnTo>
                <a:lnTo>
                  <a:pt x="4794" y="12069"/>
                </a:lnTo>
                <a:lnTo>
                  <a:pt x="5038" y="12191"/>
                </a:lnTo>
                <a:lnTo>
                  <a:pt x="5451" y="12385"/>
                </a:lnTo>
                <a:lnTo>
                  <a:pt x="5938" y="12604"/>
                </a:lnTo>
                <a:lnTo>
                  <a:pt x="6424" y="12799"/>
                </a:lnTo>
                <a:lnTo>
                  <a:pt x="6935" y="12945"/>
                </a:lnTo>
                <a:lnTo>
                  <a:pt x="7446" y="13042"/>
                </a:lnTo>
                <a:lnTo>
                  <a:pt x="7763" y="13067"/>
                </a:lnTo>
                <a:lnTo>
                  <a:pt x="8079" y="13091"/>
                </a:lnTo>
                <a:lnTo>
                  <a:pt x="8420" y="13091"/>
                </a:lnTo>
                <a:lnTo>
                  <a:pt x="8760" y="13067"/>
                </a:lnTo>
                <a:lnTo>
                  <a:pt x="9101" y="13042"/>
                </a:lnTo>
                <a:lnTo>
                  <a:pt x="9442" y="12969"/>
                </a:lnTo>
                <a:lnTo>
                  <a:pt x="9758" y="12896"/>
                </a:lnTo>
                <a:lnTo>
                  <a:pt x="10099" y="12799"/>
                </a:lnTo>
                <a:lnTo>
                  <a:pt x="10415" y="12702"/>
                </a:lnTo>
                <a:lnTo>
                  <a:pt x="10731" y="12556"/>
                </a:lnTo>
                <a:lnTo>
                  <a:pt x="11023" y="12410"/>
                </a:lnTo>
                <a:lnTo>
                  <a:pt x="11315" y="12239"/>
                </a:lnTo>
                <a:lnTo>
                  <a:pt x="11583" y="12045"/>
                </a:lnTo>
                <a:lnTo>
                  <a:pt x="11826" y="11826"/>
                </a:lnTo>
                <a:lnTo>
                  <a:pt x="12045" y="11582"/>
                </a:lnTo>
                <a:lnTo>
                  <a:pt x="12264" y="11339"/>
                </a:lnTo>
                <a:lnTo>
                  <a:pt x="12313" y="11217"/>
                </a:lnTo>
                <a:lnTo>
                  <a:pt x="12289" y="11120"/>
                </a:lnTo>
                <a:lnTo>
                  <a:pt x="12240" y="11047"/>
                </a:lnTo>
                <a:lnTo>
                  <a:pt x="12167" y="10974"/>
                </a:lnTo>
                <a:lnTo>
                  <a:pt x="12070" y="10950"/>
                </a:lnTo>
                <a:lnTo>
                  <a:pt x="11972" y="10925"/>
                </a:lnTo>
                <a:close/>
                <a:moveTo>
                  <a:pt x="8493" y="682"/>
                </a:moveTo>
                <a:lnTo>
                  <a:pt x="8663" y="706"/>
                </a:lnTo>
                <a:lnTo>
                  <a:pt x="9101" y="755"/>
                </a:lnTo>
                <a:lnTo>
                  <a:pt x="9539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1" y="1241"/>
                </a:lnTo>
                <a:lnTo>
                  <a:pt x="11437" y="1411"/>
                </a:lnTo>
                <a:lnTo>
                  <a:pt x="11753" y="1557"/>
                </a:lnTo>
                <a:lnTo>
                  <a:pt x="11753" y="1582"/>
                </a:lnTo>
                <a:lnTo>
                  <a:pt x="11729" y="1655"/>
                </a:lnTo>
                <a:lnTo>
                  <a:pt x="11729" y="1752"/>
                </a:lnTo>
                <a:lnTo>
                  <a:pt x="11753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48" y="1776"/>
                </a:lnTo>
                <a:lnTo>
                  <a:pt x="11972" y="1752"/>
                </a:lnTo>
                <a:lnTo>
                  <a:pt x="11997" y="1752"/>
                </a:lnTo>
                <a:lnTo>
                  <a:pt x="11997" y="1728"/>
                </a:lnTo>
                <a:lnTo>
                  <a:pt x="12021" y="1728"/>
                </a:lnTo>
                <a:lnTo>
                  <a:pt x="12143" y="1801"/>
                </a:lnTo>
                <a:lnTo>
                  <a:pt x="12094" y="1874"/>
                </a:lnTo>
                <a:lnTo>
                  <a:pt x="12094" y="1947"/>
                </a:lnTo>
                <a:lnTo>
                  <a:pt x="12094" y="1995"/>
                </a:lnTo>
                <a:lnTo>
                  <a:pt x="12143" y="2020"/>
                </a:lnTo>
                <a:lnTo>
                  <a:pt x="12167" y="2044"/>
                </a:lnTo>
                <a:lnTo>
                  <a:pt x="12216" y="2020"/>
                </a:lnTo>
                <a:lnTo>
                  <a:pt x="12240" y="1995"/>
                </a:lnTo>
                <a:lnTo>
                  <a:pt x="12313" y="1922"/>
                </a:lnTo>
                <a:lnTo>
                  <a:pt x="12337" y="1922"/>
                </a:lnTo>
                <a:lnTo>
                  <a:pt x="12532" y="2068"/>
                </a:lnTo>
                <a:lnTo>
                  <a:pt x="12483" y="2190"/>
                </a:lnTo>
                <a:lnTo>
                  <a:pt x="12483" y="2239"/>
                </a:lnTo>
                <a:lnTo>
                  <a:pt x="12508" y="2336"/>
                </a:lnTo>
                <a:lnTo>
                  <a:pt x="12532" y="2385"/>
                </a:lnTo>
                <a:lnTo>
                  <a:pt x="12556" y="2409"/>
                </a:lnTo>
                <a:lnTo>
                  <a:pt x="12581" y="2409"/>
                </a:lnTo>
                <a:lnTo>
                  <a:pt x="12629" y="2385"/>
                </a:lnTo>
                <a:lnTo>
                  <a:pt x="12678" y="2360"/>
                </a:lnTo>
                <a:lnTo>
                  <a:pt x="12751" y="2287"/>
                </a:lnTo>
                <a:lnTo>
                  <a:pt x="12775" y="2239"/>
                </a:lnTo>
                <a:lnTo>
                  <a:pt x="12970" y="2409"/>
                </a:lnTo>
                <a:lnTo>
                  <a:pt x="12873" y="2531"/>
                </a:lnTo>
                <a:lnTo>
                  <a:pt x="12848" y="2604"/>
                </a:lnTo>
                <a:lnTo>
                  <a:pt x="12824" y="2677"/>
                </a:lnTo>
                <a:lnTo>
                  <a:pt x="12824" y="2725"/>
                </a:lnTo>
                <a:lnTo>
                  <a:pt x="12873" y="2750"/>
                </a:lnTo>
                <a:lnTo>
                  <a:pt x="12921" y="2774"/>
                </a:lnTo>
                <a:lnTo>
                  <a:pt x="12946" y="2774"/>
                </a:lnTo>
                <a:lnTo>
                  <a:pt x="13067" y="2701"/>
                </a:lnTo>
                <a:lnTo>
                  <a:pt x="13189" y="2604"/>
                </a:lnTo>
                <a:lnTo>
                  <a:pt x="13311" y="2725"/>
                </a:lnTo>
                <a:lnTo>
                  <a:pt x="13384" y="2823"/>
                </a:lnTo>
                <a:lnTo>
                  <a:pt x="13262" y="3017"/>
                </a:lnTo>
                <a:lnTo>
                  <a:pt x="13213" y="3066"/>
                </a:lnTo>
                <a:lnTo>
                  <a:pt x="13189" y="3163"/>
                </a:lnTo>
                <a:lnTo>
                  <a:pt x="13165" y="3236"/>
                </a:lnTo>
                <a:lnTo>
                  <a:pt x="13189" y="3285"/>
                </a:lnTo>
                <a:lnTo>
                  <a:pt x="13238" y="3309"/>
                </a:lnTo>
                <a:lnTo>
                  <a:pt x="13335" y="3285"/>
                </a:lnTo>
                <a:lnTo>
                  <a:pt x="13408" y="3236"/>
                </a:lnTo>
                <a:lnTo>
                  <a:pt x="13554" y="3115"/>
                </a:lnTo>
                <a:lnTo>
                  <a:pt x="13578" y="3042"/>
                </a:lnTo>
                <a:lnTo>
                  <a:pt x="13773" y="3309"/>
                </a:lnTo>
                <a:lnTo>
                  <a:pt x="13676" y="3407"/>
                </a:lnTo>
                <a:lnTo>
                  <a:pt x="13554" y="3504"/>
                </a:lnTo>
                <a:lnTo>
                  <a:pt x="13505" y="3577"/>
                </a:lnTo>
                <a:lnTo>
                  <a:pt x="13481" y="3650"/>
                </a:lnTo>
                <a:lnTo>
                  <a:pt x="13481" y="3699"/>
                </a:lnTo>
                <a:lnTo>
                  <a:pt x="13505" y="3723"/>
                </a:lnTo>
                <a:lnTo>
                  <a:pt x="13603" y="3747"/>
                </a:lnTo>
                <a:lnTo>
                  <a:pt x="13700" y="3723"/>
                </a:lnTo>
                <a:lnTo>
                  <a:pt x="13773" y="3674"/>
                </a:lnTo>
                <a:lnTo>
                  <a:pt x="13870" y="3626"/>
                </a:lnTo>
                <a:lnTo>
                  <a:pt x="13968" y="3577"/>
                </a:lnTo>
                <a:lnTo>
                  <a:pt x="14162" y="3918"/>
                </a:lnTo>
                <a:lnTo>
                  <a:pt x="14065" y="3991"/>
                </a:lnTo>
                <a:lnTo>
                  <a:pt x="13870" y="4161"/>
                </a:lnTo>
                <a:lnTo>
                  <a:pt x="13773" y="4234"/>
                </a:lnTo>
                <a:lnTo>
                  <a:pt x="13700" y="4331"/>
                </a:lnTo>
                <a:lnTo>
                  <a:pt x="13700" y="4356"/>
                </a:lnTo>
                <a:lnTo>
                  <a:pt x="13724" y="4380"/>
                </a:lnTo>
                <a:lnTo>
                  <a:pt x="13846" y="4380"/>
                </a:lnTo>
                <a:lnTo>
                  <a:pt x="13943" y="4356"/>
                </a:lnTo>
                <a:lnTo>
                  <a:pt x="14065" y="4307"/>
                </a:lnTo>
                <a:lnTo>
                  <a:pt x="14162" y="4234"/>
                </a:lnTo>
                <a:lnTo>
                  <a:pt x="14284" y="4161"/>
                </a:lnTo>
                <a:lnTo>
                  <a:pt x="14503" y="4696"/>
                </a:lnTo>
                <a:lnTo>
                  <a:pt x="14332" y="4769"/>
                </a:lnTo>
                <a:lnTo>
                  <a:pt x="14211" y="4842"/>
                </a:lnTo>
                <a:lnTo>
                  <a:pt x="14065" y="4940"/>
                </a:lnTo>
                <a:lnTo>
                  <a:pt x="13968" y="5061"/>
                </a:lnTo>
                <a:lnTo>
                  <a:pt x="13919" y="5134"/>
                </a:lnTo>
                <a:lnTo>
                  <a:pt x="13895" y="5207"/>
                </a:lnTo>
                <a:lnTo>
                  <a:pt x="13895" y="5256"/>
                </a:lnTo>
                <a:lnTo>
                  <a:pt x="13919" y="5280"/>
                </a:lnTo>
                <a:lnTo>
                  <a:pt x="13968" y="5305"/>
                </a:lnTo>
                <a:lnTo>
                  <a:pt x="14016" y="5305"/>
                </a:lnTo>
                <a:lnTo>
                  <a:pt x="14114" y="5256"/>
                </a:lnTo>
                <a:lnTo>
                  <a:pt x="14235" y="5183"/>
                </a:lnTo>
                <a:lnTo>
                  <a:pt x="14551" y="5037"/>
                </a:lnTo>
                <a:lnTo>
                  <a:pt x="14600" y="5013"/>
                </a:lnTo>
                <a:lnTo>
                  <a:pt x="14770" y="5524"/>
                </a:lnTo>
                <a:lnTo>
                  <a:pt x="14430" y="5670"/>
                </a:lnTo>
                <a:lnTo>
                  <a:pt x="14162" y="5791"/>
                </a:lnTo>
                <a:lnTo>
                  <a:pt x="13919" y="5937"/>
                </a:lnTo>
                <a:lnTo>
                  <a:pt x="13919" y="5986"/>
                </a:lnTo>
                <a:lnTo>
                  <a:pt x="13943" y="6010"/>
                </a:lnTo>
                <a:lnTo>
                  <a:pt x="14089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27" y="6010"/>
                </a:lnTo>
                <a:lnTo>
                  <a:pt x="14843" y="5889"/>
                </a:lnTo>
                <a:lnTo>
                  <a:pt x="14965" y="6424"/>
                </a:lnTo>
                <a:lnTo>
                  <a:pt x="14795" y="6497"/>
                </a:lnTo>
                <a:lnTo>
                  <a:pt x="14405" y="6619"/>
                </a:lnTo>
                <a:lnTo>
                  <a:pt x="14041" y="6740"/>
                </a:lnTo>
                <a:lnTo>
                  <a:pt x="13992" y="6789"/>
                </a:lnTo>
                <a:lnTo>
                  <a:pt x="13992" y="6813"/>
                </a:lnTo>
                <a:lnTo>
                  <a:pt x="13992" y="6862"/>
                </a:lnTo>
                <a:lnTo>
                  <a:pt x="14041" y="6886"/>
                </a:lnTo>
                <a:lnTo>
                  <a:pt x="14235" y="6886"/>
                </a:lnTo>
                <a:lnTo>
                  <a:pt x="14430" y="6862"/>
                </a:lnTo>
                <a:lnTo>
                  <a:pt x="14795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43" y="7227"/>
                </a:lnTo>
                <a:lnTo>
                  <a:pt x="14430" y="7349"/>
                </a:lnTo>
                <a:lnTo>
                  <a:pt x="14235" y="7422"/>
                </a:lnTo>
                <a:lnTo>
                  <a:pt x="14065" y="7543"/>
                </a:lnTo>
                <a:lnTo>
                  <a:pt x="14041" y="7592"/>
                </a:lnTo>
                <a:lnTo>
                  <a:pt x="14041" y="7665"/>
                </a:lnTo>
                <a:lnTo>
                  <a:pt x="14089" y="7714"/>
                </a:lnTo>
                <a:lnTo>
                  <a:pt x="14138" y="7738"/>
                </a:lnTo>
                <a:lnTo>
                  <a:pt x="14357" y="7714"/>
                </a:lnTo>
                <a:lnTo>
                  <a:pt x="14551" y="7665"/>
                </a:lnTo>
                <a:lnTo>
                  <a:pt x="14941" y="7568"/>
                </a:lnTo>
                <a:lnTo>
                  <a:pt x="15135" y="7519"/>
                </a:lnTo>
                <a:lnTo>
                  <a:pt x="15184" y="7981"/>
                </a:lnTo>
                <a:lnTo>
                  <a:pt x="14868" y="8030"/>
                </a:lnTo>
                <a:lnTo>
                  <a:pt x="14624" y="8054"/>
                </a:lnTo>
                <a:lnTo>
                  <a:pt x="14381" y="8079"/>
                </a:lnTo>
                <a:lnTo>
                  <a:pt x="14235" y="8103"/>
                </a:lnTo>
                <a:lnTo>
                  <a:pt x="14138" y="8152"/>
                </a:lnTo>
                <a:lnTo>
                  <a:pt x="14016" y="8200"/>
                </a:lnTo>
                <a:lnTo>
                  <a:pt x="13943" y="8298"/>
                </a:lnTo>
                <a:lnTo>
                  <a:pt x="13919" y="8322"/>
                </a:lnTo>
                <a:lnTo>
                  <a:pt x="13919" y="8346"/>
                </a:lnTo>
                <a:lnTo>
                  <a:pt x="13943" y="8395"/>
                </a:lnTo>
                <a:lnTo>
                  <a:pt x="13968" y="8395"/>
                </a:lnTo>
                <a:lnTo>
                  <a:pt x="14089" y="8419"/>
                </a:lnTo>
                <a:lnTo>
                  <a:pt x="14211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08" y="8395"/>
                </a:lnTo>
                <a:lnTo>
                  <a:pt x="15208" y="8857"/>
                </a:lnTo>
                <a:lnTo>
                  <a:pt x="14722" y="8882"/>
                </a:lnTo>
                <a:lnTo>
                  <a:pt x="14503" y="8882"/>
                </a:lnTo>
                <a:lnTo>
                  <a:pt x="14284" y="8906"/>
                </a:lnTo>
                <a:lnTo>
                  <a:pt x="14065" y="8955"/>
                </a:lnTo>
                <a:lnTo>
                  <a:pt x="13968" y="8979"/>
                </a:lnTo>
                <a:lnTo>
                  <a:pt x="13870" y="9028"/>
                </a:lnTo>
                <a:lnTo>
                  <a:pt x="13870" y="9052"/>
                </a:lnTo>
                <a:lnTo>
                  <a:pt x="13870" y="9076"/>
                </a:lnTo>
                <a:lnTo>
                  <a:pt x="13968" y="9125"/>
                </a:lnTo>
                <a:lnTo>
                  <a:pt x="14065" y="9174"/>
                </a:lnTo>
                <a:lnTo>
                  <a:pt x="14284" y="9222"/>
                </a:lnTo>
                <a:lnTo>
                  <a:pt x="14722" y="9222"/>
                </a:lnTo>
                <a:lnTo>
                  <a:pt x="14941" y="9247"/>
                </a:lnTo>
                <a:lnTo>
                  <a:pt x="15184" y="9247"/>
                </a:lnTo>
                <a:lnTo>
                  <a:pt x="15160" y="9465"/>
                </a:lnTo>
                <a:lnTo>
                  <a:pt x="14965" y="9514"/>
                </a:lnTo>
                <a:lnTo>
                  <a:pt x="14722" y="9563"/>
                </a:lnTo>
                <a:lnTo>
                  <a:pt x="14503" y="9660"/>
                </a:lnTo>
                <a:lnTo>
                  <a:pt x="14260" y="9757"/>
                </a:lnTo>
                <a:lnTo>
                  <a:pt x="14041" y="9879"/>
                </a:lnTo>
                <a:lnTo>
                  <a:pt x="14016" y="9903"/>
                </a:lnTo>
                <a:lnTo>
                  <a:pt x="14016" y="9952"/>
                </a:lnTo>
                <a:lnTo>
                  <a:pt x="14041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087" y="9879"/>
                </a:lnTo>
                <a:lnTo>
                  <a:pt x="14989" y="10390"/>
                </a:lnTo>
                <a:lnTo>
                  <a:pt x="14527" y="10463"/>
                </a:lnTo>
                <a:lnTo>
                  <a:pt x="14357" y="10487"/>
                </a:lnTo>
                <a:lnTo>
                  <a:pt x="14162" y="10512"/>
                </a:lnTo>
                <a:lnTo>
                  <a:pt x="13992" y="10560"/>
                </a:lnTo>
                <a:lnTo>
                  <a:pt x="13919" y="10609"/>
                </a:lnTo>
                <a:lnTo>
                  <a:pt x="13870" y="10682"/>
                </a:lnTo>
                <a:lnTo>
                  <a:pt x="13846" y="10731"/>
                </a:lnTo>
                <a:lnTo>
                  <a:pt x="13846" y="10804"/>
                </a:lnTo>
                <a:lnTo>
                  <a:pt x="13870" y="10852"/>
                </a:lnTo>
                <a:lnTo>
                  <a:pt x="13919" y="10901"/>
                </a:lnTo>
                <a:lnTo>
                  <a:pt x="13992" y="10925"/>
                </a:lnTo>
                <a:lnTo>
                  <a:pt x="14065" y="10950"/>
                </a:lnTo>
                <a:lnTo>
                  <a:pt x="14235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478" y="11339"/>
                </a:lnTo>
                <a:lnTo>
                  <a:pt x="14308" y="11315"/>
                </a:lnTo>
                <a:lnTo>
                  <a:pt x="14114" y="11339"/>
                </a:lnTo>
                <a:lnTo>
                  <a:pt x="13919" y="11363"/>
                </a:lnTo>
                <a:lnTo>
                  <a:pt x="13749" y="11436"/>
                </a:lnTo>
                <a:lnTo>
                  <a:pt x="13724" y="11461"/>
                </a:lnTo>
                <a:lnTo>
                  <a:pt x="13749" y="11485"/>
                </a:lnTo>
                <a:lnTo>
                  <a:pt x="13919" y="11558"/>
                </a:lnTo>
                <a:lnTo>
                  <a:pt x="14089" y="11607"/>
                </a:lnTo>
                <a:lnTo>
                  <a:pt x="14430" y="11655"/>
                </a:lnTo>
                <a:lnTo>
                  <a:pt x="14454" y="11655"/>
                </a:lnTo>
                <a:lnTo>
                  <a:pt x="14211" y="12069"/>
                </a:lnTo>
                <a:lnTo>
                  <a:pt x="13968" y="12069"/>
                </a:lnTo>
                <a:lnTo>
                  <a:pt x="13724" y="12093"/>
                </a:lnTo>
                <a:lnTo>
                  <a:pt x="13603" y="12069"/>
                </a:lnTo>
                <a:lnTo>
                  <a:pt x="13481" y="12045"/>
                </a:lnTo>
                <a:lnTo>
                  <a:pt x="13335" y="12020"/>
                </a:lnTo>
                <a:lnTo>
                  <a:pt x="13213" y="12020"/>
                </a:lnTo>
                <a:lnTo>
                  <a:pt x="13189" y="12045"/>
                </a:lnTo>
                <a:lnTo>
                  <a:pt x="13189" y="12069"/>
                </a:lnTo>
                <a:lnTo>
                  <a:pt x="13189" y="12166"/>
                </a:lnTo>
                <a:lnTo>
                  <a:pt x="13238" y="12239"/>
                </a:lnTo>
                <a:lnTo>
                  <a:pt x="13311" y="12312"/>
                </a:lnTo>
                <a:lnTo>
                  <a:pt x="13408" y="12361"/>
                </a:lnTo>
                <a:lnTo>
                  <a:pt x="13530" y="12385"/>
                </a:lnTo>
                <a:lnTo>
                  <a:pt x="13651" y="12410"/>
                </a:lnTo>
                <a:lnTo>
                  <a:pt x="13943" y="12434"/>
                </a:lnTo>
                <a:lnTo>
                  <a:pt x="13603" y="12823"/>
                </a:lnTo>
                <a:lnTo>
                  <a:pt x="13067" y="12726"/>
                </a:lnTo>
                <a:lnTo>
                  <a:pt x="12848" y="12677"/>
                </a:lnTo>
                <a:lnTo>
                  <a:pt x="12727" y="12677"/>
                </a:lnTo>
                <a:lnTo>
                  <a:pt x="12629" y="12702"/>
                </a:lnTo>
                <a:lnTo>
                  <a:pt x="12605" y="12726"/>
                </a:lnTo>
                <a:lnTo>
                  <a:pt x="12605" y="12775"/>
                </a:lnTo>
                <a:lnTo>
                  <a:pt x="12629" y="12848"/>
                </a:lnTo>
                <a:lnTo>
                  <a:pt x="12678" y="12921"/>
                </a:lnTo>
                <a:lnTo>
                  <a:pt x="12751" y="12969"/>
                </a:lnTo>
                <a:lnTo>
                  <a:pt x="12824" y="13018"/>
                </a:lnTo>
                <a:lnTo>
                  <a:pt x="13043" y="13115"/>
                </a:lnTo>
                <a:lnTo>
                  <a:pt x="13262" y="13164"/>
                </a:lnTo>
                <a:lnTo>
                  <a:pt x="13116" y="13286"/>
                </a:lnTo>
                <a:lnTo>
                  <a:pt x="13067" y="13286"/>
                </a:lnTo>
                <a:lnTo>
                  <a:pt x="12605" y="13261"/>
                </a:lnTo>
                <a:lnTo>
                  <a:pt x="12362" y="13213"/>
                </a:lnTo>
                <a:lnTo>
                  <a:pt x="12240" y="13188"/>
                </a:lnTo>
                <a:lnTo>
                  <a:pt x="12094" y="13188"/>
                </a:lnTo>
                <a:lnTo>
                  <a:pt x="12021" y="13213"/>
                </a:lnTo>
                <a:lnTo>
                  <a:pt x="11997" y="13261"/>
                </a:lnTo>
                <a:lnTo>
                  <a:pt x="11972" y="13334"/>
                </a:lnTo>
                <a:lnTo>
                  <a:pt x="12021" y="13383"/>
                </a:lnTo>
                <a:lnTo>
                  <a:pt x="12143" y="13505"/>
                </a:lnTo>
                <a:lnTo>
                  <a:pt x="12289" y="13578"/>
                </a:lnTo>
                <a:lnTo>
                  <a:pt x="12483" y="13626"/>
                </a:lnTo>
                <a:lnTo>
                  <a:pt x="12654" y="13651"/>
                </a:lnTo>
                <a:lnTo>
                  <a:pt x="12240" y="13943"/>
                </a:lnTo>
                <a:lnTo>
                  <a:pt x="12143" y="13918"/>
                </a:lnTo>
                <a:lnTo>
                  <a:pt x="11680" y="13821"/>
                </a:lnTo>
                <a:lnTo>
                  <a:pt x="11461" y="13772"/>
                </a:lnTo>
                <a:lnTo>
                  <a:pt x="11267" y="13724"/>
                </a:lnTo>
                <a:lnTo>
                  <a:pt x="11218" y="13748"/>
                </a:lnTo>
                <a:lnTo>
                  <a:pt x="11218" y="13821"/>
                </a:lnTo>
                <a:lnTo>
                  <a:pt x="11242" y="13894"/>
                </a:lnTo>
                <a:lnTo>
                  <a:pt x="11315" y="13967"/>
                </a:lnTo>
                <a:lnTo>
                  <a:pt x="11437" y="14064"/>
                </a:lnTo>
                <a:lnTo>
                  <a:pt x="11607" y="14137"/>
                </a:lnTo>
                <a:lnTo>
                  <a:pt x="11802" y="14210"/>
                </a:lnTo>
                <a:lnTo>
                  <a:pt x="11437" y="14381"/>
                </a:lnTo>
                <a:lnTo>
                  <a:pt x="11388" y="14332"/>
                </a:lnTo>
                <a:lnTo>
                  <a:pt x="11315" y="14308"/>
                </a:lnTo>
                <a:lnTo>
                  <a:pt x="11194" y="14259"/>
                </a:lnTo>
                <a:lnTo>
                  <a:pt x="10902" y="14235"/>
                </a:lnTo>
                <a:lnTo>
                  <a:pt x="10634" y="14210"/>
                </a:lnTo>
                <a:lnTo>
                  <a:pt x="10512" y="14210"/>
                </a:lnTo>
                <a:lnTo>
                  <a:pt x="10391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391" y="14381"/>
                </a:lnTo>
                <a:lnTo>
                  <a:pt x="10488" y="14478"/>
                </a:lnTo>
                <a:lnTo>
                  <a:pt x="10610" y="14551"/>
                </a:lnTo>
                <a:lnTo>
                  <a:pt x="10731" y="14575"/>
                </a:lnTo>
                <a:lnTo>
                  <a:pt x="10877" y="14624"/>
                </a:lnTo>
                <a:lnTo>
                  <a:pt x="10512" y="14746"/>
                </a:lnTo>
                <a:lnTo>
                  <a:pt x="10318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7" y="14600"/>
                </a:lnTo>
                <a:lnTo>
                  <a:pt x="9709" y="14648"/>
                </a:lnTo>
                <a:lnTo>
                  <a:pt x="9661" y="14673"/>
                </a:lnTo>
                <a:lnTo>
                  <a:pt x="9685" y="14721"/>
                </a:lnTo>
                <a:lnTo>
                  <a:pt x="9734" y="14794"/>
                </a:lnTo>
                <a:lnTo>
                  <a:pt x="9807" y="14843"/>
                </a:lnTo>
                <a:lnTo>
                  <a:pt x="9928" y="14916"/>
                </a:lnTo>
                <a:lnTo>
                  <a:pt x="9612" y="14989"/>
                </a:lnTo>
                <a:lnTo>
                  <a:pt x="9588" y="14940"/>
                </a:lnTo>
                <a:lnTo>
                  <a:pt x="9539" y="14916"/>
                </a:lnTo>
                <a:lnTo>
                  <a:pt x="9417" y="14867"/>
                </a:lnTo>
                <a:lnTo>
                  <a:pt x="9223" y="14843"/>
                </a:lnTo>
                <a:lnTo>
                  <a:pt x="9150" y="14843"/>
                </a:lnTo>
                <a:lnTo>
                  <a:pt x="9052" y="14867"/>
                </a:lnTo>
                <a:lnTo>
                  <a:pt x="9004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4" y="15062"/>
                </a:lnTo>
                <a:lnTo>
                  <a:pt x="9004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497" y="15062"/>
                </a:lnTo>
                <a:lnTo>
                  <a:pt x="6157" y="14989"/>
                </a:lnTo>
                <a:lnTo>
                  <a:pt x="5816" y="14916"/>
                </a:lnTo>
                <a:lnTo>
                  <a:pt x="5451" y="14819"/>
                </a:lnTo>
                <a:lnTo>
                  <a:pt x="5135" y="14697"/>
                </a:lnTo>
                <a:lnTo>
                  <a:pt x="4794" y="14575"/>
                </a:lnTo>
                <a:lnTo>
                  <a:pt x="4478" y="14405"/>
                </a:lnTo>
                <a:lnTo>
                  <a:pt x="4162" y="14259"/>
                </a:lnTo>
                <a:lnTo>
                  <a:pt x="3845" y="14064"/>
                </a:lnTo>
                <a:lnTo>
                  <a:pt x="3553" y="13870"/>
                </a:lnTo>
                <a:lnTo>
                  <a:pt x="3286" y="13675"/>
                </a:lnTo>
                <a:lnTo>
                  <a:pt x="3018" y="13456"/>
                </a:lnTo>
                <a:lnTo>
                  <a:pt x="2775" y="13237"/>
                </a:lnTo>
                <a:lnTo>
                  <a:pt x="2531" y="12994"/>
                </a:lnTo>
                <a:lnTo>
                  <a:pt x="2312" y="12775"/>
                </a:lnTo>
                <a:lnTo>
                  <a:pt x="2118" y="12507"/>
                </a:lnTo>
                <a:lnTo>
                  <a:pt x="1899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50" y="10195"/>
                </a:lnTo>
                <a:lnTo>
                  <a:pt x="877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779" y="7397"/>
                </a:lnTo>
                <a:lnTo>
                  <a:pt x="852" y="6862"/>
                </a:lnTo>
                <a:lnTo>
                  <a:pt x="950" y="6351"/>
                </a:lnTo>
                <a:lnTo>
                  <a:pt x="1096" y="5840"/>
                </a:lnTo>
                <a:lnTo>
                  <a:pt x="1266" y="5353"/>
                </a:lnTo>
                <a:lnTo>
                  <a:pt x="1388" y="5061"/>
                </a:lnTo>
                <a:lnTo>
                  <a:pt x="1558" y="4745"/>
                </a:lnTo>
                <a:lnTo>
                  <a:pt x="1753" y="4404"/>
                </a:lnTo>
                <a:lnTo>
                  <a:pt x="1996" y="4064"/>
                </a:lnTo>
                <a:lnTo>
                  <a:pt x="2264" y="3699"/>
                </a:lnTo>
                <a:lnTo>
                  <a:pt x="2556" y="3334"/>
                </a:lnTo>
                <a:lnTo>
                  <a:pt x="2896" y="2944"/>
                </a:lnTo>
                <a:lnTo>
                  <a:pt x="3261" y="2604"/>
                </a:lnTo>
                <a:lnTo>
                  <a:pt x="3651" y="2263"/>
                </a:lnTo>
                <a:lnTo>
                  <a:pt x="4089" y="1922"/>
                </a:lnTo>
                <a:lnTo>
                  <a:pt x="4527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35" y="974"/>
                </a:lnTo>
                <a:lnTo>
                  <a:pt x="6327" y="925"/>
                </a:lnTo>
                <a:lnTo>
                  <a:pt x="6595" y="876"/>
                </a:lnTo>
                <a:lnTo>
                  <a:pt x="6887" y="828"/>
                </a:lnTo>
                <a:lnTo>
                  <a:pt x="7179" y="803"/>
                </a:lnTo>
                <a:lnTo>
                  <a:pt x="7544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3" y="25"/>
                </a:lnTo>
                <a:lnTo>
                  <a:pt x="7373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57" y="146"/>
                </a:lnTo>
                <a:lnTo>
                  <a:pt x="5841" y="219"/>
                </a:lnTo>
                <a:lnTo>
                  <a:pt x="5549" y="317"/>
                </a:lnTo>
                <a:lnTo>
                  <a:pt x="5232" y="438"/>
                </a:lnTo>
                <a:lnTo>
                  <a:pt x="4916" y="560"/>
                </a:lnTo>
                <a:lnTo>
                  <a:pt x="4332" y="876"/>
                </a:lnTo>
                <a:lnTo>
                  <a:pt x="3748" y="1217"/>
                </a:lnTo>
                <a:lnTo>
                  <a:pt x="3237" y="1606"/>
                </a:lnTo>
                <a:lnTo>
                  <a:pt x="2775" y="1995"/>
                </a:lnTo>
                <a:lnTo>
                  <a:pt x="2507" y="2239"/>
                </a:lnTo>
                <a:lnTo>
                  <a:pt x="2264" y="2482"/>
                </a:lnTo>
                <a:lnTo>
                  <a:pt x="2045" y="2725"/>
                </a:lnTo>
                <a:lnTo>
                  <a:pt x="1826" y="2993"/>
                </a:lnTo>
                <a:lnTo>
                  <a:pt x="1631" y="3261"/>
                </a:lnTo>
                <a:lnTo>
                  <a:pt x="1461" y="3528"/>
                </a:lnTo>
                <a:lnTo>
                  <a:pt x="1120" y="4088"/>
                </a:lnTo>
                <a:lnTo>
                  <a:pt x="852" y="4696"/>
                </a:lnTo>
                <a:lnTo>
                  <a:pt x="609" y="5305"/>
                </a:lnTo>
                <a:lnTo>
                  <a:pt x="414" y="5962"/>
                </a:lnTo>
                <a:lnTo>
                  <a:pt x="220" y="6643"/>
                </a:lnTo>
                <a:lnTo>
                  <a:pt x="122" y="7008"/>
                </a:lnTo>
                <a:lnTo>
                  <a:pt x="74" y="7373"/>
                </a:lnTo>
                <a:lnTo>
                  <a:pt x="25" y="7738"/>
                </a:lnTo>
                <a:lnTo>
                  <a:pt x="1" y="8103"/>
                </a:lnTo>
                <a:lnTo>
                  <a:pt x="1" y="8468"/>
                </a:lnTo>
                <a:lnTo>
                  <a:pt x="25" y="8809"/>
                </a:lnTo>
                <a:lnTo>
                  <a:pt x="49" y="9174"/>
                </a:lnTo>
                <a:lnTo>
                  <a:pt x="98" y="9514"/>
                </a:lnTo>
                <a:lnTo>
                  <a:pt x="195" y="9879"/>
                </a:lnTo>
                <a:lnTo>
                  <a:pt x="268" y="10220"/>
                </a:lnTo>
                <a:lnTo>
                  <a:pt x="390" y="10560"/>
                </a:lnTo>
                <a:lnTo>
                  <a:pt x="512" y="10901"/>
                </a:lnTo>
                <a:lnTo>
                  <a:pt x="658" y="11242"/>
                </a:lnTo>
                <a:lnTo>
                  <a:pt x="804" y="11582"/>
                </a:lnTo>
                <a:lnTo>
                  <a:pt x="1169" y="12264"/>
                </a:lnTo>
                <a:lnTo>
                  <a:pt x="1388" y="12629"/>
                </a:lnTo>
                <a:lnTo>
                  <a:pt x="1631" y="12994"/>
                </a:lnTo>
                <a:lnTo>
                  <a:pt x="1899" y="13334"/>
                </a:lnTo>
                <a:lnTo>
                  <a:pt x="2166" y="13651"/>
                </a:lnTo>
                <a:lnTo>
                  <a:pt x="2434" y="13943"/>
                </a:lnTo>
                <a:lnTo>
                  <a:pt x="2750" y="14235"/>
                </a:lnTo>
                <a:lnTo>
                  <a:pt x="3042" y="14502"/>
                </a:lnTo>
                <a:lnTo>
                  <a:pt x="3383" y="14746"/>
                </a:lnTo>
                <a:lnTo>
                  <a:pt x="3699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794" y="15500"/>
                </a:lnTo>
                <a:lnTo>
                  <a:pt x="5184" y="15622"/>
                </a:lnTo>
                <a:lnTo>
                  <a:pt x="5597" y="15743"/>
                </a:lnTo>
                <a:lnTo>
                  <a:pt x="6011" y="15816"/>
                </a:lnTo>
                <a:lnTo>
                  <a:pt x="6424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52" y="15914"/>
                </a:lnTo>
                <a:lnTo>
                  <a:pt x="8590" y="15889"/>
                </a:lnTo>
                <a:lnTo>
                  <a:pt x="9004" y="15841"/>
                </a:lnTo>
                <a:lnTo>
                  <a:pt x="9442" y="15768"/>
                </a:lnTo>
                <a:lnTo>
                  <a:pt x="9855" y="15670"/>
                </a:lnTo>
                <a:lnTo>
                  <a:pt x="10245" y="15573"/>
                </a:lnTo>
                <a:lnTo>
                  <a:pt x="10658" y="15451"/>
                </a:lnTo>
                <a:lnTo>
                  <a:pt x="11048" y="15305"/>
                </a:lnTo>
                <a:lnTo>
                  <a:pt x="11461" y="15135"/>
                </a:lnTo>
                <a:lnTo>
                  <a:pt x="11826" y="14940"/>
                </a:lnTo>
                <a:lnTo>
                  <a:pt x="12216" y="14721"/>
                </a:lnTo>
                <a:lnTo>
                  <a:pt x="12581" y="14478"/>
                </a:lnTo>
                <a:lnTo>
                  <a:pt x="12921" y="14235"/>
                </a:lnTo>
                <a:lnTo>
                  <a:pt x="13286" y="13943"/>
                </a:lnTo>
                <a:lnTo>
                  <a:pt x="13603" y="13651"/>
                </a:lnTo>
                <a:lnTo>
                  <a:pt x="13895" y="13334"/>
                </a:lnTo>
                <a:lnTo>
                  <a:pt x="14187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60" y="11582"/>
                </a:lnTo>
                <a:lnTo>
                  <a:pt x="15160" y="11534"/>
                </a:lnTo>
                <a:lnTo>
                  <a:pt x="15330" y="11096"/>
                </a:lnTo>
                <a:lnTo>
                  <a:pt x="15500" y="10658"/>
                </a:lnTo>
                <a:lnTo>
                  <a:pt x="15622" y="10195"/>
                </a:lnTo>
                <a:lnTo>
                  <a:pt x="15719" y="9733"/>
                </a:lnTo>
                <a:lnTo>
                  <a:pt x="15744" y="9709"/>
                </a:lnTo>
                <a:lnTo>
                  <a:pt x="15768" y="9684"/>
                </a:lnTo>
                <a:lnTo>
                  <a:pt x="15792" y="9636"/>
                </a:lnTo>
                <a:lnTo>
                  <a:pt x="15768" y="9611"/>
                </a:lnTo>
                <a:lnTo>
                  <a:pt x="15744" y="9563"/>
                </a:lnTo>
                <a:lnTo>
                  <a:pt x="15792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17" y="7957"/>
                </a:lnTo>
                <a:lnTo>
                  <a:pt x="15744" y="7105"/>
                </a:lnTo>
                <a:lnTo>
                  <a:pt x="15671" y="6667"/>
                </a:lnTo>
                <a:lnTo>
                  <a:pt x="15598" y="6254"/>
                </a:lnTo>
                <a:lnTo>
                  <a:pt x="15525" y="5840"/>
                </a:lnTo>
                <a:lnTo>
                  <a:pt x="15403" y="5426"/>
                </a:lnTo>
                <a:lnTo>
                  <a:pt x="15281" y="5013"/>
                </a:lnTo>
                <a:lnTo>
                  <a:pt x="15160" y="4623"/>
                </a:lnTo>
                <a:lnTo>
                  <a:pt x="14989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5" y="2458"/>
                </a:lnTo>
                <a:lnTo>
                  <a:pt x="13603" y="2141"/>
                </a:lnTo>
                <a:lnTo>
                  <a:pt x="13286" y="1849"/>
                </a:lnTo>
                <a:lnTo>
                  <a:pt x="12970" y="1582"/>
                </a:lnTo>
                <a:lnTo>
                  <a:pt x="12654" y="1363"/>
                </a:lnTo>
                <a:lnTo>
                  <a:pt x="12313" y="1144"/>
                </a:lnTo>
                <a:lnTo>
                  <a:pt x="11948" y="949"/>
                </a:lnTo>
                <a:lnTo>
                  <a:pt x="11607" y="779"/>
                </a:lnTo>
                <a:lnTo>
                  <a:pt x="11218" y="609"/>
                </a:lnTo>
                <a:lnTo>
                  <a:pt x="10853" y="487"/>
                </a:lnTo>
                <a:lnTo>
                  <a:pt x="10464" y="365"/>
                </a:lnTo>
                <a:lnTo>
                  <a:pt x="10099" y="268"/>
                </a:lnTo>
                <a:lnTo>
                  <a:pt x="9709" y="171"/>
                </a:lnTo>
                <a:lnTo>
                  <a:pt x="9320" y="98"/>
                </a:lnTo>
                <a:lnTo>
                  <a:pt x="8931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03010AFA-45D9-5425-9529-6CE04FA9935E}"/>
              </a:ext>
            </a:extLst>
          </p:cNvPr>
          <p:cNvSpPr txBox="1"/>
          <p:nvPr/>
        </p:nvSpPr>
        <p:spPr>
          <a:xfrm>
            <a:off x="1183196" y="1844796"/>
            <a:ext cx="2061908" cy="369332"/>
          </a:xfrm>
          <a:custGeom>
            <a:avLst/>
            <a:gdLst>
              <a:gd name="csX0" fmla="*/ 0 w 2061908"/>
              <a:gd name="csY0" fmla="*/ 0 h 369332"/>
              <a:gd name="csX1" fmla="*/ 2061908 w 2061908"/>
              <a:gd name="csY1" fmla="*/ 0 h 369332"/>
              <a:gd name="csX2" fmla="*/ 2061908 w 2061908"/>
              <a:gd name="csY2" fmla="*/ 369332 h 369332"/>
              <a:gd name="csX3" fmla="*/ 0 w 2061908"/>
              <a:gd name="csY3" fmla="*/ 369332 h 369332"/>
              <a:gd name="csX4" fmla="*/ 0 w 2061908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2061908" h="369332" fill="none" extrusionOk="0">
                <a:moveTo>
                  <a:pt x="0" y="0"/>
                </a:moveTo>
                <a:cubicBezTo>
                  <a:pt x="675189" y="-25476"/>
                  <a:pt x="1604678" y="109062"/>
                  <a:pt x="2061908" y="0"/>
                </a:cubicBezTo>
                <a:cubicBezTo>
                  <a:pt x="2089903" y="96853"/>
                  <a:pt x="2063853" y="212010"/>
                  <a:pt x="2061908" y="369332"/>
                </a:cubicBezTo>
                <a:cubicBezTo>
                  <a:pt x="1157652" y="500467"/>
                  <a:pt x="965974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2061908" h="369332" stroke="0" extrusionOk="0">
                <a:moveTo>
                  <a:pt x="0" y="0"/>
                </a:moveTo>
                <a:cubicBezTo>
                  <a:pt x="630807" y="168843"/>
                  <a:pt x="1229946" y="101673"/>
                  <a:pt x="2061908" y="0"/>
                </a:cubicBezTo>
                <a:cubicBezTo>
                  <a:pt x="2077432" y="178308"/>
                  <a:pt x="2081269" y="256345"/>
                  <a:pt x="2061908" y="369332"/>
                </a:cubicBezTo>
                <a:cubicBezTo>
                  <a:pt x="1653122" y="393446"/>
                  <a:pt x="229203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>
                <a:cs typeface="Arial" panose="020B0604020202020204" pitchFamily="34" charset="0"/>
              </a:rPr>
              <a:t>Terminal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pic>
        <p:nvPicPr>
          <p:cNvPr id="43" name="Imagen 42">
            <a:extLst>
              <a:ext uri="{FF2B5EF4-FFF2-40B4-BE49-F238E27FC236}">
                <a16:creationId xmlns:a16="http://schemas.microsoft.com/office/drawing/2014/main" id="{DB7A62E6-80E3-A859-A035-6FDE2D8B42A5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0347751" y="3093840"/>
            <a:ext cx="860070" cy="1170879"/>
          </a:xfrm>
          <a:prstGeom prst="rect">
            <a:avLst/>
          </a:prstGeom>
        </p:spPr>
      </p:pic>
      <p:pic>
        <p:nvPicPr>
          <p:cNvPr id="44" name="Picture 2" descr="personal clave — entrechem">
            <a:extLst>
              <a:ext uri="{FF2B5EF4-FFF2-40B4-BE49-F238E27FC236}">
                <a16:creationId xmlns:a16="http://schemas.microsoft.com/office/drawing/2014/main" id="{20A23607-B5D0-8650-B2C1-3194FF7E4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2603" y="1380210"/>
            <a:ext cx="877554" cy="1096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9 CuadroTexto">
            <a:extLst>
              <a:ext uri="{FF2B5EF4-FFF2-40B4-BE49-F238E27FC236}">
                <a16:creationId xmlns:a16="http://schemas.microsoft.com/office/drawing/2014/main" id="{6778B727-3A8D-163D-F6C8-00AC5E467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2046" y="2575708"/>
            <a:ext cx="12047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Dr. Nicolás Ríos Lombardía</a:t>
            </a:r>
          </a:p>
        </p:txBody>
      </p:sp>
      <p:sp>
        <p:nvSpPr>
          <p:cNvPr id="46" name="9 CuadroTexto">
            <a:extLst>
              <a:ext uri="{FF2B5EF4-FFF2-40B4-BE49-F238E27FC236}">
                <a16:creationId xmlns:a16="http://schemas.microsoft.com/office/drawing/2014/main" id="{2C5146DD-ED63-2344-4458-16758A76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6576" y="4306915"/>
            <a:ext cx="10632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Marina Ramo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5769A15-2562-90BF-1425-03D88246D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38430"/>
              </p:ext>
            </p:extLst>
          </p:nvPr>
        </p:nvGraphicFramePr>
        <p:xfrm>
          <a:off x="1859098" y="2971715"/>
          <a:ext cx="4356070" cy="6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" name="CS ChemDraw Drawing" r:id="rId35" imgW="3527629" imgH="563482" progId="ChemDraw.Document.6.0">
                  <p:embed/>
                </p:oleObj>
              </mc:Choice>
              <mc:Fallback>
                <p:oleObj name="CS ChemDraw Drawing" r:id="rId35" imgW="3527629" imgH="563482" progId="ChemDraw.Document.6.0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F53B87B-F405-28E0-0514-49C39B77A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859098" y="2971715"/>
                        <a:ext cx="4356070" cy="6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: esquinas redondeadas 5">
            <a:extLst>
              <a:ext uri="{FF2B5EF4-FFF2-40B4-BE49-F238E27FC236}">
                <a16:creationId xmlns:a16="http://schemas.microsoft.com/office/drawing/2014/main" id="{BB952515-CFFC-3154-AF6D-4CFC42339FB6}"/>
              </a:ext>
            </a:extLst>
          </p:cNvPr>
          <p:cNvSpPr/>
          <p:nvPr/>
        </p:nvSpPr>
        <p:spPr>
          <a:xfrm>
            <a:off x="1809056" y="2889326"/>
            <a:ext cx="4406112" cy="935913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73165 h 1038972"/>
                      <a:gd name="connsiteX1" fmla="*/ 173165 w 4572000"/>
                      <a:gd name="connsiteY1" fmla="*/ 0 h 1038972"/>
                      <a:gd name="connsiteX2" fmla="*/ 4398835 w 4572000"/>
                      <a:gd name="connsiteY2" fmla="*/ 0 h 1038972"/>
                      <a:gd name="connsiteX3" fmla="*/ 4572000 w 4572000"/>
                      <a:gd name="connsiteY3" fmla="*/ 173165 h 1038972"/>
                      <a:gd name="connsiteX4" fmla="*/ 4572000 w 4572000"/>
                      <a:gd name="connsiteY4" fmla="*/ 865807 h 1038972"/>
                      <a:gd name="connsiteX5" fmla="*/ 4398835 w 4572000"/>
                      <a:gd name="connsiteY5" fmla="*/ 1038972 h 1038972"/>
                      <a:gd name="connsiteX6" fmla="*/ 173165 w 4572000"/>
                      <a:gd name="connsiteY6" fmla="*/ 1038972 h 1038972"/>
                      <a:gd name="connsiteX7" fmla="*/ 0 w 4572000"/>
                      <a:gd name="connsiteY7" fmla="*/ 865807 h 1038972"/>
                      <a:gd name="connsiteX8" fmla="*/ 0 w 4572000"/>
                      <a:gd name="connsiteY8" fmla="*/ 173165 h 1038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38972" extrusionOk="0">
                        <a:moveTo>
                          <a:pt x="0" y="173165"/>
                        </a:moveTo>
                        <a:cubicBezTo>
                          <a:pt x="-7050" y="89897"/>
                          <a:pt x="74365" y="-1307"/>
                          <a:pt x="173165" y="0"/>
                        </a:cubicBezTo>
                        <a:cubicBezTo>
                          <a:pt x="1842157" y="-60713"/>
                          <a:pt x="3133061" y="61072"/>
                          <a:pt x="4398835" y="0"/>
                        </a:cubicBezTo>
                        <a:cubicBezTo>
                          <a:pt x="4484723" y="3258"/>
                          <a:pt x="4570696" y="79071"/>
                          <a:pt x="4572000" y="173165"/>
                        </a:cubicBezTo>
                        <a:cubicBezTo>
                          <a:pt x="4570103" y="493580"/>
                          <a:pt x="4551400" y="763289"/>
                          <a:pt x="4572000" y="865807"/>
                        </a:cubicBezTo>
                        <a:cubicBezTo>
                          <a:pt x="4582527" y="951437"/>
                          <a:pt x="4499570" y="1039308"/>
                          <a:pt x="4398835" y="1038972"/>
                        </a:cubicBezTo>
                        <a:cubicBezTo>
                          <a:pt x="3700649" y="965201"/>
                          <a:pt x="2059476" y="883089"/>
                          <a:pt x="173165" y="1038972"/>
                        </a:cubicBezTo>
                        <a:cubicBezTo>
                          <a:pt x="85141" y="1040076"/>
                          <a:pt x="-13339" y="955356"/>
                          <a:pt x="0" y="865807"/>
                        </a:cubicBezTo>
                        <a:cubicBezTo>
                          <a:pt x="-12187" y="528700"/>
                          <a:pt x="-16724" y="369821"/>
                          <a:pt x="0" y="173165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1" name="Grupo 10">
            <a:extLst>
              <a:ext uri="{FF2B5EF4-FFF2-40B4-BE49-F238E27FC236}">
                <a16:creationId xmlns:a16="http://schemas.microsoft.com/office/drawing/2014/main" id="{8E4DC661-9461-B5C1-CFF0-802A79F9DFF9}"/>
              </a:ext>
            </a:extLst>
          </p:cNvPr>
          <p:cNvGrpSpPr/>
          <p:nvPr/>
        </p:nvGrpSpPr>
        <p:grpSpPr>
          <a:xfrm>
            <a:off x="865138" y="2786603"/>
            <a:ext cx="821011" cy="1180751"/>
            <a:chOff x="9262960" y="1001167"/>
            <a:chExt cx="1656171" cy="2162536"/>
          </a:xfrm>
        </p:grpSpPr>
        <p:pic>
          <p:nvPicPr>
            <p:cNvPr id="12" name="Imagen 11">
              <a:extLst>
                <a:ext uri="{FF2B5EF4-FFF2-40B4-BE49-F238E27FC236}">
                  <a16:creationId xmlns:a16="http://schemas.microsoft.com/office/drawing/2014/main" id="{6650BAB7-0441-7BF8-F8DC-AC7FDB9645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3" name="Imagen 12">
              <a:extLst>
                <a:ext uri="{FF2B5EF4-FFF2-40B4-BE49-F238E27FC236}">
                  <a16:creationId xmlns:a16="http://schemas.microsoft.com/office/drawing/2014/main" id="{3D3D9F30-13D6-8EAB-629F-F3343E9422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pic>
        <p:nvPicPr>
          <p:cNvPr id="14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7B228649-D4E6-1B90-D899-9E45CFEE2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 cstate="print">
            <a:extLst>
              <a:ext uri="{BEBA8EAE-BF5A-486C-A8C5-ECC9F3942E4B}">
                <a14:imgProps xmlns:a14="http://schemas.microsoft.com/office/drawing/2010/main">
                  <a14:imgLayer r:embed="rId4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016" y="3177804"/>
            <a:ext cx="734051" cy="73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9285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1AD082-912A-B1EB-DB67-D71289A0D2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9EE0E6-741C-DC0E-888E-52E016FBF9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</a:t>
            </a:r>
            <a:r>
              <a:rPr lang="en-US" i="1" dirty="0"/>
              <a:t>ILs</a:t>
            </a:r>
            <a:r>
              <a:rPr lang="en-US" dirty="0"/>
              <a:t> vs </a:t>
            </a:r>
            <a:r>
              <a:rPr lang="en-US" i="1" dirty="0"/>
              <a:t>LADES</a:t>
            </a:r>
          </a:p>
        </p:txBody>
      </p:sp>
      <p:sp>
        <p:nvSpPr>
          <p:cNvPr id="3" name="15 Rectángulo">
            <a:extLst>
              <a:ext uri="{FF2B5EF4-FFF2-40B4-BE49-F238E27FC236}">
                <a16:creationId xmlns:a16="http://schemas.microsoft.com/office/drawing/2014/main" id="{58045DF2-4BA1-A328-7521-9F1AADC944D8}"/>
              </a:ext>
            </a:extLst>
          </p:cNvPr>
          <p:cNvSpPr/>
          <p:nvPr/>
        </p:nvSpPr>
        <p:spPr bwMode="auto">
          <a:xfrm>
            <a:off x="8157974" y="1372492"/>
            <a:ext cx="1071570" cy="12858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F8E7B9B-5901-F966-6F7B-EDC1664B0195}"/>
              </a:ext>
            </a:extLst>
          </p:cNvPr>
          <p:cNvSpPr txBox="1"/>
          <p:nvPr/>
        </p:nvSpPr>
        <p:spPr>
          <a:xfrm>
            <a:off x="4335764" y="6163870"/>
            <a:ext cx="29429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pic>
        <p:nvPicPr>
          <p:cNvPr id="33" name="3 Imagen">
            <a:extLst>
              <a:ext uri="{FF2B5EF4-FFF2-40B4-BE49-F238E27FC236}">
                <a16:creationId xmlns:a16="http://schemas.microsoft.com/office/drawing/2014/main" id="{9DBDB950-A037-0466-34D1-277F1E7E1D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335" y="1714031"/>
            <a:ext cx="2667976" cy="652358"/>
          </a:xfrm>
          <a:prstGeom prst="rect">
            <a:avLst/>
          </a:prstGeom>
        </p:spPr>
      </p:pic>
      <p:sp>
        <p:nvSpPr>
          <p:cNvPr id="34" name="Shape 757">
            <a:extLst>
              <a:ext uri="{FF2B5EF4-FFF2-40B4-BE49-F238E27FC236}">
                <a16:creationId xmlns:a16="http://schemas.microsoft.com/office/drawing/2014/main" id="{C8CD869E-BD85-49BC-945A-9A8499754D71}"/>
              </a:ext>
            </a:extLst>
          </p:cNvPr>
          <p:cNvSpPr/>
          <p:nvPr/>
        </p:nvSpPr>
        <p:spPr>
          <a:xfrm>
            <a:off x="9638066" y="1774076"/>
            <a:ext cx="449173" cy="458365"/>
          </a:xfrm>
          <a:custGeom>
            <a:avLst/>
            <a:gdLst/>
            <a:ahLst/>
            <a:cxnLst/>
            <a:rect l="0" t="0" r="0" b="0"/>
            <a:pathLst>
              <a:path w="15841" h="15938" extrusionOk="0">
                <a:moveTo>
                  <a:pt x="4502" y="7470"/>
                </a:moveTo>
                <a:lnTo>
                  <a:pt x="4575" y="7495"/>
                </a:lnTo>
                <a:lnTo>
                  <a:pt x="4648" y="7543"/>
                </a:lnTo>
                <a:lnTo>
                  <a:pt x="4696" y="7616"/>
                </a:lnTo>
                <a:lnTo>
                  <a:pt x="4721" y="7714"/>
                </a:lnTo>
                <a:lnTo>
                  <a:pt x="4721" y="7787"/>
                </a:lnTo>
                <a:lnTo>
                  <a:pt x="4696" y="7908"/>
                </a:lnTo>
                <a:lnTo>
                  <a:pt x="4623" y="7981"/>
                </a:lnTo>
                <a:lnTo>
                  <a:pt x="4550" y="8054"/>
                </a:lnTo>
                <a:lnTo>
                  <a:pt x="4429" y="8079"/>
                </a:lnTo>
                <a:lnTo>
                  <a:pt x="4307" y="8054"/>
                </a:lnTo>
                <a:lnTo>
                  <a:pt x="4234" y="7981"/>
                </a:lnTo>
                <a:lnTo>
                  <a:pt x="4161" y="7908"/>
                </a:lnTo>
                <a:lnTo>
                  <a:pt x="4137" y="7787"/>
                </a:lnTo>
                <a:lnTo>
                  <a:pt x="4161" y="7665"/>
                </a:lnTo>
                <a:lnTo>
                  <a:pt x="4234" y="7543"/>
                </a:lnTo>
                <a:lnTo>
                  <a:pt x="4307" y="7495"/>
                </a:lnTo>
                <a:lnTo>
                  <a:pt x="4404" y="7470"/>
                </a:lnTo>
                <a:close/>
                <a:moveTo>
                  <a:pt x="10877" y="7470"/>
                </a:moveTo>
                <a:lnTo>
                  <a:pt x="10950" y="7495"/>
                </a:lnTo>
                <a:lnTo>
                  <a:pt x="11023" y="7543"/>
                </a:lnTo>
                <a:lnTo>
                  <a:pt x="11071" y="7616"/>
                </a:lnTo>
                <a:lnTo>
                  <a:pt x="11096" y="7714"/>
                </a:lnTo>
                <a:lnTo>
                  <a:pt x="11096" y="7787"/>
                </a:lnTo>
                <a:lnTo>
                  <a:pt x="11071" y="7908"/>
                </a:lnTo>
                <a:lnTo>
                  <a:pt x="10998" y="7981"/>
                </a:lnTo>
                <a:lnTo>
                  <a:pt x="10926" y="8054"/>
                </a:lnTo>
                <a:lnTo>
                  <a:pt x="10804" y="8079"/>
                </a:lnTo>
                <a:lnTo>
                  <a:pt x="10682" y="8054"/>
                </a:lnTo>
                <a:lnTo>
                  <a:pt x="10609" y="7981"/>
                </a:lnTo>
                <a:lnTo>
                  <a:pt x="10536" y="7908"/>
                </a:lnTo>
                <a:lnTo>
                  <a:pt x="10512" y="7787"/>
                </a:lnTo>
                <a:lnTo>
                  <a:pt x="10536" y="7665"/>
                </a:lnTo>
                <a:lnTo>
                  <a:pt x="10609" y="7543"/>
                </a:lnTo>
                <a:lnTo>
                  <a:pt x="10682" y="7495"/>
                </a:lnTo>
                <a:lnTo>
                  <a:pt x="10780" y="7470"/>
                </a:lnTo>
                <a:close/>
                <a:moveTo>
                  <a:pt x="4477" y="7081"/>
                </a:moveTo>
                <a:lnTo>
                  <a:pt x="4307" y="7105"/>
                </a:lnTo>
                <a:lnTo>
                  <a:pt x="4137" y="7178"/>
                </a:lnTo>
                <a:lnTo>
                  <a:pt x="4015" y="7300"/>
                </a:lnTo>
                <a:lnTo>
                  <a:pt x="3893" y="7446"/>
                </a:lnTo>
                <a:lnTo>
                  <a:pt x="3820" y="7568"/>
                </a:lnTo>
                <a:lnTo>
                  <a:pt x="3772" y="7714"/>
                </a:lnTo>
                <a:lnTo>
                  <a:pt x="3723" y="7835"/>
                </a:lnTo>
                <a:lnTo>
                  <a:pt x="3723" y="7981"/>
                </a:lnTo>
                <a:lnTo>
                  <a:pt x="3674" y="8225"/>
                </a:lnTo>
                <a:lnTo>
                  <a:pt x="3674" y="8395"/>
                </a:lnTo>
                <a:lnTo>
                  <a:pt x="3723" y="8565"/>
                </a:lnTo>
                <a:lnTo>
                  <a:pt x="3772" y="8711"/>
                </a:lnTo>
                <a:lnTo>
                  <a:pt x="3869" y="8833"/>
                </a:lnTo>
                <a:lnTo>
                  <a:pt x="3966" y="8955"/>
                </a:lnTo>
                <a:lnTo>
                  <a:pt x="4088" y="9028"/>
                </a:lnTo>
                <a:lnTo>
                  <a:pt x="4234" y="9101"/>
                </a:lnTo>
                <a:lnTo>
                  <a:pt x="4404" y="9149"/>
                </a:lnTo>
                <a:lnTo>
                  <a:pt x="4599" y="9174"/>
                </a:lnTo>
                <a:lnTo>
                  <a:pt x="4769" y="9149"/>
                </a:lnTo>
                <a:lnTo>
                  <a:pt x="4940" y="9101"/>
                </a:lnTo>
                <a:lnTo>
                  <a:pt x="5086" y="9028"/>
                </a:lnTo>
                <a:lnTo>
                  <a:pt x="5207" y="8930"/>
                </a:lnTo>
                <a:lnTo>
                  <a:pt x="5329" y="8809"/>
                </a:lnTo>
                <a:lnTo>
                  <a:pt x="5426" y="8663"/>
                </a:lnTo>
                <a:lnTo>
                  <a:pt x="5499" y="8517"/>
                </a:lnTo>
                <a:lnTo>
                  <a:pt x="5548" y="8346"/>
                </a:lnTo>
                <a:lnTo>
                  <a:pt x="5572" y="8176"/>
                </a:lnTo>
                <a:lnTo>
                  <a:pt x="5548" y="8006"/>
                </a:lnTo>
                <a:lnTo>
                  <a:pt x="5524" y="7835"/>
                </a:lnTo>
                <a:lnTo>
                  <a:pt x="5475" y="7689"/>
                </a:lnTo>
                <a:lnTo>
                  <a:pt x="5402" y="7519"/>
                </a:lnTo>
                <a:lnTo>
                  <a:pt x="5280" y="7397"/>
                </a:lnTo>
                <a:lnTo>
                  <a:pt x="5134" y="7251"/>
                </a:lnTo>
                <a:lnTo>
                  <a:pt x="4988" y="7154"/>
                </a:lnTo>
                <a:lnTo>
                  <a:pt x="4818" y="7105"/>
                </a:lnTo>
                <a:lnTo>
                  <a:pt x="4648" y="7081"/>
                </a:lnTo>
                <a:close/>
                <a:moveTo>
                  <a:pt x="10853" y="7081"/>
                </a:moveTo>
                <a:lnTo>
                  <a:pt x="10682" y="7105"/>
                </a:lnTo>
                <a:lnTo>
                  <a:pt x="10512" y="7178"/>
                </a:lnTo>
                <a:lnTo>
                  <a:pt x="10390" y="7300"/>
                </a:lnTo>
                <a:lnTo>
                  <a:pt x="10269" y="7446"/>
                </a:lnTo>
                <a:lnTo>
                  <a:pt x="10196" y="7568"/>
                </a:lnTo>
                <a:lnTo>
                  <a:pt x="10147" y="7714"/>
                </a:lnTo>
                <a:lnTo>
                  <a:pt x="10098" y="7835"/>
                </a:lnTo>
                <a:lnTo>
                  <a:pt x="10098" y="7981"/>
                </a:lnTo>
                <a:lnTo>
                  <a:pt x="10050" y="8225"/>
                </a:lnTo>
                <a:lnTo>
                  <a:pt x="10050" y="8395"/>
                </a:lnTo>
                <a:lnTo>
                  <a:pt x="10098" y="8565"/>
                </a:lnTo>
                <a:lnTo>
                  <a:pt x="10147" y="8711"/>
                </a:lnTo>
                <a:lnTo>
                  <a:pt x="10244" y="8833"/>
                </a:lnTo>
                <a:lnTo>
                  <a:pt x="10342" y="8955"/>
                </a:lnTo>
                <a:lnTo>
                  <a:pt x="10463" y="9028"/>
                </a:lnTo>
                <a:lnTo>
                  <a:pt x="10609" y="9101"/>
                </a:lnTo>
                <a:lnTo>
                  <a:pt x="10780" y="9149"/>
                </a:lnTo>
                <a:lnTo>
                  <a:pt x="10974" y="9174"/>
                </a:lnTo>
                <a:lnTo>
                  <a:pt x="11144" y="9149"/>
                </a:lnTo>
                <a:lnTo>
                  <a:pt x="11315" y="9101"/>
                </a:lnTo>
                <a:lnTo>
                  <a:pt x="11461" y="9028"/>
                </a:lnTo>
                <a:lnTo>
                  <a:pt x="11582" y="8930"/>
                </a:lnTo>
                <a:lnTo>
                  <a:pt x="11704" y="8809"/>
                </a:lnTo>
                <a:lnTo>
                  <a:pt x="11801" y="8663"/>
                </a:lnTo>
                <a:lnTo>
                  <a:pt x="11874" y="8517"/>
                </a:lnTo>
                <a:lnTo>
                  <a:pt x="11923" y="8346"/>
                </a:lnTo>
                <a:lnTo>
                  <a:pt x="11947" y="8176"/>
                </a:lnTo>
                <a:lnTo>
                  <a:pt x="11923" y="8006"/>
                </a:lnTo>
                <a:lnTo>
                  <a:pt x="11899" y="7835"/>
                </a:lnTo>
                <a:lnTo>
                  <a:pt x="11850" y="7689"/>
                </a:lnTo>
                <a:lnTo>
                  <a:pt x="11777" y="7519"/>
                </a:lnTo>
                <a:lnTo>
                  <a:pt x="11655" y="7397"/>
                </a:lnTo>
                <a:lnTo>
                  <a:pt x="11509" y="7251"/>
                </a:lnTo>
                <a:lnTo>
                  <a:pt x="11363" y="7154"/>
                </a:lnTo>
                <a:lnTo>
                  <a:pt x="11193" y="7105"/>
                </a:lnTo>
                <a:lnTo>
                  <a:pt x="11023" y="7081"/>
                </a:lnTo>
                <a:close/>
                <a:moveTo>
                  <a:pt x="7787" y="10244"/>
                </a:moveTo>
                <a:lnTo>
                  <a:pt x="7470" y="10268"/>
                </a:lnTo>
                <a:lnTo>
                  <a:pt x="7154" y="10293"/>
                </a:lnTo>
                <a:lnTo>
                  <a:pt x="6643" y="10390"/>
                </a:lnTo>
                <a:lnTo>
                  <a:pt x="6132" y="10536"/>
                </a:lnTo>
                <a:lnTo>
                  <a:pt x="5645" y="10731"/>
                </a:lnTo>
                <a:lnTo>
                  <a:pt x="5159" y="10950"/>
                </a:lnTo>
                <a:lnTo>
                  <a:pt x="4745" y="11144"/>
                </a:lnTo>
                <a:lnTo>
                  <a:pt x="4502" y="11266"/>
                </a:lnTo>
                <a:lnTo>
                  <a:pt x="4283" y="11388"/>
                </a:lnTo>
                <a:lnTo>
                  <a:pt x="4088" y="11534"/>
                </a:lnTo>
                <a:lnTo>
                  <a:pt x="3918" y="11704"/>
                </a:lnTo>
                <a:lnTo>
                  <a:pt x="3772" y="11899"/>
                </a:lnTo>
                <a:lnTo>
                  <a:pt x="3723" y="11996"/>
                </a:lnTo>
                <a:lnTo>
                  <a:pt x="3699" y="12118"/>
                </a:lnTo>
                <a:lnTo>
                  <a:pt x="3699" y="12166"/>
                </a:lnTo>
                <a:lnTo>
                  <a:pt x="3699" y="12239"/>
                </a:lnTo>
                <a:lnTo>
                  <a:pt x="3747" y="12288"/>
                </a:lnTo>
                <a:lnTo>
                  <a:pt x="3796" y="12312"/>
                </a:lnTo>
                <a:lnTo>
                  <a:pt x="3918" y="12312"/>
                </a:lnTo>
                <a:lnTo>
                  <a:pt x="3966" y="12288"/>
                </a:lnTo>
                <a:lnTo>
                  <a:pt x="4015" y="12239"/>
                </a:lnTo>
                <a:lnTo>
                  <a:pt x="4161" y="12093"/>
                </a:lnTo>
                <a:lnTo>
                  <a:pt x="4307" y="11947"/>
                </a:lnTo>
                <a:lnTo>
                  <a:pt x="4502" y="11826"/>
                </a:lnTo>
                <a:lnTo>
                  <a:pt x="4721" y="11704"/>
                </a:lnTo>
                <a:lnTo>
                  <a:pt x="5134" y="11509"/>
                </a:lnTo>
                <a:lnTo>
                  <a:pt x="5524" y="11339"/>
                </a:lnTo>
                <a:lnTo>
                  <a:pt x="5937" y="11169"/>
                </a:lnTo>
                <a:lnTo>
                  <a:pt x="6375" y="11023"/>
                </a:lnTo>
                <a:lnTo>
                  <a:pt x="6813" y="10901"/>
                </a:lnTo>
                <a:lnTo>
                  <a:pt x="7032" y="10852"/>
                </a:lnTo>
                <a:lnTo>
                  <a:pt x="7276" y="10828"/>
                </a:lnTo>
                <a:lnTo>
                  <a:pt x="7835" y="10804"/>
                </a:lnTo>
                <a:lnTo>
                  <a:pt x="8419" y="10828"/>
                </a:lnTo>
                <a:lnTo>
                  <a:pt x="9003" y="10901"/>
                </a:lnTo>
                <a:lnTo>
                  <a:pt x="9295" y="10950"/>
                </a:lnTo>
                <a:lnTo>
                  <a:pt x="9587" y="11023"/>
                </a:lnTo>
                <a:lnTo>
                  <a:pt x="9879" y="11120"/>
                </a:lnTo>
                <a:lnTo>
                  <a:pt x="10147" y="11242"/>
                </a:lnTo>
                <a:lnTo>
                  <a:pt x="10415" y="11363"/>
                </a:lnTo>
                <a:lnTo>
                  <a:pt x="10658" y="11509"/>
                </a:lnTo>
                <a:lnTo>
                  <a:pt x="10901" y="11655"/>
                </a:lnTo>
                <a:lnTo>
                  <a:pt x="11120" y="11850"/>
                </a:lnTo>
                <a:lnTo>
                  <a:pt x="11315" y="12045"/>
                </a:lnTo>
                <a:lnTo>
                  <a:pt x="11485" y="12288"/>
                </a:lnTo>
                <a:lnTo>
                  <a:pt x="11582" y="12361"/>
                </a:lnTo>
                <a:lnTo>
                  <a:pt x="11680" y="12410"/>
                </a:lnTo>
                <a:lnTo>
                  <a:pt x="11777" y="12410"/>
                </a:lnTo>
                <a:lnTo>
                  <a:pt x="11874" y="12361"/>
                </a:lnTo>
                <a:lnTo>
                  <a:pt x="11947" y="12288"/>
                </a:lnTo>
                <a:lnTo>
                  <a:pt x="11996" y="12215"/>
                </a:lnTo>
                <a:lnTo>
                  <a:pt x="12020" y="12118"/>
                </a:lnTo>
                <a:lnTo>
                  <a:pt x="11972" y="12020"/>
                </a:lnTo>
                <a:lnTo>
                  <a:pt x="11753" y="11753"/>
                </a:lnTo>
                <a:lnTo>
                  <a:pt x="11534" y="11509"/>
                </a:lnTo>
                <a:lnTo>
                  <a:pt x="11290" y="11290"/>
                </a:lnTo>
                <a:lnTo>
                  <a:pt x="11023" y="11096"/>
                </a:lnTo>
                <a:lnTo>
                  <a:pt x="10731" y="10925"/>
                </a:lnTo>
                <a:lnTo>
                  <a:pt x="10439" y="10779"/>
                </a:lnTo>
                <a:lnTo>
                  <a:pt x="10123" y="10633"/>
                </a:lnTo>
                <a:lnTo>
                  <a:pt x="9806" y="10536"/>
                </a:lnTo>
                <a:lnTo>
                  <a:pt x="9466" y="10439"/>
                </a:lnTo>
                <a:lnTo>
                  <a:pt x="9149" y="10366"/>
                </a:lnTo>
                <a:lnTo>
                  <a:pt x="8809" y="10317"/>
                </a:lnTo>
                <a:lnTo>
                  <a:pt x="8468" y="10268"/>
                </a:lnTo>
                <a:lnTo>
                  <a:pt x="8127" y="10244"/>
                </a:lnTo>
                <a:close/>
                <a:moveTo>
                  <a:pt x="8517" y="682"/>
                </a:moveTo>
                <a:lnTo>
                  <a:pt x="8663" y="706"/>
                </a:lnTo>
                <a:lnTo>
                  <a:pt x="9125" y="755"/>
                </a:lnTo>
                <a:lnTo>
                  <a:pt x="9563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0" y="1241"/>
                </a:lnTo>
                <a:lnTo>
                  <a:pt x="11461" y="1411"/>
                </a:lnTo>
                <a:lnTo>
                  <a:pt x="11777" y="1557"/>
                </a:lnTo>
                <a:lnTo>
                  <a:pt x="11777" y="1582"/>
                </a:lnTo>
                <a:lnTo>
                  <a:pt x="11728" y="1655"/>
                </a:lnTo>
                <a:lnTo>
                  <a:pt x="11753" y="1752"/>
                </a:lnTo>
                <a:lnTo>
                  <a:pt x="11777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72" y="1776"/>
                </a:lnTo>
                <a:lnTo>
                  <a:pt x="11996" y="1752"/>
                </a:lnTo>
                <a:lnTo>
                  <a:pt x="12020" y="1728"/>
                </a:lnTo>
                <a:lnTo>
                  <a:pt x="12045" y="1728"/>
                </a:lnTo>
                <a:lnTo>
                  <a:pt x="12142" y="1801"/>
                </a:lnTo>
                <a:lnTo>
                  <a:pt x="12118" y="1874"/>
                </a:lnTo>
                <a:lnTo>
                  <a:pt x="12093" y="1947"/>
                </a:lnTo>
                <a:lnTo>
                  <a:pt x="12118" y="1995"/>
                </a:lnTo>
                <a:lnTo>
                  <a:pt x="12142" y="2020"/>
                </a:lnTo>
                <a:lnTo>
                  <a:pt x="12191" y="2044"/>
                </a:lnTo>
                <a:lnTo>
                  <a:pt x="12215" y="2020"/>
                </a:lnTo>
                <a:lnTo>
                  <a:pt x="12264" y="1995"/>
                </a:lnTo>
                <a:lnTo>
                  <a:pt x="12337" y="1922"/>
                </a:lnTo>
                <a:lnTo>
                  <a:pt x="12556" y="2068"/>
                </a:lnTo>
                <a:lnTo>
                  <a:pt x="12507" y="2190"/>
                </a:lnTo>
                <a:lnTo>
                  <a:pt x="12507" y="2239"/>
                </a:lnTo>
                <a:lnTo>
                  <a:pt x="12507" y="2336"/>
                </a:lnTo>
                <a:lnTo>
                  <a:pt x="12531" y="2385"/>
                </a:lnTo>
                <a:lnTo>
                  <a:pt x="12556" y="2409"/>
                </a:lnTo>
                <a:lnTo>
                  <a:pt x="12604" y="2409"/>
                </a:lnTo>
                <a:lnTo>
                  <a:pt x="12653" y="2385"/>
                </a:lnTo>
                <a:lnTo>
                  <a:pt x="12702" y="2360"/>
                </a:lnTo>
                <a:lnTo>
                  <a:pt x="12750" y="2287"/>
                </a:lnTo>
                <a:lnTo>
                  <a:pt x="12775" y="2239"/>
                </a:lnTo>
                <a:lnTo>
                  <a:pt x="12969" y="2409"/>
                </a:lnTo>
                <a:lnTo>
                  <a:pt x="12896" y="2531"/>
                </a:lnTo>
                <a:lnTo>
                  <a:pt x="12848" y="2604"/>
                </a:lnTo>
                <a:lnTo>
                  <a:pt x="12848" y="2677"/>
                </a:lnTo>
                <a:lnTo>
                  <a:pt x="12848" y="2725"/>
                </a:lnTo>
                <a:lnTo>
                  <a:pt x="12872" y="2750"/>
                </a:lnTo>
                <a:lnTo>
                  <a:pt x="12921" y="2774"/>
                </a:lnTo>
                <a:lnTo>
                  <a:pt x="12969" y="2774"/>
                </a:lnTo>
                <a:lnTo>
                  <a:pt x="13091" y="2701"/>
                </a:lnTo>
                <a:lnTo>
                  <a:pt x="13188" y="2604"/>
                </a:lnTo>
                <a:lnTo>
                  <a:pt x="13310" y="2725"/>
                </a:lnTo>
                <a:lnTo>
                  <a:pt x="13407" y="2823"/>
                </a:lnTo>
                <a:lnTo>
                  <a:pt x="13261" y="3017"/>
                </a:lnTo>
                <a:lnTo>
                  <a:pt x="13237" y="3066"/>
                </a:lnTo>
                <a:lnTo>
                  <a:pt x="13188" y="3163"/>
                </a:lnTo>
                <a:lnTo>
                  <a:pt x="13188" y="3236"/>
                </a:lnTo>
                <a:lnTo>
                  <a:pt x="13213" y="3285"/>
                </a:lnTo>
                <a:lnTo>
                  <a:pt x="13237" y="3309"/>
                </a:lnTo>
                <a:lnTo>
                  <a:pt x="13334" y="3285"/>
                </a:lnTo>
                <a:lnTo>
                  <a:pt x="13407" y="3236"/>
                </a:lnTo>
                <a:lnTo>
                  <a:pt x="13553" y="3115"/>
                </a:lnTo>
                <a:lnTo>
                  <a:pt x="13602" y="3042"/>
                </a:lnTo>
                <a:lnTo>
                  <a:pt x="13797" y="3309"/>
                </a:lnTo>
                <a:lnTo>
                  <a:pt x="13699" y="3407"/>
                </a:lnTo>
                <a:lnTo>
                  <a:pt x="13553" y="3504"/>
                </a:lnTo>
                <a:lnTo>
                  <a:pt x="13505" y="3577"/>
                </a:lnTo>
                <a:lnTo>
                  <a:pt x="13480" y="3650"/>
                </a:lnTo>
                <a:lnTo>
                  <a:pt x="13480" y="3699"/>
                </a:lnTo>
                <a:lnTo>
                  <a:pt x="13529" y="3723"/>
                </a:lnTo>
                <a:lnTo>
                  <a:pt x="13626" y="3747"/>
                </a:lnTo>
                <a:lnTo>
                  <a:pt x="13699" y="3723"/>
                </a:lnTo>
                <a:lnTo>
                  <a:pt x="13797" y="3674"/>
                </a:lnTo>
                <a:lnTo>
                  <a:pt x="13870" y="3626"/>
                </a:lnTo>
                <a:lnTo>
                  <a:pt x="13967" y="3577"/>
                </a:lnTo>
                <a:lnTo>
                  <a:pt x="14162" y="3918"/>
                </a:lnTo>
                <a:lnTo>
                  <a:pt x="14064" y="3991"/>
                </a:lnTo>
                <a:lnTo>
                  <a:pt x="13870" y="4161"/>
                </a:lnTo>
                <a:lnTo>
                  <a:pt x="13772" y="4234"/>
                </a:lnTo>
                <a:lnTo>
                  <a:pt x="13724" y="4331"/>
                </a:lnTo>
                <a:lnTo>
                  <a:pt x="13724" y="4356"/>
                </a:lnTo>
                <a:lnTo>
                  <a:pt x="13724" y="4380"/>
                </a:lnTo>
                <a:lnTo>
                  <a:pt x="13845" y="4380"/>
                </a:lnTo>
                <a:lnTo>
                  <a:pt x="13967" y="4356"/>
                </a:lnTo>
                <a:lnTo>
                  <a:pt x="14089" y="4307"/>
                </a:lnTo>
                <a:lnTo>
                  <a:pt x="14186" y="4234"/>
                </a:lnTo>
                <a:lnTo>
                  <a:pt x="14308" y="4161"/>
                </a:lnTo>
                <a:lnTo>
                  <a:pt x="14527" y="4696"/>
                </a:lnTo>
                <a:lnTo>
                  <a:pt x="14356" y="4769"/>
                </a:lnTo>
                <a:lnTo>
                  <a:pt x="14210" y="4842"/>
                </a:lnTo>
                <a:lnTo>
                  <a:pt x="14089" y="4940"/>
                </a:lnTo>
                <a:lnTo>
                  <a:pt x="13967" y="5061"/>
                </a:lnTo>
                <a:lnTo>
                  <a:pt x="13943" y="5134"/>
                </a:lnTo>
                <a:lnTo>
                  <a:pt x="13918" y="5207"/>
                </a:lnTo>
                <a:lnTo>
                  <a:pt x="13918" y="5256"/>
                </a:lnTo>
                <a:lnTo>
                  <a:pt x="13943" y="5280"/>
                </a:lnTo>
                <a:lnTo>
                  <a:pt x="13967" y="5305"/>
                </a:lnTo>
                <a:lnTo>
                  <a:pt x="14016" y="5305"/>
                </a:lnTo>
                <a:lnTo>
                  <a:pt x="14137" y="5256"/>
                </a:lnTo>
                <a:lnTo>
                  <a:pt x="14259" y="5183"/>
                </a:lnTo>
                <a:lnTo>
                  <a:pt x="14551" y="5037"/>
                </a:lnTo>
                <a:lnTo>
                  <a:pt x="14624" y="5013"/>
                </a:lnTo>
                <a:lnTo>
                  <a:pt x="14770" y="5524"/>
                </a:lnTo>
                <a:lnTo>
                  <a:pt x="14454" y="5670"/>
                </a:lnTo>
                <a:lnTo>
                  <a:pt x="14186" y="5791"/>
                </a:lnTo>
                <a:lnTo>
                  <a:pt x="13943" y="5937"/>
                </a:lnTo>
                <a:lnTo>
                  <a:pt x="13943" y="5986"/>
                </a:lnTo>
                <a:lnTo>
                  <a:pt x="13943" y="6010"/>
                </a:lnTo>
                <a:lnTo>
                  <a:pt x="14113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51" y="6010"/>
                </a:lnTo>
                <a:lnTo>
                  <a:pt x="14867" y="5889"/>
                </a:lnTo>
                <a:lnTo>
                  <a:pt x="14989" y="6424"/>
                </a:lnTo>
                <a:lnTo>
                  <a:pt x="14819" y="6497"/>
                </a:lnTo>
                <a:lnTo>
                  <a:pt x="14429" y="6619"/>
                </a:lnTo>
                <a:lnTo>
                  <a:pt x="14040" y="6740"/>
                </a:lnTo>
                <a:lnTo>
                  <a:pt x="13991" y="6789"/>
                </a:lnTo>
                <a:lnTo>
                  <a:pt x="13991" y="6813"/>
                </a:lnTo>
                <a:lnTo>
                  <a:pt x="14016" y="6862"/>
                </a:lnTo>
                <a:lnTo>
                  <a:pt x="14064" y="6886"/>
                </a:lnTo>
                <a:lnTo>
                  <a:pt x="14235" y="6886"/>
                </a:lnTo>
                <a:lnTo>
                  <a:pt x="14429" y="6862"/>
                </a:lnTo>
                <a:lnTo>
                  <a:pt x="14794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67" y="7227"/>
                </a:lnTo>
                <a:lnTo>
                  <a:pt x="14454" y="7349"/>
                </a:lnTo>
                <a:lnTo>
                  <a:pt x="14259" y="7422"/>
                </a:lnTo>
                <a:lnTo>
                  <a:pt x="14064" y="7543"/>
                </a:lnTo>
                <a:lnTo>
                  <a:pt x="14040" y="7592"/>
                </a:lnTo>
                <a:lnTo>
                  <a:pt x="14040" y="7665"/>
                </a:lnTo>
                <a:lnTo>
                  <a:pt x="14089" y="7714"/>
                </a:lnTo>
                <a:lnTo>
                  <a:pt x="14162" y="7738"/>
                </a:lnTo>
                <a:lnTo>
                  <a:pt x="14356" y="7714"/>
                </a:lnTo>
                <a:lnTo>
                  <a:pt x="14551" y="7665"/>
                </a:lnTo>
                <a:lnTo>
                  <a:pt x="14940" y="7568"/>
                </a:lnTo>
                <a:lnTo>
                  <a:pt x="15159" y="7519"/>
                </a:lnTo>
                <a:lnTo>
                  <a:pt x="15208" y="7981"/>
                </a:lnTo>
                <a:lnTo>
                  <a:pt x="14892" y="8030"/>
                </a:lnTo>
                <a:lnTo>
                  <a:pt x="14648" y="8054"/>
                </a:lnTo>
                <a:lnTo>
                  <a:pt x="14381" y="8079"/>
                </a:lnTo>
                <a:lnTo>
                  <a:pt x="14259" y="8103"/>
                </a:lnTo>
                <a:lnTo>
                  <a:pt x="14137" y="8152"/>
                </a:lnTo>
                <a:lnTo>
                  <a:pt x="14040" y="8200"/>
                </a:lnTo>
                <a:lnTo>
                  <a:pt x="13943" y="8298"/>
                </a:lnTo>
                <a:lnTo>
                  <a:pt x="13918" y="8322"/>
                </a:lnTo>
                <a:lnTo>
                  <a:pt x="13918" y="8346"/>
                </a:lnTo>
                <a:lnTo>
                  <a:pt x="13943" y="8395"/>
                </a:lnTo>
                <a:lnTo>
                  <a:pt x="13967" y="8395"/>
                </a:lnTo>
                <a:lnTo>
                  <a:pt x="14089" y="8419"/>
                </a:lnTo>
                <a:lnTo>
                  <a:pt x="14210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32" y="8395"/>
                </a:lnTo>
                <a:lnTo>
                  <a:pt x="15232" y="8857"/>
                </a:lnTo>
                <a:lnTo>
                  <a:pt x="14746" y="8882"/>
                </a:lnTo>
                <a:lnTo>
                  <a:pt x="14527" y="8882"/>
                </a:lnTo>
                <a:lnTo>
                  <a:pt x="14308" y="8906"/>
                </a:lnTo>
                <a:lnTo>
                  <a:pt x="14089" y="8955"/>
                </a:lnTo>
                <a:lnTo>
                  <a:pt x="13991" y="8979"/>
                </a:lnTo>
                <a:lnTo>
                  <a:pt x="13894" y="9028"/>
                </a:lnTo>
                <a:lnTo>
                  <a:pt x="13870" y="9052"/>
                </a:lnTo>
                <a:lnTo>
                  <a:pt x="13894" y="9076"/>
                </a:lnTo>
                <a:lnTo>
                  <a:pt x="13967" y="9125"/>
                </a:lnTo>
                <a:lnTo>
                  <a:pt x="14089" y="9174"/>
                </a:lnTo>
                <a:lnTo>
                  <a:pt x="14308" y="9222"/>
                </a:lnTo>
                <a:lnTo>
                  <a:pt x="14746" y="9222"/>
                </a:lnTo>
                <a:lnTo>
                  <a:pt x="14965" y="9247"/>
                </a:lnTo>
                <a:lnTo>
                  <a:pt x="15208" y="9247"/>
                </a:lnTo>
                <a:lnTo>
                  <a:pt x="15184" y="9465"/>
                </a:lnTo>
                <a:lnTo>
                  <a:pt x="14989" y="9514"/>
                </a:lnTo>
                <a:lnTo>
                  <a:pt x="14746" y="9563"/>
                </a:lnTo>
                <a:lnTo>
                  <a:pt x="14502" y="9660"/>
                </a:lnTo>
                <a:lnTo>
                  <a:pt x="14283" y="9757"/>
                </a:lnTo>
                <a:lnTo>
                  <a:pt x="14064" y="9879"/>
                </a:lnTo>
                <a:lnTo>
                  <a:pt x="14040" y="9903"/>
                </a:lnTo>
                <a:lnTo>
                  <a:pt x="14040" y="9952"/>
                </a:lnTo>
                <a:lnTo>
                  <a:pt x="14064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111" y="9879"/>
                </a:lnTo>
                <a:lnTo>
                  <a:pt x="14989" y="10390"/>
                </a:lnTo>
                <a:lnTo>
                  <a:pt x="14551" y="10463"/>
                </a:lnTo>
                <a:lnTo>
                  <a:pt x="14356" y="10487"/>
                </a:lnTo>
                <a:lnTo>
                  <a:pt x="14186" y="10512"/>
                </a:lnTo>
                <a:lnTo>
                  <a:pt x="14016" y="10560"/>
                </a:lnTo>
                <a:lnTo>
                  <a:pt x="13943" y="10609"/>
                </a:lnTo>
                <a:lnTo>
                  <a:pt x="13870" y="10682"/>
                </a:lnTo>
                <a:lnTo>
                  <a:pt x="13845" y="10731"/>
                </a:lnTo>
                <a:lnTo>
                  <a:pt x="13845" y="10804"/>
                </a:lnTo>
                <a:lnTo>
                  <a:pt x="13894" y="10852"/>
                </a:lnTo>
                <a:lnTo>
                  <a:pt x="13918" y="10901"/>
                </a:lnTo>
                <a:lnTo>
                  <a:pt x="13991" y="10925"/>
                </a:lnTo>
                <a:lnTo>
                  <a:pt x="14089" y="10950"/>
                </a:lnTo>
                <a:lnTo>
                  <a:pt x="14259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502" y="11339"/>
                </a:lnTo>
                <a:lnTo>
                  <a:pt x="14308" y="11315"/>
                </a:lnTo>
                <a:lnTo>
                  <a:pt x="14113" y="11339"/>
                </a:lnTo>
                <a:lnTo>
                  <a:pt x="13918" y="11363"/>
                </a:lnTo>
                <a:lnTo>
                  <a:pt x="13748" y="11436"/>
                </a:lnTo>
                <a:lnTo>
                  <a:pt x="13748" y="11461"/>
                </a:lnTo>
                <a:lnTo>
                  <a:pt x="13748" y="11485"/>
                </a:lnTo>
                <a:lnTo>
                  <a:pt x="13918" y="11558"/>
                </a:lnTo>
                <a:lnTo>
                  <a:pt x="14089" y="11607"/>
                </a:lnTo>
                <a:lnTo>
                  <a:pt x="14454" y="11655"/>
                </a:lnTo>
                <a:lnTo>
                  <a:pt x="14210" y="12069"/>
                </a:lnTo>
                <a:lnTo>
                  <a:pt x="13991" y="12069"/>
                </a:lnTo>
                <a:lnTo>
                  <a:pt x="13748" y="12093"/>
                </a:lnTo>
                <a:lnTo>
                  <a:pt x="13626" y="12069"/>
                </a:lnTo>
                <a:lnTo>
                  <a:pt x="13480" y="12045"/>
                </a:lnTo>
                <a:lnTo>
                  <a:pt x="13359" y="12020"/>
                </a:lnTo>
                <a:lnTo>
                  <a:pt x="13237" y="12020"/>
                </a:lnTo>
                <a:lnTo>
                  <a:pt x="13213" y="12045"/>
                </a:lnTo>
                <a:lnTo>
                  <a:pt x="13188" y="12069"/>
                </a:lnTo>
                <a:lnTo>
                  <a:pt x="13213" y="12166"/>
                </a:lnTo>
                <a:lnTo>
                  <a:pt x="13261" y="12239"/>
                </a:lnTo>
                <a:lnTo>
                  <a:pt x="13334" y="12312"/>
                </a:lnTo>
                <a:lnTo>
                  <a:pt x="13432" y="12361"/>
                </a:lnTo>
                <a:lnTo>
                  <a:pt x="13553" y="12385"/>
                </a:lnTo>
                <a:lnTo>
                  <a:pt x="13675" y="12410"/>
                </a:lnTo>
                <a:lnTo>
                  <a:pt x="13943" y="12434"/>
                </a:lnTo>
                <a:lnTo>
                  <a:pt x="13602" y="12823"/>
                </a:lnTo>
                <a:lnTo>
                  <a:pt x="13091" y="12726"/>
                </a:lnTo>
                <a:lnTo>
                  <a:pt x="12872" y="12677"/>
                </a:lnTo>
                <a:lnTo>
                  <a:pt x="12750" y="12677"/>
                </a:lnTo>
                <a:lnTo>
                  <a:pt x="12629" y="12702"/>
                </a:lnTo>
                <a:lnTo>
                  <a:pt x="12604" y="12726"/>
                </a:lnTo>
                <a:lnTo>
                  <a:pt x="12604" y="12775"/>
                </a:lnTo>
                <a:lnTo>
                  <a:pt x="12629" y="12848"/>
                </a:lnTo>
                <a:lnTo>
                  <a:pt x="12677" y="12921"/>
                </a:lnTo>
                <a:lnTo>
                  <a:pt x="12750" y="12969"/>
                </a:lnTo>
                <a:lnTo>
                  <a:pt x="12848" y="13018"/>
                </a:lnTo>
                <a:lnTo>
                  <a:pt x="13042" y="13115"/>
                </a:lnTo>
                <a:lnTo>
                  <a:pt x="13261" y="13164"/>
                </a:lnTo>
                <a:lnTo>
                  <a:pt x="13115" y="13286"/>
                </a:lnTo>
                <a:lnTo>
                  <a:pt x="13067" y="13286"/>
                </a:lnTo>
                <a:lnTo>
                  <a:pt x="12604" y="13261"/>
                </a:lnTo>
                <a:lnTo>
                  <a:pt x="12361" y="13213"/>
                </a:lnTo>
                <a:lnTo>
                  <a:pt x="12239" y="13188"/>
                </a:lnTo>
                <a:lnTo>
                  <a:pt x="12118" y="13188"/>
                </a:lnTo>
                <a:lnTo>
                  <a:pt x="12045" y="13213"/>
                </a:lnTo>
                <a:lnTo>
                  <a:pt x="11996" y="13261"/>
                </a:lnTo>
                <a:lnTo>
                  <a:pt x="11996" y="13334"/>
                </a:lnTo>
                <a:lnTo>
                  <a:pt x="12020" y="13383"/>
                </a:lnTo>
                <a:lnTo>
                  <a:pt x="12142" y="13505"/>
                </a:lnTo>
                <a:lnTo>
                  <a:pt x="12312" y="13578"/>
                </a:lnTo>
                <a:lnTo>
                  <a:pt x="12483" y="13626"/>
                </a:lnTo>
                <a:lnTo>
                  <a:pt x="12677" y="13651"/>
                </a:lnTo>
                <a:lnTo>
                  <a:pt x="12239" y="13943"/>
                </a:lnTo>
                <a:lnTo>
                  <a:pt x="12166" y="13918"/>
                </a:lnTo>
                <a:lnTo>
                  <a:pt x="11704" y="13821"/>
                </a:lnTo>
                <a:lnTo>
                  <a:pt x="11485" y="13772"/>
                </a:lnTo>
                <a:lnTo>
                  <a:pt x="11266" y="13724"/>
                </a:lnTo>
                <a:lnTo>
                  <a:pt x="11242" y="13748"/>
                </a:lnTo>
                <a:lnTo>
                  <a:pt x="11217" y="13748"/>
                </a:lnTo>
                <a:lnTo>
                  <a:pt x="11217" y="13821"/>
                </a:lnTo>
                <a:lnTo>
                  <a:pt x="11266" y="13894"/>
                </a:lnTo>
                <a:lnTo>
                  <a:pt x="11315" y="13967"/>
                </a:lnTo>
                <a:lnTo>
                  <a:pt x="11461" y="14064"/>
                </a:lnTo>
                <a:lnTo>
                  <a:pt x="11631" y="14137"/>
                </a:lnTo>
                <a:lnTo>
                  <a:pt x="11801" y="14210"/>
                </a:lnTo>
                <a:lnTo>
                  <a:pt x="11461" y="14381"/>
                </a:lnTo>
                <a:lnTo>
                  <a:pt x="11388" y="14332"/>
                </a:lnTo>
                <a:lnTo>
                  <a:pt x="11339" y="14308"/>
                </a:lnTo>
                <a:lnTo>
                  <a:pt x="11193" y="14259"/>
                </a:lnTo>
                <a:lnTo>
                  <a:pt x="10901" y="14235"/>
                </a:lnTo>
                <a:lnTo>
                  <a:pt x="10658" y="14210"/>
                </a:lnTo>
                <a:lnTo>
                  <a:pt x="10512" y="14210"/>
                </a:lnTo>
                <a:lnTo>
                  <a:pt x="10390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415" y="14381"/>
                </a:lnTo>
                <a:lnTo>
                  <a:pt x="10488" y="14478"/>
                </a:lnTo>
                <a:lnTo>
                  <a:pt x="10634" y="14551"/>
                </a:lnTo>
                <a:lnTo>
                  <a:pt x="10731" y="14575"/>
                </a:lnTo>
                <a:lnTo>
                  <a:pt x="10901" y="14624"/>
                </a:lnTo>
                <a:lnTo>
                  <a:pt x="10512" y="14746"/>
                </a:lnTo>
                <a:lnTo>
                  <a:pt x="10317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6" y="14600"/>
                </a:lnTo>
                <a:lnTo>
                  <a:pt x="9709" y="14648"/>
                </a:lnTo>
                <a:lnTo>
                  <a:pt x="9685" y="14673"/>
                </a:lnTo>
                <a:lnTo>
                  <a:pt x="9685" y="14721"/>
                </a:lnTo>
                <a:lnTo>
                  <a:pt x="9733" y="14794"/>
                </a:lnTo>
                <a:lnTo>
                  <a:pt x="9806" y="14843"/>
                </a:lnTo>
                <a:lnTo>
                  <a:pt x="9952" y="14916"/>
                </a:lnTo>
                <a:lnTo>
                  <a:pt x="9636" y="14989"/>
                </a:lnTo>
                <a:lnTo>
                  <a:pt x="9587" y="14940"/>
                </a:lnTo>
                <a:lnTo>
                  <a:pt x="9539" y="14916"/>
                </a:lnTo>
                <a:lnTo>
                  <a:pt x="9441" y="14867"/>
                </a:lnTo>
                <a:lnTo>
                  <a:pt x="9247" y="14843"/>
                </a:lnTo>
                <a:lnTo>
                  <a:pt x="9149" y="14843"/>
                </a:lnTo>
                <a:lnTo>
                  <a:pt x="9052" y="14867"/>
                </a:lnTo>
                <a:lnTo>
                  <a:pt x="9028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3" y="15062"/>
                </a:lnTo>
                <a:lnTo>
                  <a:pt x="9028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521" y="15062"/>
                </a:lnTo>
                <a:lnTo>
                  <a:pt x="6156" y="14989"/>
                </a:lnTo>
                <a:lnTo>
                  <a:pt x="5816" y="14916"/>
                </a:lnTo>
                <a:lnTo>
                  <a:pt x="5475" y="14819"/>
                </a:lnTo>
                <a:lnTo>
                  <a:pt x="5134" y="14697"/>
                </a:lnTo>
                <a:lnTo>
                  <a:pt x="4818" y="14575"/>
                </a:lnTo>
                <a:lnTo>
                  <a:pt x="4477" y="14405"/>
                </a:lnTo>
                <a:lnTo>
                  <a:pt x="4161" y="14259"/>
                </a:lnTo>
                <a:lnTo>
                  <a:pt x="3869" y="14064"/>
                </a:lnTo>
                <a:lnTo>
                  <a:pt x="3553" y="13870"/>
                </a:lnTo>
                <a:lnTo>
                  <a:pt x="3285" y="13675"/>
                </a:lnTo>
                <a:lnTo>
                  <a:pt x="3042" y="13456"/>
                </a:lnTo>
                <a:lnTo>
                  <a:pt x="2799" y="13237"/>
                </a:lnTo>
                <a:lnTo>
                  <a:pt x="2555" y="12994"/>
                </a:lnTo>
                <a:lnTo>
                  <a:pt x="2336" y="12775"/>
                </a:lnTo>
                <a:lnTo>
                  <a:pt x="2117" y="12507"/>
                </a:lnTo>
                <a:lnTo>
                  <a:pt x="1923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49" y="10195"/>
                </a:lnTo>
                <a:lnTo>
                  <a:pt x="901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803" y="7397"/>
                </a:lnTo>
                <a:lnTo>
                  <a:pt x="852" y="6862"/>
                </a:lnTo>
                <a:lnTo>
                  <a:pt x="974" y="6351"/>
                </a:lnTo>
                <a:lnTo>
                  <a:pt x="1095" y="5840"/>
                </a:lnTo>
                <a:lnTo>
                  <a:pt x="1290" y="5353"/>
                </a:lnTo>
                <a:lnTo>
                  <a:pt x="1412" y="5061"/>
                </a:lnTo>
                <a:lnTo>
                  <a:pt x="1582" y="4745"/>
                </a:lnTo>
                <a:lnTo>
                  <a:pt x="1777" y="4404"/>
                </a:lnTo>
                <a:lnTo>
                  <a:pt x="2020" y="4064"/>
                </a:lnTo>
                <a:lnTo>
                  <a:pt x="2288" y="3699"/>
                </a:lnTo>
                <a:lnTo>
                  <a:pt x="2580" y="3334"/>
                </a:lnTo>
                <a:lnTo>
                  <a:pt x="2920" y="2944"/>
                </a:lnTo>
                <a:lnTo>
                  <a:pt x="3285" y="2604"/>
                </a:lnTo>
                <a:lnTo>
                  <a:pt x="3674" y="2263"/>
                </a:lnTo>
                <a:lnTo>
                  <a:pt x="4088" y="1922"/>
                </a:lnTo>
                <a:lnTo>
                  <a:pt x="4550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59" y="974"/>
                </a:lnTo>
                <a:lnTo>
                  <a:pt x="6327" y="925"/>
                </a:lnTo>
                <a:lnTo>
                  <a:pt x="6594" y="876"/>
                </a:lnTo>
                <a:lnTo>
                  <a:pt x="6886" y="828"/>
                </a:lnTo>
                <a:lnTo>
                  <a:pt x="7178" y="803"/>
                </a:lnTo>
                <a:lnTo>
                  <a:pt x="7543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2" y="25"/>
                </a:lnTo>
                <a:lnTo>
                  <a:pt x="7397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81" y="146"/>
                </a:lnTo>
                <a:lnTo>
                  <a:pt x="5864" y="219"/>
                </a:lnTo>
                <a:lnTo>
                  <a:pt x="5548" y="317"/>
                </a:lnTo>
                <a:lnTo>
                  <a:pt x="5232" y="438"/>
                </a:lnTo>
                <a:lnTo>
                  <a:pt x="4940" y="560"/>
                </a:lnTo>
                <a:lnTo>
                  <a:pt x="4331" y="876"/>
                </a:lnTo>
                <a:lnTo>
                  <a:pt x="3772" y="1217"/>
                </a:lnTo>
                <a:lnTo>
                  <a:pt x="3236" y="1606"/>
                </a:lnTo>
                <a:lnTo>
                  <a:pt x="2774" y="1995"/>
                </a:lnTo>
                <a:lnTo>
                  <a:pt x="2507" y="2239"/>
                </a:lnTo>
                <a:lnTo>
                  <a:pt x="2263" y="2482"/>
                </a:lnTo>
                <a:lnTo>
                  <a:pt x="2044" y="2725"/>
                </a:lnTo>
                <a:lnTo>
                  <a:pt x="1825" y="2993"/>
                </a:lnTo>
                <a:lnTo>
                  <a:pt x="1655" y="3261"/>
                </a:lnTo>
                <a:lnTo>
                  <a:pt x="1460" y="3528"/>
                </a:lnTo>
                <a:lnTo>
                  <a:pt x="1144" y="4088"/>
                </a:lnTo>
                <a:lnTo>
                  <a:pt x="876" y="4696"/>
                </a:lnTo>
                <a:lnTo>
                  <a:pt x="633" y="5305"/>
                </a:lnTo>
                <a:lnTo>
                  <a:pt x="414" y="5962"/>
                </a:lnTo>
                <a:lnTo>
                  <a:pt x="219" y="6643"/>
                </a:lnTo>
                <a:lnTo>
                  <a:pt x="146" y="7008"/>
                </a:lnTo>
                <a:lnTo>
                  <a:pt x="73" y="7373"/>
                </a:lnTo>
                <a:lnTo>
                  <a:pt x="25" y="7738"/>
                </a:lnTo>
                <a:lnTo>
                  <a:pt x="25" y="8103"/>
                </a:lnTo>
                <a:lnTo>
                  <a:pt x="0" y="8468"/>
                </a:lnTo>
                <a:lnTo>
                  <a:pt x="25" y="8809"/>
                </a:lnTo>
                <a:lnTo>
                  <a:pt x="73" y="9174"/>
                </a:lnTo>
                <a:lnTo>
                  <a:pt x="122" y="9514"/>
                </a:lnTo>
                <a:lnTo>
                  <a:pt x="195" y="9879"/>
                </a:lnTo>
                <a:lnTo>
                  <a:pt x="292" y="10220"/>
                </a:lnTo>
                <a:lnTo>
                  <a:pt x="390" y="10560"/>
                </a:lnTo>
                <a:lnTo>
                  <a:pt x="511" y="10901"/>
                </a:lnTo>
                <a:lnTo>
                  <a:pt x="657" y="11242"/>
                </a:lnTo>
                <a:lnTo>
                  <a:pt x="828" y="11582"/>
                </a:lnTo>
                <a:lnTo>
                  <a:pt x="1168" y="12264"/>
                </a:lnTo>
                <a:lnTo>
                  <a:pt x="1412" y="12629"/>
                </a:lnTo>
                <a:lnTo>
                  <a:pt x="1655" y="12994"/>
                </a:lnTo>
                <a:lnTo>
                  <a:pt x="1898" y="13334"/>
                </a:lnTo>
                <a:lnTo>
                  <a:pt x="2166" y="13651"/>
                </a:lnTo>
                <a:lnTo>
                  <a:pt x="2458" y="13943"/>
                </a:lnTo>
                <a:lnTo>
                  <a:pt x="2750" y="14235"/>
                </a:lnTo>
                <a:lnTo>
                  <a:pt x="3066" y="14502"/>
                </a:lnTo>
                <a:lnTo>
                  <a:pt x="3382" y="14746"/>
                </a:lnTo>
                <a:lnTo>
                  <a:pt x="3723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818" y="15500"/>
                </a:lnTo>
                <a:lnTo>
                  <a:pt x="5207" y="15622"/>
                </a:lnTo>
                <a:lnTo>
                  <a:pt x="5597" y="15743"/>
                </a:lnTo>
                <a:lnTo>
                  <a:pt x="6010" y="15816"/>
                </a:lnTo>
                <a:lnTo>
                  <a:pt x="6448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76" y="15914"/>
                </a:lnTo>
                <a:lnTo>
                  <a:pt x="8590" y="15889"/>
                </a:lnTo>
                <a:lnTo>
                  <a:pt x="9028" y="15841"/>
                </a:lnTo>
                <a:lnTo>
                  <a:pt x="9441" y="15768"/>
                </a:lnTo>
                <a:lnTo>
                  <a:pt x="9855" y="15670"/>
                </a:lnTo>
                <a:lnTo>
                  <a:pt x="10269" y="15573"/>
                </a:lnTo>
                <a:lnTo>
                  <a:pt x="10682" y="15451"/>
                </a:lnTo>
                <a:lnTo>
                  <a:pt x="11071" y="15305"/>
                </a:lnTo>
                <a:lnTo>
                  <a:pt x="11461" y="15135"/>
                </a:lnTo>
                <a:lnTo>
                  <a:pt x="11850" y="14940"/>
                </a:lnTo>
                <a:lnTo>
                  <a:pt x="12215" y="14721"/>
                </a:lnTo>
                <a:lnTo>
                  <a:pt x="12580" y="14478"/>
                </a:lnTo>
                <a:lnTo>
                  <a:pt x="12945" y="14235"/>
                </a:lnTo>
                <a:lnTo>
                  <a:pt x="13286" y="13943"/>
                </a:lnTo>
                <a:lnTo>
                  <a:pt x="13602" y="13651"/>
                </a:lnTo>
                <a:lnTo>
                  <a:pt x="13918" y="13334"/>
                </a:lnTo>
                <a:lnTo>
                  <a:pt x="14186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59" y="11582"/>
                </a:lnTo>
                <a:lnTo>
                  <a:pt x="15159" y="11534"/>
                </a:lnTo>
                <a:lnTo>
                  <a:pt x="15354" y="11096"/>
                </a:lnTo>
                <a:lnTo>
                  <a:pt x="15524" y="10658"/>
                </a:lnTo>
                <a:lnTo>
                  <a:pt x="15646" y="10195"/>
                </a:lnTo>
                <a:lnTo>
                  <a:pt x="15743" y="9733"/>
                </a:lnTo>
                <a:lnTo>
                  <a:pt x="15768" y="9709"/>
                </a:lnTo>
                <a:lnTo>
                  <a:pt x="15792" y="9684"/>
                </a:lnTo>
                <a:lnTo>
                  <a:pt x="15792" y="9636"/>
                </a:lnTo>
                <a:lnTo>
                  <a:pt x="15792" y="9611"/>
                </a:lnTo>
                <a:lnTo>
                  <a:pt x="15768" y="9563"/>
                </a:lnTo>
                <a:lnTo>
                  <a:pt x="15816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41" y="7957"/>
                </a:lnTo>
                <a:lnTo>
                  <a:pt x="15743" y="7105"/>
                </a:lnTo>
                <a:lnTo>
                  <a:pt x="15695" y="6667"/>
                </a:lnTo>
                <a:lnTo>
                  <a:pt x="15622" y="6254"/>
                </a:lnTo>
                <a:lnTo>
                  <a:pt x="15524" y="5840"/>
                </a:lnTo>
                <a:lnTo>
                  <a:pt x="15427" y="5426"/>
                </a:lnTo>
                <a:lnTo>
                  <a:pt x="15305" y="5013"/>
                </a:lnTo>
                <a:lnTo>
                  <a:pt x="15159" y="4623"/>
                </a:lnTo>
                <a:lnTo>
                  <a:pt x="15013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4" y="2458"/>
                </a:lnTo>
                <a:lnTo>
                  <a:pt x="13602" y="2141"/>
                </a:lnTo>
                <a:lnTo>
                  <a:pt x="13286" y="1849"/>
                </a:lnTo>
                <a:lnTo>
                  <a:pt x="12994" y="1582"/>
                </a:lnTo>
                <a:lnTo>
                  <a:pt x="12653" y="1363"/>
                </a:lnTo>
                <a:lnTo>
                  <a:pt x="12312" y="1144"/>
                </a:lnTo>
                <a:lnTo>
                  <a:pt x="11972" y="949"/>
                </a:lnTo>
                <a:lnTo>
                  <a:pt x="11607" y="779"/>
                </a:lnTo>
                <a:lnTo>
                  <a:pt x="11242" y="609"/>
                </a:lnTo>
                <a:lnTo>
                  <a:pt x="10853" y="487"/>
                </a:lnTo>
                <a:lnTo>
                  <a:pt x="10488" y="365"/>
                </a:lnTo>
                <a:lnTo>
                  <a:pt x="10123" y="268"/>
                </a:lnTo>
                <a:lnTo>
                  <a:pt x="9733" y="171"/>
                </a:lnTo>
                <a:lnTo>
                  <a:pt x="9344" y="98"/>
                </a:lnTo>
                <a:lnTo>
                  <a:pt x="8955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35" name="4 CuadroTexto">
            <a:extLst>
              <a:ext uri="{FF2B5EF4-FFF2-40B4-BE49-F238E27FC236}">
                <a16:creationId xmlns:a16="http://schemas.microsoft.com/office/drawing/2014/main" id="{6E95A45A-477D-8870-CDA6-58C1B8A90025}"/>
              </a:ext>
            </a:extLst>
          </p:cNvPr>
          <p:cNvSpPr txBox="1"/>
          <p:nvPr/>
        </p:nvSpPr>
        <p:spPr>
          <a:xfrm>
            <a:off x="6557276" y="1278254"/>
            <a:ext cx="341714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High temperatures</a:t>
            </a:r>
          </a:p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MeOH (co-solvent)</a:t>
            </a:r>
          </a:p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Acid co-catalysts</a:t>
            </a:r>
          </a:p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urification/isolation required </a:t>
            </a:r>
            <a:r>
              <a:rPr lang="en-US" sz="1400" i="1" dirty="0">
                <a:solidFill>
                  <a:srgbClr val="FF0000"/>
                </a:solidFill>
                <a:cs typeface="Arial" panose="020B0604020202020204" pitchFamily="34" charset="0"/>
              </a:rPr>
              <a:t>VOC</a:t>
            </a: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 solvents</a:t>
            </a:r>
          </a:p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Protecting atmosphere</a:t>
            </a:r>
          </a:p>
          <a:p>
            <a:pPr marL="285750" indent="-285750" algn="l">
              <a:buBlip>
                <a:blip r:embed="rId4"/>
              </a:buBlip>
            </a:pPr>
            <a:r>
              <a:rPr 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Expensive TM (Au, Ag, Pd, Ru)</a:t>
            </a:r>
          </a:p>
        </p:txBody>
      </p:sp>
      <p:sp>
        <p:nvSpPr>
          <p:cNvPr id="36" name="8 CuadroTexto">
            <a:extLst>
              <a:ext uri="{FF2B5EF4-FFF2-40B4-BE49-F238E27FC236}">
                <a16:creationId xmlns:a16="http://schemas.microsoft.com/office/drawing/2014/main" id="{0FF0FA2E-D08D-376E-66E6-D9314763D4E1}"/>
              </a:ext>
            </a:extLst>
          </p:cNvPr>
          <p:cNvSpPr txBox="1"/>
          <p:nvPr/>
        </p:nvSpPr>
        <p:spPr>
          <a:xfrm>
            <a:off x="6557276" y="2869035"/>
            <a:ext cx="30821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Mild temperatures 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Absence of </a:t>
            </a:r>
            <a:r>
              <a:rPr lang="en-US" sz="1400" i="1" dirty="0">
                <a:solidFill>
                  <a:srgbClr val="00B050"/>
                </a:solidFill>
                <a:cs typeface="Arial" panose="020B0604020202020204" pitchFamily="34" charset="0"/>
              </a:rPr>
              <a:t>VOC</a:t>
            </a: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 solvent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Under air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Absence of co-catalyst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Recycled up to 8 runs</a:t>
            </a:r>
          </a:p>
          <a:p>
            <a:pPr marL="285750" indent="-285750" algn="just">
              <a:buClr>
                <a:srgbClr val="00B050"/>
              </a:buClr>
              <a:buFont typeface="Wingdings" pitchFamily="2" charset="2"/>
              <a:buChar char="ü"/>
            </a:pPr>
            <a:r>
              <a:rPr lang="en-US" sz="1400" i="1" dirty="0">
                <a:solidFill>
                  <a:srgbClr val="00B050"/>
                </a:solidFill>
                <a:cs typeface="Arial" panose="020B0604020202020204" pitchFamily="34" charset="0"/>
              </a:rPr>
              <a:t>E</a:t>
            </a:r>
            <a:r>
              <a:rPr lang="en-US" sz="1400" dirty="0">
                <a:solidFill>
                  <a:srgbClr val="00B050"/>
                </a:solidFill>
                <a:cs typeface="Arial" panose="020B0604020202020204" pitchFamily="34" charset="0"/>
              </a:rPr>
              <a:t>-factor = 10 </a:t>
            </a:r>
          </a:p>
        </p:txBody>
      </p:sp>
      <p:sp>
        <p:nvSpPr>
          <p:cNvPr id="37" name="Shape 756">
            <a:extLst>
              <a:ext uri="{FF2B5EF4-FFF2-40B4-BE49-F238E27FC236}">
                <a16:creationId xmlns:a16="http://schemas.microsoft.com/office/drawing/2014/main" id="{0A70608F-BE77-C971-EC5F-985815E462D0}"/>
              </a:ext>
            </a:extLst>
          </p:cNvPr>
          <p:cNvSpPr/>
          <p:nvPr/>
        </p:nvSpPr>
        <p:spPr>
          <a:xfrm>
            <a:off x="8908263" y="3275084"/>
            <a:ext cx="480162" cy="506878"/>
          </a:xfrm>
          <a:custGeom>
            <a:avLst/>
            <a:gdLst/>
            <a:ahLst/>
            <a:cxnLst/>
            <a:rect l="0" t="0" r="0" b="0"/>
            <a:pathLst>
              <a:path w="15842" h="15938" extrusionOk="0">
                <a:moveTo>
                  <a:pt x="4794" y="7470"/>
                </a:moveTo>
                <a:lnTo>
                  <a:pt x="4867" y="7495"/>
                </a:lnTo>
                <a:lnTo>
                  <a:pt x="4940" y="7543"/>
                </a:lnTo>
                <a:lnTo>
                  <a:pt x="4989" y="7616"/>
                </a:lnTo>
                <a:lnTo>
                  <a:pt x="5013" y="7714"/>
                </a:lnTo>
                <a:lnTo>
                  <a:pt x="5013" y="7787"/>
                </a:lnTo>
                <a:lnTo>
                  <a:pt x="4989" y="7908"/>
                </a:lnTo>
                <a:lnTo>
                  <a:pt x="4916" y="7981"/>
                </a:lnTo>
                <a:lnTo>
                  <a:pt x="4843" y="8054"/>
                </a:lnTo>
                <a:lnTo>
                  <a:pt x="4721" y="8079"/>
                </a:lnTo>
                <a:lnTo>
                  <a:pt x="4600" y="8054"/>
                </a:lnTo>
                <a:lnTo>
                  <a:pt x="4527" y="7981"/>
                </a:lnTo>
                <a:lnTo>
                  <a:pt x="4454" y="7908"/>
                </a:lnTo>
                <a:lnTo>
                  <a:pt x="4429" y="7787"/>
                </a:lnTo>
                <a:lnTo>
                  <a:pt x="4454" y="7665"/>
                </a:lnTo>
                <a:lnTo>
                  <a:pt x="4527" y="7543"/>
                </a:lnTo>
                <a:lnTo>
                  <a:pt x="4600" y="7495"/>
                </a:lnTo>
                <a:lnTo>
                  <a:pt x="4697" y="7470"/>
                </a:lnTo>
                <a:close/>
                <a:moveTo>
                  <a:pt x="11169" y="7470"/>
                </a:moveTo>
                <a:lnTo>
                  <a:pt x="11242" y="7495"/>
                </a:lnTo>
                <a:lnTo>
                  <a:pt x="11315" y="7543"/>
                </a:lnTo>
                <a:lnTo>
                  <a:pt x="11364" y="7616"/>
                </a:lnTo>
                <a:lnTo>
                  <a:pt x="11388" y="7714"/>
                </a:lnTo>
                <a:lnTo>
                  <a:pt x="11388" y="7787"/>
                </a:lnTo>
                <a:lnTo>
                  <a:pt x="11364" y="7908"/>
                </a:lnTo>
                <a:lnTo>
                  <a:pt x="11291" y="7981"/>
                </a:lnTo>
                <a:lnTo>
                  <a:pt x="11218" y="8054"/>
                </a:lnTo>
                <a:lnTo>
                  <a:pt x="11096" y="8079"/>
                </a:lnTo>
                <a:lnTo>
                  <a:pt x="10975" y="8054"/>
                </a:lnTo>
                <a:lnTo>
                  <a:pt x="10902" y="7981"/>
                </a:lnTo>
                <a:lnTo>
                  <a:pt x="10829" y="7908"/>
                </a:lnTo>
                <a:lnTo>
                  <a:pt x="10804" y="7787"/>
                </a:lnTo>
                <a:lnTo>
                  <a:pt x="10829" y="7665"/>
                </a:lnTo>
                <a:lnTo>
                  <a:pt x="10902" y="7543"/>
                </a:lnTo>
                <a:lnTo>
                  <a:pt x="10975" y="7495"/>
                </a:lnTo>
                <a:lnTo>
                  <a:pt x="11072" y="7470"/>
                </a:lnTo>
                <a:close/>
                <a:moveTo>
                  <a:pt x="4770" y="7081"/>
                </a:moveTo>
                <a:lnTo>
                  <a:pt x="4600" y="7105"/>
                </a:lnTo>
                <a:lnTo>
                  <a:pt x="4429" y="7178"/>
                </a:lnTo>
                <a:lnTo>
                  <a:pt x="4308" y="7300"/>
                </a:lnTo>
                <a:lnTo>
                  <a:pt x="4186" y="7446"/>
                </a:lnTo>
                <a:lnTo>
                  <a:pt x="4113" y="7568"/>
                </a:lnTo>
                <a:lnTo>
                  <a:pt x="4064" y="7714"/>
                </a:lnTo>
                <a:lnTo>
                  <a:pt x="4016" y="7835"/>
                </a:lnTo>
                <a:lnTo>
                  <a:pt x="4016" y="7981"/>
                </a:lnTo>
                <a:lnTo>
                  <a:pt x="3967" y="8225"/>
                </a:lnTo>
                <a:lnTo>
                  <a:pt x="3967" y="8395"/>
                </a:lnTo>
                <a:lnTo>
                  <a:pt x="4016" y="8565"/>
                </a:lnTo>
                <a:lnTo>
                  <a:pt x="4064" y="8711"/>
                </a:lnTo>
                <a:lnTo>
                  <a:pt x="4162" y="8833"/>
                </a:lnTo>
                <a:lnTo>
                  <a:pt x="4259" y="8955"/>
                </a:lnTo>
                <a:lnTo>
                  <a:pt x="4381" y="9028"/>
                </a:lnTo>
                <a:lnTo>
                  <a:pt x="4527" y="9101"/>
                </a:lnTo>
                <a:lnTo>
                  <a:pt x="4697" y="9149"/>
                </a:lnTo>
                <a:lnTo>
                  <a:pt x="4892" y="9174"/>
                </a:lnTo>
                <a:lnTo>
                  <a:pt x="5062" y="9149"/>
                </a:lnTo>
                <a:lnTo>
                  <a:pt x="5232" y="9101"/>
                </a:lnTo>
                <a:lnTo>
                  <a:pt x="5378" y="9028"/>
                </a:lnTo>
                <a:lnTo>
                  <a:pt x="5500" y="8930"/>
                </a:lnTo>
                <a:lnTo>
                  <a:pt x="5622" y="8809"/>
                </a:lnTo>
                <a:lnTo>
                  <a:pt x="5719" y="8663"/>
                </a:lnTo>
                <a:lnTo>
                  <a:pt x="5792" y="8517"/>
                </a:lnTo>
                <a:lnTo>
                  <a:pt x="5841" y="8346"/>
                </a:lnTo>
                <a:lnTo>
                  <a:pt x="5865" y="8176"/>
                </a:lnTo>
                <a:lnTo>
                  <a:pt x="5841" y="8006"/>
                </a:lnTo>
                <a:lnTo>
                  <a:pt x="5816" y="7835"/>
                </a:lnTo>
                <a:lnTo>
                  <a:pt x="5768" y="7689"/>
                </a:lnTo>
                <a:lnTo>
                  <a:pt x="5695" y="7519"/>
                </a:lnTo>
                <a:lnTo>
                  <a:pt x="5573" y="7397"/>
                </a:lnTo>
                <a:lnTo>
                  <a:pt x="5427" y="7251"/>
                </a:lnTo>
                <a:lnTo>
                  <a:pt x="5281" y="7154"/>
                </a:lnTo>
                <a:lnTo>
                  <a:pt x="5111" y="7105"/>
                </a:lnTo>
                <a:lnTo>
                  <a:pt x="4940" y="7081"/>
                </a:lnTo>
                <a:close/>
                <a:moveTo>
                  <a:pt x="11145" y="7081"/>
                </a:moveTo>
                <a:lnTo>
                  <a:pt x="10975" y="7105"/>
                </a:lnTo>
                <a:lnTo>
                  <a:pt x="10804" y="7178"/>
                </a:lnTo>
                <a:lnTo>
                  <a:pt x="10683" y="7300"/>
                </a:lnTo>
                <a:lnTo>
                  <a:pt x="10561" y="7446"/>
                </a:lnTo>
                <a:lnTo>
                  <a:pt x="10488" y="7568"/>
                </a:lnTo>
                <a:lnTo>
                  <a:pt x="10439" y="7714"/>
                </a:lnTo>
                <a:lnTo>
                  <a:pt x="10391" y="7835"/>
                </a:lnTo>
                <a:lnTo>
                  <a:pt x="10391" y="7981"/>
                </a:lnTo>
                <a:lnTo>
                  <a:pt x="10342" y="8225"/>
                </a:lnTo>
                <a:lnTo>
                  <a:pt x="10342" y="8395"/>
                </a:lnTo>
                <a:lnTo>
                  <a:pt x="10391" y="8565"/>
                </a:lnTo>
                <a:lnTo>
                  <a:pt x="10439" y="8711"/>
                </a:lnTo>
                <a:lnTo>
                  <a:pt x="10537" y="8833"/>
                </a:lnTo>
                <a:lnTo>
                  <a:pt x="10634" y="8955"/>
                </a:lnTo>
                <a:lnTo>
                  <a:pt x="10756" y="9028"/>
                </a:lnTo>
                <a:lnTo>
                  <a:pt x="10902" y="9101"/>
                </a:lnTo>
                <a:lnTo>
                  <a:pt x="11072" y="9149"/>
                </a:lnTo>
                <a:lnTo>
                  <a:pt x="11267" y="9174"/>
                </a:lnTo>
                <a:lnTo>
                  <a:pt x="11437" y="9149"/>
                </a:lnTo>
                <a:lnTo>
                  <a:pt x="11607" y="9101"/>
                </a:lnTo>
                <a:lnTo>
                  <a:pt x="11753" y="9028"/>
                </a:lnTo>
                <a:lnTo>
                  <a:pt x="11875" y="8930"/>
                </a:lnTo>
                <a:lnTo>
                  <a:pt x="11997" y="8809"/>
                </a:lnTo>
                <a:lnTo>
                  <a:pt x="12094" y="8663"/>
                </a:lnTo>
                <a:lnTo>
                  <a:pt x="12167" y="8517"/>
                </a:lnTo>
                <a:lnTo>
                  <a:pt x="12216" y="8346"/>
                </a:lnTo>
                <a:lnTo>
                  <a:pt x="12240" y="8176"/>
                </a:lnTo>
                <a:lnTo>
                  <a:pt x="12216" y="8006"/>
                </a:lnTo>
                <a:lnTo>
                  <a:pt x="12191" y="7835"/>
                </a:lnTo>
                <a:lnTo>
                  <a:pt x="12143" y="7689"/>
                </a:lnTo>
                <a:lnTo>
                  <a:pt x="12070" y="7519"/>
                </a:lnTo>
                <a:lnTo>
                  <a:pt x="11948" y="7397"/>
                </a:lnTo>
                <a:lnTo>
                  <a:pt x="11802" y="7251"/>
                </a:lnTo>
                <a:lnTo>
                  <a:pt x="11656" y="7154"/>
                </a:lnTo>
                <a:lnTo>
                  <a:pt x="11486" y="7105"/>
                </a:lnTo>
                <a:lnTo>
                  <a:pt x="11315" y="7081"/>
                </a:lnTo>
                <a:close/>
                <a:moveTo>
                  <a:pt x="11972" y="10925"/>
                </a:moveTo>
                <a:lnTo>
                  <a:pt x="11875" y="10974"/>
                </a:lnTo>
                <a:lnTo>
                  <a:pt x="11778" y="11047"/>
                </a:lnTo>
                <a:lnTo>
                  <a:pt x="11607" y="11290"/>
                </a:lnTo>
                <a:lnTo>
                  <a:pt x="11413" y="11485"/>
                </a:lnTo>
                <a:lnTo>
                  <a:pt x="11194" y="11680"/>
                </a:lnTo>
                <a:lnTo>
                  <a:pt x="10950" y="11850"/>
                </a:lnTo>
                <a:lnTo>
                  <a:pt x="10707" y="11996"/>
                </a:lnTo>
                <a:lnTo>
                  <a:pt x="10439" y="12118"/>
                </a:lnTo>
                <a:lnTo>
                  <a:pt x="10172" y="12215"/>
                </a:lnTo>
                <a:lnTo>
                  <a:pt x="9880" y="12312"/>
                </a:lnTo>
                <a:lnTo>
                  <a:pt x="9588" y="12385"/>
                </a:lnTo>
                <a:lnTo>
                  <a:pt x="9296" y="12434"/>
                </a:lnTo>
                <a:lnTo>
                  <a:pt x="8712" y="12507"/>
                </a:lnTo>
                <a:lnTo>
                  <a:pt x="8128" y="12531"/>
                </a:lnTo>
                <a:lnTo>
                  <a:pt x="7568" y="12507"/>
                </a:lnTo>
                <a:lnTo>
                  <a:pt x="7325" y="12483"/>
                </a:lnTo>
                <a:lnTo>
                  <a:pt x="7106" y="12434"/>
                </a:lnTo>
                <a:lnTo>
                  <a:pt x="6668" y="12312"/>
                </a:lnTo>
                <a:lnTo>
                  <a:pt x="6230" y="12166"/>
                </a:lnTo>
                <a:lnTo>
                  <a:pt x="5816" y="11996"/>
                </a:lnTo>
                <a:lnTo>
                  <a:pt x="5427" y="11826"/>
                </a:lnTo>
                <a:lnTo>
                  <a:pt x="5013" y="11631"/>
                </a:lnTo>
                <a:lnTo>
                  <a:pt x="4794" y="11509"/>
                </a:lnTo>
                <a:lnTo>
                  <a:pt x="4600" y="11388"/>
                </a:lnTo>
                <a:lnTo>
                  <a:pt x="4454" y="11242"/>
                </a:lnTo>
                <a:lnTo>
                  <a:pt x="4308" y="11096"/>
                </a:lnTo>
                <a:lnTo>
                  <a:pt x="4259" y="11047"/>
                </a:lnTo>
                <a:lnTo>
                  <a:pt x="4210" y="11023"/>
                </a:lnTo>
                <a:lnTo>
                  <a:pt x="4089" y="11023"/>
                </a:lnTo>
                <a:lnTo>
                  <a:pt x="4040" y="11071"/>
                </a:lnTo>
                <a:lnTo>
                  <a:pt x="3991" y="11096"/>
                </a:lnTo>
                <a:lnTo>
                  <a:pt x="3991" y="11169"/>
                </a:lnTo>
                <a:lnTo>
                  <a:pt x="3991" y="11242"/>
                </a:lnTo>
                <a:lnTo>
                  <a:pt x="4016" y="11339"/>
                </a:lnTo>
                <a:lnTo>
                  <a:pt x="4064" y="11436"/>
                </a:lnTo>
                <a:lnTo>
                  <a:pt x="4210" y="11631"/>
                </a:lnTo>
                <a:lnTo>
                  <a:pt x="4381" y="11801"/>
                </a:lnTo>
                <a:lnTo>
                  <a:pt x="4575" y="11947"/>
                </a:lnTo>
                <a:lnTo>
                  <a:pt x="4794" y="12069"/>
                </a:lnTo>
                <a:lnTo>
                  <a:pt x="5038" y="12191"/>
                </a:lnTo>
                <a:lnTo>
                  <a:pt x="5451" y="12385"/>
                </a:lnTo>
                <a:lnTo>
                  <a:pt x="5938" y="12604"/>
                </a:lnTo>
                <a:lnTo>
                  <a:pt x="6424" y="12799"/>
                </a:lnTo>
                <a:lnTo>
                  <a:pt x="6935" y="12945"/>
                </a:lnTo>
                <a:lnTo>
                  <a:pt x="7446" y="13042"/>
                </a:lnTo>
                <a:lnTo>
                  <a:pt x="7763" y="13067"/>
                </a:lnTo>
                <a:lnTo>
                  <a:pt x="8079" y="13091"/>
                </a:lnTo>
                <a:lnTo>
                  <a:pt x="8420" y="13091"/>
                </a:lnTo>
                <a:lnTo>
                  <a:pt x="8760" y="13067"/>
                </a:lnTo>
                <a:lnTo>
                  <a:pt x="9101" y="13042"/>
                </a:lnTo>
                <a:lnTo>
                  <a:pt x="9442" y="12969"/>
                </a:lnTo>
                <a:lnTo>
                  <a:pt x="9758" y="12896"/>
                </a:lnTo>
                <a:lnTo>
                  <a:pt x="10099" y="12799"/>
                </a:lnTo>
                <a:lnTo>
                  <a:pt x="10415" y="12702"/>
                </a:lnTo>
                <a:lnTo>
                  <a:pt x="10731" y="12556"/>
                </a:lnTo>
                <a:lnTo>
                  <a:pt x="11023" y="12410"/>
                </a:lnTo>
                <a:lnTo>
                  <a:pt x="11315" y="12239"/>
                </a:lnTo>
                <a:lnTo>
                  <a:pt x="11583" y="12045"/>
                </a:lnTo>
                <a:lnTo>
                  <a:pt x="11826" y="11826"/>
                </a:lnTo>
                <a:lnTo>
                  <a:pt x="12045" y="11582"/>
                </a:lnTo>
                <a:lnTo>
                  <a:pt x="12264" y="11339"/>
                </a:lnTo>
                <a:lnTo>
                  <a:pt x="12313" y="11217"/>
                </a:lnTo>
                <a:lnTo>
                  <a:pt x="12289" y="11120"/>
                </a:lnTo>
                <a:lnTo>
                  <a:pt x="12240" y="11047"/>
                </a:lnTo>
                <a:lnTo>
                  <a:pt x="12167" y="10974"/>
                </a:lnTo>
                <a:lnTo>
                  <a:pt x="12070" y="10950"/>
                </a:lnTo>
                <a:lnTo>
                  <a:pt x="11972" y="10925"/>
                </a:lnTo>
                <a:close/>
                <a:moveTo>
                  <a:pt x="8493" y="682"/>
                </a:moveTo>
                <a:lnTo>
                  <a:pt x="8663" y="706"/>
                </a:lnTo>
                <a:lnTo>
                  <a:pt x="9101" y="755"/>
                </a:lnTo>
                <a:lnTo>
                  <a:pt x="9539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1" y="1241"/>
                </a:lnTo>
                <a:lnTo>
                  <a:pt x="11437" y="1411"/>
                </a:lnTo>
                <a:lnTo>
                  <a:pt x="11753" y="1557"/>
                </a:lnTo>
                <a:lnTo>
                  <a:pt x="11753" y="1582"/>
                </a:lnTo>
                <a:lnTo>
                  <a:pt x="11729" y="1655"/>
                </a:lnTo>
                <a:lnTo>
                  <a:pt x="11729" y="1752"/>
                </a:lnTo>
                <a:lnTo>
                  <a:pt x="11753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48" y="1776"/>
                </a:lnTo>
                <a:lnTo>
                  <a:pt x="11972" y="1752"/>
                </a:lnTo>
                <a:lnTo>
                  <a:pt x="11997" y="1752"/>
                </a:lnTo>
                <a:lnTo>
                  <a:pt x="11997" y="1728"/>
                </a:lnTo>
                <a:lnTo>
                  <a:pt x="12021" y="1728"/>
                </a:lnTo>
                <a:lnTo>
                  <a:pt x="12143" y="1801"/>
                </a:lnTo>
                <a:lnTo>
                  <a:pt x="12094" y="1874"/>
                </a:lnTo>
                <a:lnTo>
                  <a:pt x="12094" y="1947"/>
                </a:lnTo>
                <a:lnTo>
                  <a:pt x="12094" y="1995"/>
                </a:lnTo>
                <a:lnTo>
                  <a:pt x="12143" y="2020"/>
                </a:lnTo>
                <a:lnTo>
                  <a:pt x="12167" y="2044"/>
                </a:lnTo>
                <a:lnTo>
                  <a:pt x="12216" y="2020"/>
                </a:lnTo>
                <a:lnTo>
                  <a:pt x="12240" y="1995"/>
                </a:lnTo>
                <a:lnTo>
                  <a:pt x="12313" y="1922"/>
                </a:lnTo>
                <a:lnTo>
                  <a:pt x="12337" y="1922"/>
                </a:lnTo>
                <a:lnTo>
                  <a:pt x="12532" y="2068"/>
                </a:lnTo>
                <a:lnTo>
                  <a:pt x="12483" y="2190"/>
                </a:lnTo>
                <a:lnTo>
                  <a:pt x="12483" y="2239"/>
                </a:lnTo>
                <a:lnTo>
                  <a:pt x="12508" y="2336"/>
                </a:lnTo>
                <a:lnTo>
                  <a:pt x="12532" y="2385"/>
                </a:lnTo>
                <a:lnTo>
                  <a:pt x="12556" y="2409"/>
                </a:lnTo>
                <a:lnTo>
                  <a:pt x="12581" y="2409"/>
                </a:lnTo>
                <a:lnTo>
                  <a:pt x="12629" y="2385"/>
                </a:lnTo>
                <a:lnTo>
                  <a:pt x="12678" y="2360"/>
                </a:lnTo>
                <a:lnTo>
                  <a:pt x="12751" y="2287"/>
                </a:lnTo>
                <a:lnTo>
                  <a:pt x="12775" y="2239"/>
                </a:lnTo>
                <a:lnTo>
                  <a:pt x="12970" y="2409"/>
                </a:lnTo>
                <a:lnTo>
                  <a:pt x="12873" y="2531"/>
                </a:lnTo>
                <a:lnTo>
                  <a:pt x="12848" y="2604"/>
                </a:lnTo>
                <a:lnTo>
                  <a:pt x="12824" y="2677"/>
                </a:lnTo>
                <a:lnTo>
                  <a:pt x="12824" y="2725"/>
                </a:lnTo>
                <a:lnTo>
                  <a:pt x="12873" y="2750"/>
                </a:lnTo>
                <a:lnTo>
                  <a:pt x="12921" y="2774"/>
                </a:lnTo>
                <a:lnTo>
                  <a:pt x="12946" y="2774"/>
                </a:lnTo>
                <a:lnTo>
                  <a:pt x="13067" y="2701"/>
                </a:lnTo>
                <a:lnTo>
                  <a:pt x="13189" y="2604"/>
                </a:lnTo>
                <a:lnTo>
                  <a:pt x="13311" y="2725"/>
                </a:lnTo>
                <a:lnTo>
                  <a:pt x="13384" y="2823"/>
                </a:lnTo>
                <a:lnTo>
                  <a:pt x="13262" y="3017"/>
                </a:lnTo>
                <a:lnTo>
                  <a:pt x="13213" y="3066"/>
                </a:lnTo>
                <a:lnTo>
                  <a:pt x="13189" y="3163"/>
                </a:lnTo>
                <a:lnTo>
                  <a:pt x="13165" y="3236"/>
                </a:lnTo>
                <a:lnTo>
                  <a:pt x="13189" y="3285"/>
                </a:lnTo>
                <a:lnTo>
                  <a:pt x="13238" y="3309"/>
                </a:lnTo>
                <a:lnTo>
                  <a:pt x="13335" y="3285"/>
                </a:lnTo>
                <a:lnTo>
                  <a:pt x="13408" y="3236"/>
                </a:lnTo>
                <a:lnTo>
                  <a:pt x="13554" y="3115"/>
                </a:lnTo>
                <a:lnTo>
                  <a:pt x="13578" y="3042"/>
                </a:lnTo>
                <a:lnTo>
                  <a:pt x="13773" y="3309"/>
                </a:lnTo>
                <a:lnTo>
                  <a:pt x="13676" y="3407"/>
                </a:lnTo>
                <a:lnTo>
                  <a:pt x="13554" y="3504"/>
                </a:lnTo>
                <a:lnTo>
                  <a:pt x="13505" y="3577"/>
                </a:lnTo>
                <a:lnTo>
                  <a:pt x="13481" y="3650"/>
                </a:lnTo>
                <a:lnTo>
                  <a:pt x="13481" y="3699"/>
                </a:lnTo>
                <a:lnTo>
                  <a:pt x="13505" y="3723"/>
                </a:lnTo>
                <a:lnTo>
                  <a:pt x="13603" y="3747"/>
                </a:lnTo>
                <a:lnTo>
                  <a:pt x="13700" y="3723"/>
                </a:lnTo>
                <a:lnTo>
                  <a:pt x="13773" y="3674"/>
                </a:lnTo>
                <a:lnTo>
                  <a:pt x="13870" y="3626"/>
                </a:lnTo>
                <a:lnTo>
                  <a:pt x="13968" y="3577"/>
                </a:lnTo>
                <a:lnTo>
                  <a:pt x="14162" y="3918"/>
                </a:lnTo>
                <a:lnTo>
                  <a:pt x="14065" y="3991"/>
                </a:lnTo>
                <a:lnTo>
                  <a:pt x="13870" y="4161"/>
                </a:lnTo>
                <a:lnTo>
                  <a:pt x="13773" y="4234"/>
                </a:lnTo>
                <a:lnTo>
                  <a:pt x="13700" y="4331"/>
                </a:lnTo>
                <a:lnTo>
                  <a:pt x="13700" y="4356"/>
                </a:lnTo>
                <a:lnTo>
                  <a:pt x="13724" y="4380"/>
                </a:lnTo>
                <a:lnTo>
                  <a:pt x="13846" y="4380"/>
                </a:lnTo>
                <a:lnTo>
                  <a:pt x="13943" y="4356"/>
                </a:lnTo>
                <a:lnTo>
                  <a:pt x="14065" y="4307"/>
                </a:lnTo>
                <a:lnTo>
                  <a:pt x="14162" y="4234"/>
                </a:lnTo>
                <a:lnTo>
                  <a:pt x="14284" y="4161"/>
                </a:lnTo>
                <a:lnTo>
                  <a:pt x="14503" y="4696"/>
                </a:lnTo>
                <a:lnTo>
                  <a:pt x="14332" y="4769"/>
                </a:lnTo>
                <a:lnTo>
                  <a:pt x="14211" y="4842"/>
                </a:lnTo>
                <a:lnTo>
                  <a:pt x="14065" y="4940"/>
                </a:lnTo>
                <a:lnTo>
                  <a:pt x="13968" y="5061"/>
                </a:lnTo>
                <a:lnTo>
                  <a:pt x="13919" y="5134"/>
                </a:lnTo>
                <a:lnTo>
                  <a:pt x="13895" y="5207"/>
                </a:lnTo>
                <a:lnTo>
                  <a:pt x="13895" y="5256"/>
                </a:lnTo>
                <a:lnTo>
                  <a:pt x="13919" y="5280"/>
                </a:lnTo>
                <a:lnTo>
                  <a:pt x="13968" y="5305"/>
                </a:lnTo>
                <a:lnTo>
                  <a:pt x="14016" y="5305"/>
                </a:lnTo>
                <a:lnTo>
                  <a:pt x="14114" y="5256"/>
                </a:lnTo>
                <a:lnTo>
                  <a:pt x="14235" y="5183"/>
                </a:lnTo>
                <a:lnTo>
                  <a:pt x="14551" y="5037"/>
                </a:lnTo>
                <a:lnTo>
                  <a:pt x="14600" y="5013"/>
                </a:lnTo>
                <a:lnTo>
                  <a:pt x="14770" y="5524"/>
                </a:lnTo>
                <a:lnTo>
                  <a:pt x="14430" y="5670"/>
                </a:lnTo>
                <a:lnTo>
                  <a:pt x="14162" y="5791"/>
                </a:lnTo>
                <a:lnTo>
                  <a:pt x="13919" y="5937"/>
                </a:lnTo>
                <a:lnTo>
                  <a:pt x="13919" y="5986"/>
                </a:lnTo>
                <a:lnTo>
                  <a:pt x="13943" y="6010"/>
                </a:lnTo>
                <a:lnTo>
                  <a:pt x="14089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27" y="6010"/>
                </a:lnTo>
                <a:lnTo>
                  <a:pt x="14843" y="5889"/>
                </a:lnTo>
                <a:lnTo>
                  <a:pt x="14965" y="6424"/>
                </a:lnTo>
                <a:lnTo>
                  <a:pt x="14795" y="6497"/>
                </a:lnTo>
                <a:lnTo>
                  <a:pt x="14405" y="6619"/>
                </a:lnTo>
                <a:lnTo>
                  <a:pt x="14041" y="6740"/>
                </a:lnTo>
                <a:lnTo>
                  <a:pt x="13992" y="6789"/>
                </a:lnTo>
                <a:lnTo>
                  <a:pt x="13992" y="6813"/>
                </a:lnTo>
                <a:lnTo>
                  <a:pt x="13992" y="6862"/>
                </a:lnTo>
                <a:lnTo>
                  <a:pt x="14041" y="6886"/>
                </a:lnTo>
                <a:lnTo>
                  <a:pt x="14235" y="6886"/>
                </a:lnTo>
                <a:lnTo>
                  <a:pt x="14430" y="6862"/>
                </a:lnTo>
                <a:lnTo>
                  <a:pt x="14795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43" y="7227"/>
                </a:lnTo>
                <a:lnTo>
                  <a:pt x="14430" y="7349"/>
                </a:lnTo>
                <a:lnTo>
                  <a:pt x="14235" y="7422"/>
                </a:lnTo>
                <a:lnTo>
                  <a:pt x="14065" y="7543"/>
                </a:lnTo>
                <a:lnTo>
                  <a:pt x="14041" y="7592"/>
                </a:lnTo>
                <a:lnTo>
                  <a:pt x="14041" y="7665"/>
                </a:lnTo>
                <a:lnTo>
                  <a:pt x="14089" y="7714"/>
                </a:lnTo>
                <a:lnTo>
                  <a:pt x="14138" y="7738"/>
                </a:lnTo>
                <a:lnTo>
                  <a:pt x="14357" y="7714"/>
                </a:lnTo>
                <a:lnTo>
                  <a:pt x="14551" y="7665"/>
                </a:lnTo>
                <a:lnTo>
                  <a:pt x="14941" y="7568"/>
                </a:lnTo>
                <a:lnTo>
                  <a:pt x="15135" y="7519"/>
                </a:lnTo>
                <a:lnTo>
                  <a:pt x="15184" y="7981"/>
                </a:lnTo>
                <a:lnTo>
                  <a:pt x="14868" y="8030"/>
                </a:lnTo>
                <a:lnTo>
                  <a:pt x="14624" y="8054"/>
                </a:lnTo>
                <a:lnTo>
                  <a:pt x="14381" y="8079"/>
                </a:lnTo>
                <a:lnTo>
                  <a:pt x="14235" y="8103"/>
                </a:lnTo>
                <a:lnTo>
                  <a:pt x="14138" y="8152"/>
                </a:lnTo>
                <a:lnTo>
                  <a:pt x="14016" y="8200"/>
                </a:lnTo>
                <a:lnTo>
                  <a:pt x="13943" y="8298"/>
                </a:lnTo>
                <a:lnTo>
                  <a:pt x="13919" y="8322"/>
                </a:lnTo>
                <a:lnTo>
                  <a:pt x="13919" y="8346"/>
                </a:lnTo>
                <a:lnTo>
                  <a:pt x="13943" y="8395"/>
                </a:lnTo>
                <a:lnTo>
                  <a:pt x="13968" y="8395"/>
                </a:lnTo>
                <a:lnTo>
                  <a:pt x="14089" y="8419"/>
                </a:lnTo>
                <a:lnTo>
                  <a:pt x="14211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08" y="8395"/>
                </a:lnTo>
                <a:lnTo>
                  <a:pt x="15208" y="8857"/>
                </a:lnTo>
                <a:lnTo>
                  <a:pt x="14722" y="8882"/>
                </a:lnTo>
                <a:lnTo>
                  <a:pt x="14503" y="8882"/>
                </a:lnTo>
                <a:lnTo>
                  <a:pt x="14284" y="8906"/>
                </a:lnTo>
                <a:lnTo>
                  <a:pt x="14065" y="8955"/>
                </a:lnTo>
                <a:lnTo>
                  <a:pt x="13968" y="8979"/>
                </a:lnTo>
                <a:lnTo>
                  <a:pt x="13870" y="9028"/>
                </a:lnTo>
                <a:lnTo>
                  <a:pt x="13870" y="9052"/>
                </a:lnTo>
                <a:lnTo>
                  <a:pt x="13870" y="9076"/>
                </a:lnTo>
                <a:lnTo>
                  <a:pt x="13968" y="9125"/>
                </a:lnTo>
                <a:lnTo>
                  <a:pt x="14065" y="9174"/>
                </a:lnTo>
                <a:lnTo>
                  <a:pt x="14284" y="9222"/>
                </a:lnTo>
                <a:lnTo>
                  <a:pt x="14722" y="9222"/>
                </a:lnTo>
                <a:lnTo>
                  <a:pt x="14941" y="9247"/>
                </a:lnTo>
                <a:lnTo>
                  <a:pt x="15184" y="9247"/>
                </a:lnTo>
                <a:lnTo>
                  <a:pt x="15160" y="9465"/>
                </a:lnTo>
                <a:lnTo>
                  <a:pt x="14965" y="9514"/>
                </a:lnTo>
                <a:lnTo>
                  <a:pt x="14722" y="9563"/>
                </a:lnTo>
                <a:lnTo>
                  <a:pt x="14503" y="9660"/>
                </a:lnTo>
                <a:lnTo>
                  <a:pt x="14260" y="9757"/>
                </a:lnTo>
                <a:lnTo>
                  <a:pt x="14041" y="9879"/>
                </a:lnTo>
                <a:lnTo>
                  <a:pt x="14016" y="9903"/>
                </a:lnTo>
                <a:lnTo>
                  <a:pt x="14016" y="9952"/>
                </a:lnTo>
                <a:lnTo>
                  <a:pt x="14041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087" y="9879"/>
                </a:lnTo>
                <a:lnTo>
                  <a:pt x="14989" y="10390"/>
                </a:lnTo>
                <a:lnTo>
                  <a:pt x="14527" y="10463"/>
                </a:lnTo>
                <a:lnTo>
                  <a:pt x="14357" y="10487"/>
                </a:lnTo>
                <a:lnTo>
                  <a:pt x="14162" y="10512"/>
                </a:lnTo>
                <a:lnTo>
                  <a:pt x="13992" y="10560"/>
                </a:lnTo>
                <a:lnTo>
                  <a:pt x="13919" y="10609"/>
                </a:lnTo>
                <a:lnTo>
                  <a:pt x="13870" y="10682"/>
                </a:lnTo>
                <a:lnTo>
                  <a:pt x="13846" y="10731"/>
                </a:lnTo>
                <a:lnTo>
                  <a:pt x="13846" y="10804"/>
                </a:lnTo>
                <a:lnTo>
                  <a:pt x="13870" y="10852"/>
                </a:lnTo>
                <a:lnTo>
                  <a:pt x="13919" y="10901"/>
                </a:lnTo>
                <a:lnTo>
                  <a:pt x="13992" y="10925"/>
                </a:lnTo>
                <a:lnTo>
                  <a:pt x="14065" y="10950"/>
                </a:lnTo>
                <a:lnTo>
                  <a:pt x="14235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478" y="11339"/>
                </a:lnTo>
                <a:lnTo>
                  <a:pt x="14308" y="11315"/>
                </a:lnTo>
                <a:lnTo>
                  <a:pt x="14114" y="11339"/>
                </a:lnTo>
                <a:lnTo>
                  <a:pt x="13919" y="11363"/>
                </a:lnTo>
                <a:lnTo>
                  <a:pt x="13749" y="11436"/>
                </a:lnTo>
                <a:lnTo>
                  <a:pt x="13724" y="11461"/>
                </a:lnTo>
                <a:lnTo>
                  <a:pt x="13749" y="11485"/>
                </a:lnTo>
                <a:lnTo>
                  <a:pt x="13919" y="11558"/>
                </a:lnTo>
                <a:lnTo>
                  <a:pt x="14089" y="11607"/>
                </a:lnTo>
                <a:lnTo>
                  <a:pt x="14430" y="11655"/>
                </a:lnTo>
                <a:lnTo>
                  <a:pt x="14454" y="11655"/>
                </a:lnTo>
                <a:lnTo>
                  <a:pt x="14211" y="12069"/>
                </a:lnTo>
                <a:lnTo>
                  <a:pt x="13968" y="12069"/>
                </a:lnTo>
                <a:lnTo>
                  <a:pt x="13724" y="12093"/>
                </a:lnTo>
                <a:lnTo>
                  <a:pt x="13603" y="12069"/>
                </a:lnTo>
                <a:lnTo>
                  <a:pt x="13481" y="12045"/>
                </a:lnTo>
                <a:lnTo>
                  <a:pt x="13335" y="12020"/>
                </a:lnTo>
                <a:lnTo>
                  <a:pt x="13213" y="12020"/>
                </a:lnTo>
                <a:lnTo>
                  <a:pt x="13189" y="12045"/>
                </a:lnTo>
                <a:lnTo>
                  <a:pt x="13189" y="12069"/>
                </a:lnTo>
                <a:lnTo>
                  <a:pt x="13189" y="12166"/>
                </a:lnTo>
                <a:lnTo>
                  <a:pt x="13238" y="12239"/>
                </a:lnTo>
                <a:lnTo>
                  <a:pt x="13311" y="12312"/>
                </a:lnTo>
                <a:lnTo>
                  <a:pt x="13408" y="12361"/>
                </a:lnTo>
                <a:lnTo>
                  <a:pt x="13530" y="12385"/>
                </a:lnTo>
                <a:lnTo>
                  <a:pt x="13651" y="12410"/>
                </a:lnTo>
                <a:lnTo>
                  <a:pt x="13943" y="12434"/>
                </a:lnTo>
                <a:lnTo>
                  <a:pt x="13603" y="12823"/>
                </a:lnTo>
                <a:lnTo>
                  <a:pt x="13067" y="12726"/>
                </a:lnTo>
                <a:lnTo>
                  <a:pt x="12848" y="12677"/>
                </a:lnTo>
                <a:lnTo>
                  <a:pt x="12727" y="12677"/>
                </a:lnTo>
                <a:lnTo>
                  <a:pt x="12629" y="12702"/>
                </a:lnTo>
                <a:lnTo>
                  <a:pt x="12605" y="12726"/>
                </a:lnTo>
                <a:lnTo>
                  <a:pt x="12605" y="12775"/>
                </a:lnTo>
                <a:lnTo>
                  <a:pt x="12629" y="12848"/>
                </a:lnTo>
                <a:lnTo>
                  <a:pt x="12678" y="12921"/>
                </a:lnTo>
                <a:lnTo>
                  <a:pt x="12751" y="12969"/>
                </a:lnTo>
                <a:lnTo>
                  <a:pt x="12824" y="13018"/>
                </a:lnTo>
                <a:lnTo>
                  <a:pt x="13043" y="13115"/>
                </a:lnTo>
                <a:lnTo>
                  <a:pt x="13262" y="13164"/>
                </a:lnTo>
                <a:lnTo>
                  <a:pt x="13116" y="13286"/>
                </a:lnTo>
                <a:lnTo>
                  <a:pt x="13067" y="13286"/>
                </a:lnTo>
                <a:lnTo>
                  <a:pt x="12605" y="13261"/>
                </a:lnTo>
                <a:lnTo>
                  <a:pt x="12362" y="13213"/>
                </a:lnTo>
                <a:lnTo>
                  <a:pt x="12240" y="13188"/>
                </a:lnTo>
                <a:lnTo>
                  <a:pt x="12094" y="13188"/>
                </a:lnTo>
                <a:lnTo>
                  <a:pt x="12021" y="13213"/>
                </a:lnTo>
                <a:lnTo>
                  <a:pt x="11997" y="13261"/>
                </a:lnTo>
                <a:lnTo>
                  <a:pt x="11972" y="13334"/>
                </a:lnTo>
                <a:lnTo>
                  <a:pt x="12021" y="13383"/>
                </a:lnTo>
                <a:lnTo>
                  <a:pt x="12143" y="13505"/>
                </a:lnTo>
                <a:lnTo>
                  <a:pt x="12289" y="13578"/>
                </a:lnTo>
                <a:lnTo>
                  <a:pt x="12483" y="13626"/>
                </a:lnTo>
                <a:lnTo>
                  <a:pt x="12654" y="13651"/>
                </a:lnTo>
                <a:lnTo>
                  <a:pt x="12240" y="13943"/>
                </a:lnTo>
                <a:lnTo>
                  <a:pt x="12143" y="13918"/>
                </a:lnTo>
                <a:lnTo>
                  <a:pt x="11680" y="13821"/>
                </a:lnTo>
                <a:lnTo>
                  <a:pt x="11461" y="13772"/>
                </a:lnTo>
                <a:lnTo>
                  <a:pt x="11267" y="13724"/>
                </a:lnTo>
                <a:lnTo>
                  <a:pt x="11218" y="13748"/>
                </a:lnTo>
                <a:lnTo>
                  <a:pt x="11218" y="13821"/>
                </a:lnTo>
                <a:lnTo>
                  <a:pt x="11242" y="13894"/>
                </a:lnTo>
                <a:lnTo>
                  <a:pt x="11315" y="13967"/>
                </a:lnTo>
                <a:lnTo>
                  <a:pt x="11437" y="14064"/>
                </a:lnTo>
                <a:lnTo>
                  <a:pt x="11607" y="14137"/>
                </a:lnTo>
                <a:lnTo>
                  <a:pt x="11802" y="14210"/>
                </a:lnTo>
                <a:lnTo>
                  <a:pt x="11437" y="14381"/>
                </a:lnTo>
                <a:lnTo>
                  <a:pt x="11388" y="14332"/>
                </a:lnTo>
                <a:lnTo>
                  <a:pt x="11315" y="14308"/>
                </a:lnTo>
                <a:lnTo>
                  <a:pt x="11194" y="14259"/>
                </a:lnTo>
                <a:lnTo>
                  <a:pt x="10902" y="14235"/>
                </a:lnTo>
                <a:lnTo>
                  <a:pt x="10634" y="14210"/>
                </a:lnTo>
                <a:lnTo>
                  <a:pt x="10512" y="14210"/>
                </a:lnTo>
                <a:lnTo>
                  <a:pt x="10391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391" y="14381"/>
                </a:lnTo>
                <a:lnTo>
                  <a:pt x="10488" y="14478"/>
                </a:lnTo>
                <a:lnTo>
                  <a:pt x="10610" y="14551"/>
                </a:lnTo>
                <a:lnTo>
                  <a:pt x="10731" y="14575"/>
                </a:lnTo>
                <a:lnTo>
                  <a:pt x="10877" y="14624"/>
                </a:lnTo>
                <a:lnTo>
                  <a:pt x="10512" y="14746"/>
                </a:lnTo>
                <a:lnTo>
                  <a:pt x="10318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7" y="14600"/>
                </a:lnTo>
                <a:lnTo>
                  <a:pt x="9709" y="14648"/>
                </a:lnTo>
                <a:lnTo>
                  <a:pt x="9661" y="14673"/>
                </a:lnTo>
                <a:lnTo>
                  <a:pt x="9685" y="14721"/>
                </a:lnTo>
                <a:lnTo>
                  <a:pt x="9734" y="14794"/>
                </a:lnTo>
                <a:lnTo>
                  <a:pt x="9807" y="14843"/>
                </a:lnTo>
                <a:lnTo>
                  <a:pt x="9928" y="14916"/>
                </a:lnTo>
                <a:lnTo>
                  <a:pt x="9612" y="14989"/>
                </a:lnTo>
                <a:lnTo>
                  <a:pt x="9588" y="14940"/>
                </a:lnTo>
                <a:lnTo>
                  <a:pt x="9539" y="14916"/>
                </a:lnTo>
                <a:lnTo>
                  <a:pt x="9417" y="14867"/>
                </a:lnTo>
                <a:lnTo>
                  <a:pt x="9223" y="14843"/>
                </a:lnTo>
                <a:lnTo>
                  <a:pt x="9150" y="14843"/>
                </a:lnTo>
                <a:lnTo>
                  <a:pt x="9052" y="14867"/>
                </a:lnTo>
                <a:lnTo>
                  <a:pt x="9004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4" y="15062"/>
                </a:lnTo>
                <a:lnTo>
                  <a:pt x="9004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497" y="15062"/>
                </a:lnTo>
                <a:lnTo>
                  <a:pt x="6157" y="14989"/>
                </a:lnTo>
                <a:lnTo>
                  <a:pt x="5816" y="14916"/>
                </a:lnTo>
                <a:lnTo>
                  <a:pt x="5451" y="14819"/>
                </a:lnTo>
                <a:lnTo>
                  <a:pt x="5135" y="14697"/>
                </a:lnTo>
                <a:lnTo>
                  <a:pt x="4794" y="14575"/>
                </a:lnTo>
                <a:lnTo>
                  <a:pt x="4478" y="14405"/>
                </a:lnTo>
                <a:lnTo>
                  <a:pt x="4162" y="14259"/>
                </a:lnTo>
                <a:lnTo>
                  <a:pt x="3845" y="14064"/>
                </a:lnTo>
                <a:lnTo>
                  <a:pt x="3553" y="13870"/>
                </a:lnTo>
                <a:lnTo>
                  <a:pt x="3286" y="13675"/>
                </a:lnTo>
                <a:lnTo>
                  <a:pt x="3018" y="13456"/>
                </a:lnTo>
                <a:lnTo>
                  <a:pt x="2775" y="13237"/>
                </a:lnTo>
                <a:lnTo>
                  <a:pt x="2531" y="12994"/>
                </a:lnTo>
                <a:lnTo>
                  <a:pt x="2312" y="12775"/>
                </a:lnTo>
                <a:lnTo>
                  <a:pt x="2118" y="12507"/>
                </a:lnTo>
                <a:lnTo>
                  <a:pt x="1899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50" y="10195"/>
                </a:lnTo>
                <a:lnTo>
                  <a:pt x="877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779" y="7397"/>
                </a:lnTo>
                <a:lnTo>
                  <a:pt x="852" y="6862"/>
                </a:lnTo>
                <a:lnTo>
                  <a:pt x="950" y="6351"/>
                </a:lnTo>
                <a:lnTo>
                  <a:pt x="1096" y="5840"/>
                </a:lnTo>
                <a:lnTo>
                  <a:pt x="1266" y="5353"/>
                </a:lnTo>
                <a:lnTo>
                  <a:pt x="1388" y="5061"/>
                </a:lnTo>
                <a:lnTo>
                  <a:pt x="1558" y="4745"/>
                </a:lnTo>
                <a:lnTo>
                  <a:pt x="1753" y="4404"/>
                </a:lnTo>
                <a:lnTo>
                  <a:pt x="1996" y="4064"/>
                </a:lnTo>
                <a:lnTo>
                  <a:pt x="2264" y="3699"/>
                </a:lnTo>
                <a:lnTo>
                  <a:pt x="2556" y="3334"/>
                </a:lnTo>
                <a:lnTo>
                  <a:pt x="2896" y="2944"/>
                </a:lnTo>
                <a:lnTo>
                  <a:pt x="3261" y="2604"/>
                </a:lnTo>
                <a:lnTo>
                  <a:pt x="3651" y="2263"/>
                </a:lnTo>
                <a:lnTo>
                  <a:pt x="4089" y="1922"/>
                </a:lnTo>
                <a:lnTo>
                  <a:pt x="4527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35" y="974"/>
                </a:lnTo>
                <a:lnTo>
                  <a:pt x="6327" y="925"/>
                </a:lnTo>
                <a:lnTo>
                  <a:pt x="6595" y="876"/>
                </a:lnTo>
                <a:lnTo>
                  <a:pt x="6887" y="828"/>
                </a:lnTo>
                <a:lnTo>
                  <a:pt x="7179" y="803"/>
                </a:lnTo>
                <a:lnTo>
                  <a:pt x="7544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3" y="25"/>
                </a:lnTo>
                <a:lnTo>
                  <a:pt x="7373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57" y="146"/>
                </a:lnTo>
                <a:lnTo>
                  <a:pt x="5841" y="219"/>
                </a:lnTo>
                <a:lnTo>
                  <a:pt x="5549" y="317"/>
                </a:lnTo>
                <a:lnTo>
                  <a:pt x="5232" y="438"/>
                </a:lnTo>
                <a:lnTo>
                  <a:pt x="4916" y="560"/>
                </a:lnTo>
                <a:lnTo>
                  <a:pt x="4332" y="876"/>
                </a:lnTo>
                <a:lnTo>
                  <a:pt x="3748" y="1217"/>
                </a:lnTo>
                <a:lnTo>
                  <a:pt x="3237" y="1606"/>
                </a:lnTo>
                <a:lnTo>
                  <a:pt x="2775" y="1995"/>
                </a:lnTo>
                <a:lnTo>
                  <a:pt x="2507" y="2239"/>
                </a:lnTo>
                <a:lnTo>
                  <a:pt x="2264" y="2482"/>
                </a:lnTo>
                <a:lnTo>
                  <a:pt x="2045" y="2725"/>
                </a:lnTo>
                <a:lnTo>
                  <a:pt x="1826" y="2993"/>
                </a:lnTo>
                <a:lnTo>
                  <a:pt x="1631" y="3261"/>
                </a:lnTo>
                <a:lnTo>
                  <a:pt x="1461" y="3528"/>
                </a:lnTo>
                <a:lnTo>
                  <a:pt x="1120" y="4088"/>
                </a:lnTo>
                <a:lnTo>
                  <a:pt x="852" y="4696"/>
                </a:lnTo>
                <a:lnTo>
                  <a:pt x="609" y="5305"/>
                </a:lnTo>
                <a:lnTo>
                  <a:pt x="414" y="5962"/>
                </a:lnTo>
                <a:lnTo>
                  <a:pt x="220" y="6643"/>
                </a:lnTo>
                <a:lnTo>
                  <a:pt x="122" y="7008"/>
                </a:lnTo>
                <a:lnTo>
                  <a:pt x="74" y="7373"/>
                </a:lnTo>
                <a:lnTo>
                  <a:pt x="25" y="7738"/>
                </a:lnTo>
                <a:lnTo>
                  <a:pt x="1" y="8103"/>
                </a:lnTo>
                <a:lnTo>
                  <a:pt x="1" y="8468"/>
                </a:lnTo>
                <a:lnTo>
                  <a:pt x="25" y="8809"/>
                </a:lnTo>
                <a:lnTo>
                  <a:pt x="49" y="9174"/>
                </a:lnTo>
                <a:lnTo>
                  <a:pt x="98" y="9514"/>
                </a:lnTo>
                <a:lnTo>
                  <a:pt x="195" y="9879"/>
                </a:lnTo>
                <a:lnTo>
                  <a:pt x="268" y="10220"/>
                </a:lnTo>
                <a:lnTo>
                  <a:pt x="390" y="10560"/>
                </a:lnTo>
                <a:lnTo>
                  <a:pt x="512" y="10901"/>
                </a:lnTo>
                <a:lnTo>
                  <a:pt x="658" y="11242"/>
                </a:lnTo>
                <a:lnTo>
                  <a:pt x="804" y="11582"/>
                </a:lnTo>
                <a:lnTo>
                  <a:pt x="1169" y="12264"/>
                </a:lnTo>
                <a:lnTo>
                  <a:pt x="1388" y="12629"/>
                </a:lnTo>
                <a:lnTo>
                  <a:pt x="1631" y="12994"/>
                </a:lnTo>
                <a:lnTo>
                  <a:pt x="1899" y="13334"/>
                </a:lnTo>
                <a:lnTo>
                  <a:pt x="2166" y="13651"/>
                </a:lnTo>
                <a:lnTo>
                  <a:pt x="2434" y="13943"/>
                </a:lnTo>
                <a:lnTo>
                  <a:pt x="2750" y="14235"/>
                </a:lnTo>
                <a:lnTo>
                  <a:pt x="3042" y="14502"/>
                </a:lnTo>
                <a:lnTo>
                  <a:pt x="3383" y="14746"/>
                </a:lnTo>
                <a:lnTo>
                  <a:pt x="3699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794" y="15500"/>
                </a:lnTo>
                <a:lnTo>
                  <a:pt x="5184" y="15622"/>
                </a:lnTo>
                <a:lnTo>
                  <a:pt x="5597" y="15743"/>
                </a:lnTo>
                <a:lnTo>
                  <a:pt x="6011" y="15816"/>
                </a:lnTo>
                <a:lnTo>
                  <a:pt x="6424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52" y="15914"/>
                </a:lnTo>
                <a:lnTo>
                  <a:pt x="8590" y="15889"/>
                </a:lnTo>
                <a:lnTo>
                  <a:pt x="9004" y="15841"/>
                </a:lnTo>
                <a:lnTo>
                  <a:pt x="9442" y="15768"/>
                </a:lnTo>
                <a:lnTo>
                  <a:pt x="9855" y="15670"/>
                </a:lnTo>
                <a:lnTo>
                  <a:pt x="10245" y="15573"/>
                </a:lnTo>
                <a:lnTo>
                  <a:pt x="10658" y="15451"/>
                </a:lnTo>
                <a:lnTo>
                  <a:pt x="11048" y="15305"/>
                </a:lnTo>
                <a:lnTo>
                  <a:pt x="11461" y="15135"/>
                </a:lnTo>
                <a:lnTo>
                  <a:pt x="11826" y="14940"/>
                </a:lnTo>
                <a:lnTo>
                  <a:pt x="12216" y="14721"/>
                </a:lnTo>
                <a:lnTo>
                  <a:pt x="12581" y="14478"/>
                </a:lnTo>
                <a:lnTo>
                  <a:pt x="12921" y="14235"/>
                </a:lnTo>
                <a:lnTo>
                  <a:pt x="13286" y="13943"/>
                </a:lnTo>
                <a:lnTo>
                  <a:pt x="13603" y="13651"/>
                </a:lnTo>
                <a:lnTo>
                  <a:pt x="13895" y="13334"/>
                </a:lnTo>
                <a:lnTo>
                  <a:pt x="14187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60" y="11582"/>
                </a:lnTo>
                <a:lnTo>
                  <a:pt x="15160" y="11534"/>
                </a:lnTo>
                <a:lnTo>
                  <a:pt x="15330" y="11096"/>
                </a:lnTo>
                <a:lnTo>
                  <a:pt x="15500" y="10658"/>
                </a:lnTo>
                <a:lnTo>
                  <a:pt x="15622" y="10195"/>
                </a:lnTo>
                <a:lnTo>
                  <a:pt x="15719" y="9733"/>
                </a:lnTo>
                <a:lnTo>
                  <a:pt x="15744" y="9709"/>
                </a:lnTo>
                <a:lnTo>
                  <a:pt x="15768" y="9684"/>
                </a:lnTo>
                <a:lnTo>
                  <a:pt x="15792" y="9636"/>
                </a:lnTo>
                <a:lnTo>
                  <a:pt x="15768" y="9611"/>
                </a:lnTo>
                <a:lnTo>
                  <a:pt x="15744" y="9563"/>
                </a:lnTo>
                <a:lnTo>
                  <a:pt x="15792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17" y="7957"/>
                </a:lnTo>
                <a:lnTo>
                  <a:pt x="15744" y="7105"/>
                </a:lnTo>
                <a:lnTo>
                  <a:pt x="15671" y="6667"/>
                </a:lnTo>
                <a:lnTo>
                  <a:pt x="15598" y="6254"/>
                </a:lnTo>
                <a:lnTo>
                  <a:pt x="15525" y="5840"/>
                </a:lnTo>
                <a:lnTo>
                  <a:pt x="15403" y="5426"/>
                </a:lnTo>
                <a:lnTo>
                  <a:pt x="15281" y="5013"/>
                </a:lnTo>
                <a:lnTo>
                  <a:pt x="15160" y="4623"/>
                </a:lnTo>
                <a:lnTo>
                  <a:pt x="14989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5" y="2458"/>
                </a:lnTo>
                <a:lnTo>
                  <a:pt x="13603" y="2141"/>
                </a:lnTo>
                <a:lnTo>
                  <a:pt x="13286" y="1849"/>
                </a:lnTo>
                <a:lnTo>
                  <a:pt x="12970" y="1582"/>
                </a:lnTo>
                <a:lnTo>
                  <a:pt x="12654" y="1363"/>
                </a:lnTo>
                <a:lnTo>
                  <a:pt x="12313" y="1144"/>
                </a:lnTo>
                <a:lnTo>
                  <a:pt x="11948" y="949"/>
                </a:lnTo>
                <a:lnTo>
                  <a:pt x="11607" y="779"/>
                </a:lnTo>
                <a:lnTo>
                  <a:pt x="11218" y="609"/>
                </a:lnTo>
                <a:lnTo>
                  <a:pt x="10853" y="487"/>
                </a:lnTo>
                <a:lnTo>
                  <a:pt x="10464" y="365"/>
                </a:lnTo>
                <a:lnTo>
                  <a:pt x="10099" y="268"/>
                </a:lnTo>
                <a:lnTo>
                  <a:pt x="9709" y="171"/>
                </a:lnTo>
                <a:lnTo>
                  <a:pt x="9320" y="98"/>
                </a:lnTo>
                <a:lnTo>
                  <a:pt x="8931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A3EF73B0-FBCC-55F9-B158-7DD026902277}"/>
              </a:ext>
            </a:extLst>
          </p:cNvPr>
          <p:cNvSpPr txBox="1"/>
          <p:nvPr/>
        </p:nvSpPr>
        <p:spPr>
          <a:xfrm>
            <a:off x="1183196" y="1844796"/>
            <a:ext cx="2061908" cy="369332"/>
          </a:xfrm>
          <a:custGeom>
            <a:avLst/>
            <a:gdLst>
              <a:gd name="csX0" fmla="*/ 0 w 2061908"/>
              <a:gd name="csY0" fmla="*/ 0 h 369332"/>
              <a:gd name="csX1" fmla="*/ 2061908 w 2061908"/>
              <a:gd name="csY1" fmla="*/ 0 h 369332"/>
              <a:gd name="csX2" fmla="*/ 2061908 w 2061908"/>
              <a:gd name="csY2" fmla="*/ 369332 h 369332"/>
              <a:gd name="csX3" fmla="*/ 0 w 2061908"/>
              <a:gd name="csY3" fmla="*/ 369332 h 369332"/>
              <a:gd name="csX4" fmla="*/ 0 w 2061908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2061908" h="369332" fill="none" extrusionOk="0">
                <a:moveTo>
                  <a:pt x="0" y="0"/>
                </a:moveTo>
                <a:cubicBezTo>
                  <a:pt x="675189" y="-25476"/>
                  <a:pt x="1604678" y="109062"/>
                  <a:pt x="2061908" y="0"/>
                </a:cubicBezTo>
                <a:cubicBezTo>
                  <a:pt x="2089903" y="96853"/>
                  <a:pt x="2063853" y="212010"/>
                  <a:pt x="2061908" y="369332"/>
                </a:cubicBezTo>
                <a:cubicBezTo>
                  <a:pt x="1157652" y="500467"/>
                  <a:pt x="965974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2061908" h="369332" stroke="0" extrusionOk="0">
                <a:moveTo>
                  <a:pt x="0" y="0"/>
                </a:moveTo>
                <a:cubicBezTo>
                  <a:pt x="630807" y="168843"/>
                  <a:pt x="1229946" y="101673"/>
                  <a:pt x="2061908" y="0"/>
                </a:cubicBezTo>
                <a:cubicBezTo>
                  <a:pt x="2077432" y="178308"/>
                  <a:pt x="2081269" y="256345"/>
                  <a:pt x="2061908" y="369332"/>
                </a:cubicBezTo>
                <a:cubicBezTo>
                  <a:pt x="1653122" y="393446"/>
                  <a:pt x="229203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>
                <a:cs typeface="Arial" panose="020B0604020202020204" pitchFamily="34" charset="0"/>
              </a:rPr>
              <a:t>Terminal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pic>
        <p:nvPicPr>
          <p:cNvPr id="43" name="Imagen 42">
            <a:extLst>
              <a:ext uri="{FF2B5EF4-FFF2-40B4-BE49-F238E27FC236}">
                <a16:creationId xmlns:a16="http://schemas.microsoft.com/office/drawing/2014/main" id="{B9E7F6BB-25B0-F488-239E-ACA10B05F0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68087" y="3093840"/>
            <a:ext cx="860070" cy="1170879"/>
          </a:xfrm>
          <a:prstGeom prst="rect">
            <a:avLst/>
          </a:prstGeom>
        </p:spPr>
      </p:pic>
      <p:pic>
        <p:nvPicPr>
          <p:cNvPr id="44" name="Picture 2" descr="personal clave — entrechem">
            <a:extLst>
              <a:ext uri="{FF2B5EF4-FFF2-40B4-BE49-F238E27FC236}">
                <a16:creationId xmlns:a16="http://schemas.microsoft.com/office/drawing/2014/main" id="{80FCEBB3-F4A6-725A-EE50-6279C1869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939" y="1380210"/>
            <a:ext cx="877554" cy="1096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00DB07E9-F579-9EEE-6F29-F79A1F22DA40}"/>
              </a:ext>
            </a:extLst>
          </p:cNvPr>
          <p:cNvSpPr txBox="1"/>
          <p:nvPr/>
        </p:nvSpPr>
        <p:spPr>
          <a:xfrm>
            <a:off x="778961" y="4560635"/>
            <a:ext cx="1353943" cy="646331"/>
          </a:xfrm>
          <a:custGeom>
            <a:avLst/>
            <a:gdLst>
              <a:gd name="csX0" fmla="*/ 0 w 1353943"/>
              <a:gd name="csY0" fmla="*/ 0 h 646331"/>
              <a:gd name="csX1" fmla="*/ 1353943 w 1353943"/>
              <a:gd name="csY1" fmla="*/ 0 h 646331"/>
              <a:gd name="csX2" fmla="*/ 1353943 w 1353943"/>
              <a:gd name="csY2" fmla="*/ 646331 h 646331"/>
              <a:gd name="csX3" fmla="*/ 0 w 1353943"/>
              <a:gd name="csY3" fmla="*/ 646331 h 646331"/>
              <a:gd name="csX4" fmla="*/ 0 w 1353943"/>
              <a:gd name="csY4" fmla="*/ 0 h 646331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353943" h="646331" fill="none" extrusionOk="0">
                <a:moveTo>
                  <a:pt x="0" y="0"/>
                </a:moveTo>
                <a:cubicBezTo>
                  <a:pt x="196847" y="36662"/>
                  <a:pt x="1119040" y="23571"/>
                  <a:pt x="1353943" y="0"/>
                </a:cubicBezTo>
                <a:cubicBezTo>
                  <a:pt x="1390248" y="134927"/>
                  <a:pt x="1364198" y="473097"/>
                  <a:pt x="1353943" y="646331"/>
                </a:cubicBezTo>
                <a:cubicBezTo>
                  <a:pt x="912767" y="593271"/>
                  <a:pt x="180601" y="606651"/>
                  <a:pt x="0" y="646331"/>
                </a:cubicBezTo>
                <a:cubicBezTo>
                  <a:pt x="-50724" y="503492"/>
                  <a:pt x="-17697" y="111604"/>
                  <a:pt x="0" y="0"/>
                </a:cubicBezTo>
                <a:close/>
              </a:path>
              <a:path w="1353943" h="646331" stroke="0" extrusionOk="0">
                <a:moveTo>
                  <a:pt x="0" y="0"/>
                </a:moveTo>
                <a:cubicBezTo>
                  <a:pt x="216867" y="5285"/>
                  <a:pt x="1013798" y="-9957"/>
                  <a:pt x="1353943" y="0"/>
                </a:cubicBezTo>
                <a:cubicBezTo>
                  <a:pt x="1311297" y="142277"/>
                  <a:pt x="1398233" y="364954"/>
                  <a:pt x="1353943" y="646331"/>
                </a:cubicBezTo>
                <a:cubicBezTo>
                  <a:pt x="1045665" y="551691"/>
                  <a:pt x="388399" y="764709"/>
                  <a:pt x="0" y="646331"/>
                </a:cubicBezTo>
                <a:cubicBezTo>
                  <a:pt x="-45784" y="456017"/>
                  <a:pt x="-32615" y="17186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 err="1">
                <a:cs typeface="Arial" panose="020B0604020202020204" pitchFamily="34" charset="0"/>
              </a:rPr>
              <a:t>Internal</a:t>
            </a:r>
            <a:r>
              <a:rPr lang="es-ES" sz="1800" b="1" dirty="0">
                <a:cs typeface="Arial" panose="020B0604020202020204" pitchFamily="34" charset="0"/>
              </a:rPr>
              <a:t>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6" name="1 Objeto">
            <a:extLst>
              <a:ext uri="{FF2B5EF4-FFF2-40B4-BE49-F238E27FC236}">
                <a16:creationId xmlns:a16="http://schemas.microsoft.com/office/drawing/2014/main" id="{3F4715D1-A13B-417E-87C7-E4EC5FEBD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41970"/>
              </p:ext>
            </p:extLst>
          </p:nvPr>
        </p:nvGraphicFramePr>
        <p:xfrm>
          <a:off x="2380807" y="4021382"/>
          <a:ext cx="5954374" cy="204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CS ChemDraw Drawing" r:id="rId7" imgW="5059297" imgH="1739962" progId="ChemDraw.Document.6.0">
                  <p:embed/>
                </p:oleObj>
              </mc:Choice>
              <mc:Fallback>
                <p:oleObj name="CS ChemDraw Drawing" r:id="rId7" imgW="5059297" imgH="1739962" progId="ChemDraw.Document.6.0">
                  <p:embed/>
                  <p:pic>
                    <p:nvPicPr>
                      <p:cNvPr id="2" name="1 Objeto">
                        <a:extLst>
                          <a:ext uri="{FF2B5EF4-FFF2-40B4-BE49-F238E27FC236}">
                            <a16:creationId xmlns:a16="http://schemas.microsoft.com/office/drawing/2014/main" id="{1FF5C466-4751-6026-E8A4-BE8BA4A67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0807" y="4021382"/>
                        <a:ext cx="5954374" cy="2049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: esquinas redondeadas 10">
            <a:extLst>
              <a:ext uri="{FF2B5EF4-FFF2-40B4-BE49-F238E27FC236}">
                <a16:creationId xmlns:a16="http://schemas.microsoft.com/office/drawing/2014/main" id="{DCEA5016-E94C-94AC-F68F-4F6167A20B83}"/>
              </a:ext>
            </a:extLst>
          </p:cNvPr>
          <p:cNvSpPr/>
          <p:nvPr/>
        </p:nvSpPr>
        <p:spPr>
          <a:xfrm>
            <a:off x="2235657" y="4039350"/>
            <a:ext cx="3860312" cy="2094688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73165 h 1038972"/>
                      <a:gd name="connsiteX1" fmla="*/ 173165 w 4572000"/>
                      <a:gd name="connsiteY1" fmla="*/ 0 h 1038972"/>
                      <a:gd name="connsiteX2" fmla="*/ 4398835 w 4572000"/>
                      <a:gd name="connsiteY2" fmla="*/ 0 h 1038972"/>
                      <a:gd name="connsiteX3" fmla="*/ 4572000 w 4572000"/>
                      <a:gd name="connsiteY3" fmla="*/ 173165 h 1038972"/>
                      <a:gd name="connsiteX4" fmla="*/ 4572000 w 4572000"/>
                      <a:gd name="connsiteY4" fmla="*/ 865807 h 1038972"/>
                      <a:gd name="connsiteX5" fmla="*/ 4398835 w 4572000"/>
                      <a:gd name="connsiteY5" fmla="*/ 1038972 h 1038972"/>
                      <a:gd name="connsiteX6" fmla="*/ 173165 w 4572000"/>
                      <a:gd name="connsiteY6" fmla="*/ 1038972 h 1038972"/>
                      <a:gd name="connsiteX7" fmla="*/ 0 w 4572000"/>
                      <a:gd name="connsiteY7" fmla="*/ 865807 h 1038972"/>
                      <a:gd name="connsiteX8" fmla="*/ 0 w 4572000"/>
                      <a:gd name="connsiteY8" fmla="*/ 173165 h 1038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38972" extrusionOk="0">
                        <a:moveTo>
                          <a:pt x="0" y="173165"/>
                        </a:moveTo>
                        <a:cubicBezTo>
                          <a:pt x="-7050" y="89897"/>
                          <a:pt x="74365" y="-1307"/>
                          <a:pt x="173165" y="0"/>
                        </a:cubicBezTo>
                        <a:cubicBezTo>
                          <a:pt x="1842157" y="-60713"/>
                          <a:pt x="3133061" y="61072"/>
                          <a:pt x="4398835" y="0"/>
                        </a:cubicBezTo>
                        <a:cubicBezTo>
                          <a:pt x="4484723" y="3258"/>
                          <a:pt x="4570696" y="79071"/>
                          <a:pt x="4572000" y="173165"/>
                        </a:cubicBezTo>
                        <a:cubicBezTo>
                          <a:pt x="4570103" y="493580"/>
                          <a:pt x="4551400" y="763289"/>
                          <a:pt x="4572000" y="865807"/>
                        </a:cubicBezTo>
                        <a:cubicBezTo>
                          <a:pt x="4582527" y="951437"/>
                          <a:pt x="4499570" y="1039308"/>
                          <a:pt x="4398835" y="1038972"/>
                        </a:cubicBezTo>
                        <a:cubicBezTo>
                          <a:pt x="3700649" y="965201"/>
                          <a:pt x="2059476" y="883089"/>
                          <a:pt x="173165" y="1038972"/>
                        </a:cubicBezTo>
                        <a:cubicBezTo>
                          <a:pt x="85141" y="1040076"/>
                          <a:pt x="-13339" y="955356"/>
                          <a:pt x="0" y="865807"/>
                        </a:cubicBezTo>
                        <a:cubicBezTo>
                          <a:pt x="-12187" y="528700"/>
                          <a:pt x="-16724" y="369821"/>
                          <a:pt x="0" y="173165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2" name="Grupo 11">
            <a:extLst>
              <a:ext uri="{FF2B5EF4-FFF2-40B4-BE49-F238E27FC236}">
                <a16:creationId xmlns:a16="http://schemas.microsoft.com/office/drawing/2014/main" id="{34BB298E-A9D8-1230-08B6-A13DE8F43F98}"/>
              </a:ext>
            </a:extLst>
          </p:cNvPr>
          <p:cNvGrpSpPr/>
          <p:nvPr/>
        </p:nvGrpSpPr>
        <p:grpSpPr>
          <a:xfrm>
            <a:off x="3827812" y="4770218"/>
            <a:ext cx="676002" cy="873495"/>
            <a:chOff x="9262960" y="1001167"/>
            <a:chExt cx="1656171" cy="2162536"/>
          </a:xfrm>
        </p:grpSpPr>
        <p:pic>
          <p:nvPicPr>
            <p:cNvPr id="13" name="Imagen 12">
              <a:extLst>
                <a:ext uri="{FF2B5EF4-FFF2-40B4-BE49-F238E27FC236}">
                  <a16:creationId xmlns:a16="http://schemas.microsoft.com/office/drawing/2014/main" id="{DEBAE6FD-A860-C5BC-A6FE-D242B08D8C5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88546261-15B8-5372-CE9F-755F6FE569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F53B87B-F405-28E0-0514-49C39B77A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8925"/>
              </p:ext>
            </p:extLst>
          </p:nvPr>
        </p:nvGraphicFramePr>
        <p:xfrm>
          <a:off x="1792684" y="2971715"/>
          <a:ext cx="4356070" cy="6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CS ChemDraw Drawing" r:id="rId11" imgW="3527629" imgH="563482" progId="ChemDraw.Document.6.0">
                  <p:embed/>
                </p:oleObj>
              </mc:Choice>
              <mc:Fallback>
                <p:oleObj name="CS ChemDraw Drawing" r:id="rId11" imgW="3527629" imgH="563482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86764FC-FFDA-66B3-7017-F9C9DF747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2684" y="2971715"/>
                        <a:ext cx="4356070" cy="6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: esquinas redondeadas 15">
            <a:extLst>
              <a:ext uri="{FF2B5EF4-FFF2-40B4-BE49-F238E27FC236}">
                <a16:creationId xmlns:a16="http://schemas.microsoft.com/office/drawing/2014/main" id="{730651C1-5F76-0DC4-18A3-87652261165D}"/>
              </a:ext>
            </a:extLst>
          </p:cNvPr>
          <p:cNvSpPr/>
          <p:nvPr/>
        </p:nvSpPr>
        <p:spPr>
          <a:xfrm>
            <a:off x="1742642" y="2889326"/>
            <a:ext cx="4406112" cy="935913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73165 h 1038972"/>
                      <a:gd name="connsiteX1" fmla="*/ 173165 w 4572000"/>
                      <a:gd name="connsiteY1" fmla="*/ 0 h 1038972"/>
                      <a:gd name="connsiteX2" fmla="*/ 4398835 w 4572000"/>
                      <a:gd name="connsiteY2" fmla="*/ 0 h 1038972"/>
                      <a:gd name="connsiteX3" fmla="*/ 4572000 w 4572000"/>
                      <a:gd name="connsiteY3" fmla="*/ 173165 h 1038972"/>
                      <a:gd name="connsiteX4" fmla="*/ 4572000 w 4572000"/>
                      <a:gd name="connsiteY4" fmla="*/ 865807 h 1038972"/>
                      <a:gd name="connsiteX5" fmla="*/ 4398835 w 4572000"/>
                      <a:gd name="connsiteY5" fmla="*/ 1038972 h 1038972"/>
                      <a:gd name="connsiteX6" fmla="*/ 173165 w 4572000"/>
                      <a:gd name="connsiteY6" fmla="*/ 1038972 h 1038972"/>
                      <a:gd name="connsiteX7" fmla="*/ 0 w 4572000"/>
                      <a:gd name="connsiteY7" fmla="*/ 865807 h 1038972"/>
                      <a:gd name="connsiteX8" fmla="*/ 0 w 4572000"/>
                      <a:gd name="connsiteY8" fmla="*/ 173165 h 1038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38972" extrusionOk="0">
                        <a:moveTo>
                          <a:pt x="0" y="173165"/>
                        </a:moveTo>
                        <a:cubicBezTo>
                          <a:pt x="-7050" y="89897"/>
                          <a:pt x="74365" y="-1307"/>
                          <a:pt x="173165" y="0"/>
                        </a:cubicBezTo>
                        <a:cubicBezTo>
                          <a:pt x="1842157" y="-60713"/>
                          <a:pt x="3133061" y="61072"/>
                          <a:pt x="4398835" y="0"/>
                        </a:cubicBezTo>
                        <a:cubicBezTo>
                          <a:pt x="4484723" y="3258"/>
                          <a:pt x="4570696" y="79071"/>
                          <a:pt x="4572000" y="173165"/>
                        </a:cubicBezTo>
                        <a:cubicBezTo>
                          <a:pt x="4570103" y="493580"/>
                          <a:pt x="4551400" y="763289"/>
                          <a:pt x="4572000" y="865807"/>
                        </a:cubicBezTo>
                        <a:cubicBezTo>
                          <a:pt x="4582527" y="951437"/>
                          <a:pt x="4499570" y="1039308"/>
                          <a:pt x="4398835" y="1038972"/>
                        </a:cubicBezTo>
                        <a:cubicBezTo>
                          <a:pt x="3700649" y="965201"/>
                          <a:pt x="2059476" y="883089"/>
                          <a:pt x="173165" y="1038972"/>
                        </a:cubicBezTo>
                        <a:cubicBezTo>
                          <a:pt x="85141" y="1040076"/>
                          <a:pt x="-13339" y="955356"/>
                          <a:pt x="0" y="865807"/>
                        </a:cubicBezTo>
                        <a:cubicBezTo>
                          <a:pt x="-12187" y="528700"/>
                          <a:pt x="-16724" y="369821"/>
                          <a:pt x="0" y="173165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ED19AA06-DA0D-F86E-1636-3F377DE904D9}"/>
              </a:ext>
            </a:extLst>
          </p:cNvPr>
          <p:cNvGrpSpPr/>
          <p:nvPr/>
        </p:nvGrpSpPr>
        <p:grpSpPr>
          <a:xfrm>
            <a:off x="798724" y="2786603"/>
            <a:ext cx="821011" cy="1180751"/>
            <a:chOff x="9262960" y="1001167"/>
            <a:chExt cx="1656171" cy="2162536"/>
          </a:xfrm>
        </p:grpSpPr>
        <p:pic>
          <p:nvPicPr>
            <p:cNvPr id="18" name="Imagen 17">
              <a:extLst>
                <a:ext uri="{FF2B5EF4-FFF2-40B4-BE49-F238E27FC236}">
                  <a16:creationId xmlns:a16="http://schemas.microsoft.com/office/drawing/2014/main" id="{68562B4E-B73B-E452-672F-C140CEE76FB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9" name="Imagen 18">
              <a:extLst>
                <a:ext uri="{FF2B5EF4-FFF2-40B4-BE49-F238E27FC236}">
                  <a16:creationId xmlns:a16="http://schemas.microsoft.com/office/drawing/2014/main" id="{A3DE1D15-ACF5-447C-30F7-E0E46E05E9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pic>
        <p:nvPicPr>
          <p:cNvPr id="20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9C406BC6-5124-C5F2-B0CD-691DEC114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602" y="3177804"/>
            <a:ext cx="734051" cy="73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9 CuadroTexto">
            <a:extLst>
              <a:ext uri="{FF2B5EF4-FFF2-40B4-BE49-F238E27FC236}">
                <a16:creationId xmlns:a16="http://schemas.microsoft.com/office/drawing/2014/main" id="{0CBE4897-245A-94FD-0E98-9B08B1B7D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2382" y="2519348"/>
            <a:ext cx="12047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Dr. Nicolás Ríos Lombardía</a:t>
            </a:r>
          </a:p>
        </p:txBody>
      </p:sp>
      <p:sp>
        <p:nvSpPr>
          <p:cNvPr id="7" name="9 CuadroTexto">
            <a:extLst>
              <a:ext uri="{FF2B5EF4-FFF2-40B4-BE49-F238E27FC236}">
                <a16:creationId xmlns:a16="http://schemas.microsoft.com/office/drawing/2014/main" id="{7431DAC8-A31D-6119-FD90-3D9D66FDE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6912" y="4306915"/>
            <a:ext cx="10632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Marina Ramos</a:t>
            </a:r>
          </a:p>
        </p:txBody>
      </p:sp>
      <p:sp>
        <p:nvSpPr>
          <p:cNvPr id="2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69102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7CA4E-29DB-5103-7F83-056CDCC1DB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7006CA-6AFC-8CDE-D0C6-B3B0984F4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/>
              <a:t>Meyer-Schuster Rearrangement: our previous studies in </a:t>
            </a:r>
            <a:r>
              <a:rPr lang="en-US" i="1" dirty="0"/>
              <a:t>ILs</a:t>
            </a:r>
            <a:r>
              <a:rPr lang="en-US" dirty="0"/>
              <a:t> vs </a:t>
            </a:r>
            <a:r>
              <a:rPr lang="en-US" i="1" dirty="0"/>
              <a:t>LADE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2498375A-15B4-9DB9-7777-A78D47B61106}"/>
              </a:ext>
            </a:extLst>
          </p:cNvPr>
          <p:cNvSpPr txBox="1"/>
          <p:nvPr/>
        </p:nvSpPr>
        <p:spPr>
          <a:xfrm>
            <a:off x="4363473" y="5885032"/>
            <a:ext cx="29429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pic>
        <p:nvPicPr>
          <p:cNvPr id="33" name="3 Imagen">
            <a:extLst>
              <a:ext uri="{FF2B5EF4-FFF2-40B4-BE49-F238E27FC236}">
                <a16:creationId xmlns:a16="http://schemas.microsoft.com/office/drawing/2014/main" id="{B8571749-40FC-7B2B-7311-1CD527F59A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044" y="1519640"/>
            <a:ext cx="2667976" cy="652358"/>
          </a:xfrm>
          <a:prstGeom prst="rect">
            <a:avLst/>
          </a:prstGeom>
        </p:spPr>
      </p:pic>
      <p:sp>
        <p:nvSpPr>
          <p:cNvPr id="42" name="CuadroTexto 41">
            <a:extLst>
              <a:ext uri="{FF2B5EF4-FFF2-40B4-BE49-F238E27FC236}">
                <a16:creationId xmlns:a16="http://schemas.microsoft.com/office/drawing/2014/main" id="{AF51EC09-01A3-CF32-8DBF-80F5026BF1DC}"/>
              </a:ext>
            </a:extLst>
          </p:cNvPr>
          <p:cNvSpPr txBox="1"/>
          <p:nvPr/>
        </p:nvSpPr>
        <p:spPr>
          <a:xfrm>
            <a:off x="1210905" y="1650405"/>
            <a:ext cx="2061908" cy="369332"/>
          </a:xfrm>
          <a:custGeom>
            <a:avLst/>
            <a:gdLst>
              <a:gd name="csX0" fmla="*/ 0 w 2061908"/>
              <a:gd name="csY0" fmla="*/ 0 h 369332"/>
              <a:gd name="csX1" fmla="*/ 2061908 w 2061908"/>
              <a:gd name="csY1" fmla="*/ 0 h 369332"/>
              <a:gd name="csX2" fmla="*/ 2061908 w 2061908"/>
              <a:gd name="csY2" fmla="*/ 369332 h 369332"/>
              <a:gd name="csX3" fmla="*/ 0 w 2061908"/>
              <a:gd name="csY3" fmla="*/ 369332 h 369332"/>
              <a:gd name="csX4" fmla="*/ 0 w 2061908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2061908" h="369332" fill="none" extrusionOk="0">
                <a:moveTo>
                  <a:pt x="0" y="0"/>
                </a:moveTo>
                <a:cubicBezTo>
                  <a:pt x="675189" y="-25476"/>
                  <a:pt x="1604678" y="109062"/>
                  <a:pt x="2061908" y="0"/>
                </a:cubicBezTo>
                <a:cubicBezTo>
                  <a:pt x="2089903" y="96853"/>
                  <a:pt x="2063853" y="212010"/>
                  <a:pt x="2061908" y="369332"/>
                </a:cubicBezTo>
                <a:cubicBezTo>
                  <a:pt x="1157652" y="500467"/>
                  <a:pt x="965974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2061908" h="369332" stroke="0" extrusionOk="0">
                <a:moveTo>
                  <a:pt x="0" y="0"/>
                </a:moveTo>
                <a:cubicBezTo>
                  <a:pt x="630807" y="168843"/>
                  <a:pt x="1229946" y="101673"/>
                  <a:pt x="2061908" y="0"/>
                </a:cubicBezTo>
                <a:cubicBezTo>
                  <a:pt x="2077432" y="178308"/>
                  <a:pt x="2081269" y="256345"/>
                  <a:pt x="2061908" y="369332"/>
                </a:cubicBezTo>
                <a:cubicBezTo>
                  <a:pt x="1653122" y="393446"/>
                  <a:pt x="229203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>
                <a:cs typeface="Arial" panose="020B0604020202020204" pitchFamily="34" charset="0"/>
              </a:rPr>
              <a:t>Terminal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3A55EFB-24D0-2578-CF1D-E8643EACC64D}"/>
              </a:ext>
            </a:extLst>
          </p:cNvPr>
          <p:cNvSpPr txBox="1"/>
          <p:nvPr/>
        </p:nvSpPr>
        <p:spPr>
          <a:xfrm>
            <a:off x="800984" y="4178860"/>
            <a:ext cx="1353943" cy="646331"/>
          </a:xfrm>
          <a:custGeom>
            <a:avLst/>
            <a:gdLst>
              <a:gd name="csX0" fmla="*/ 0 w 1353943"/>
              <a:gd name="csY0" fmla="*/ 0 h 646331"/>
              <a:gd name="csX1" fmla="*/ 1353943 w 1353943"/>
              <a:gd name="csY1" fmla="*/ 0 h 646331"/>
              <a:gd name="csX2" fmla="*/ 1353943 w 1353943"/>
              <a:gd name="csY2" fmla="*/ 646331 h 646331"/>
              <a:gd name="csX3" fmla="*/ 0 w 1353943"/>
              <a:gd name="csY3" fmla="*/ 646331 h 646331"/>
              <a:gd name="csX4" fmla="*/ 0 w 1353943"/>
              <a:gd name="csY4" fmla="*/ 0 h 646331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353943" h="646331" fill="none" extrusionOk="0">
                <a:moveTo>
                  <a:pt x="0" y="0"/>
                </a:moveTo>
                <a:cubicBezTo>
                  <a:pt x="196847" y="36662"/>
                  <a:pt x="1119040" y="23571"/>
                  <a:pt x="1353943" y="0"/>
                </a:cubicBezTo>
                <a:cubicBezTo>
                  <a:pt x="1390248" y="134927"/>
                  <a:pt x="1364198" y="473097"/>
                  <a:pt x="1353943" y="646331"/>
                </a:cubicBezTo>
                <a:cubicBezTo>
                  <a:pt x="912767" y="593271"/>
                  <a:pt x="180601" y="606651"/>
                  <a:pt x="0" y="646331"/>
                </a:cubicBezTo>
                <a:cubicBezTo>
                  <a:pt x="-50724" y="503492"/>
                  <a:pt x="-17697" y="111604"/>
                  <a:pt x="0" y="0"/>
                </a:cubicBezTo>
                <a:close/>
              </a:path>
              <a:path w="1353943" h="646331" stroke="0" extrusionOk="0">
                <a:moveTo>
                  <a:pt x="0" y="0"/>
                </a:moveTo>
                <a:cubicBezTo>
                  <a:pt x="216867" y="5285"/>
                  <a:pt x="1013798" y="-9957"/>
                  <a:pt x="1353943" y="0"/>
                </a:cubicBezTo>
                <a:cubicBezTo>
                  <a:pt x="1311297" y="142277"/>
                  <a:pt x="1398233" y="364954"/>
                  <a:pt x="1353943" y="646331"/>
                </a:cubicBezTo>
                <a:cubicBezTo>
                  <a:pt x="1045665" y="551691"/>
                  <a:pt x="388399" y="764709"/>
                  <a:pt x="0" y="646331"/>
                </a:cubicBezTo>
                <a:cubicBezTo>
                  <a:pt x="-45784" y="456017"/>
                  <a:pt x="-32615" y="17186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dirty="0" err="1">
                <a:cs typeface="Arial" panose="020B0604020202020204" pitchFamily="34" charset="0"/>
              </a:rPr>
              <a:t>Internal</a:t>
            </a:r>
            <a:r>
              <a:rPr lang="es-ES" sz="1800" b="1" dirty="0">
                <a:cs typeface="Arial" panose="020B0604020202020204" pitchFamily="34" charset="0"/>
              </a:rPr>
              <a:t> </a:t>
            </a:r>
            <a:r>
              <a:rPr lang="es-ES" sz="1800" b="1" dirty="0" err="1">
                <a:cs typeface="Arial" panose="020B0604020202020204" pitchFamily="34" charset="0"/>
              </a:rPr>
              <a:t>Alkyn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11" name="Rectángulo: esquinas redondeadas 10">
            <a:extLst>
              <a:ext uri="{FF2B5EF4-FFF2-40B4-BE49-F238E27FC236}">
                <a16:creationId xmlns:a16="http://schemas.microsoft.com/office/drawing/2014/main" id="{53E70227-D4E3-4D29-8BE6-9E8FA20ECDCE}"/>
              </a:ext>
            </a:extLst>
          </p:cNvPr>
          <p:cNvSpPr/>
          <p:nvPr/>
        </p:nvSpPr>
        <p:spPr>
          <a:xfrm>
            <a:off x="2231309" y="3657575"/>
            <a:ext cx="3715162" cy="2094688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73165 h 1038972"/>
                      <a:gd name="connsiteX1" fmla="*/ 173165 w 4572000"/>
                      <a:gd name="connsiteY1" fmla="*/ 0 h 1038972"/>
                      <a:gd name="connsiteX2" fmla="*/ 4398835 w 4572000"/>
                      <a:gd name="connsiteY2" fmla="*/ 0 h 1038972"/>
                      <a:gd name="connsiteX3" fmla="*/ 4572000 w 4572000"/>
                      <a:gd name="connsiteY3" fmla="*/ 173165 h 1038972"/>
                      <a:gd name="connsiteX4" fmla="*/ 4572000 w 4572000"/>
                      <a:gd name="connsiteY4" fmla="*/ 865807 h 1038972"/>
                      <a:gd name="connsiteX5" fmla="*/ 4398835 w 4572000"/>
                      <a:gd name="connsiteY5" fmla="*/ 1038972 h 1038972"/>
                      <a:gd name="connsiteX6" fmla="*/ 173165 w 4572000"/>
                      <a:gd name="connsiteY6" fmla="*/ 1038972 h 1038972"/>
                      <a:gd name="connsiteX7" fmla="*/ 0 w 4572000"/>
                      <a:gd name="connsiteY7" fmla="*/ 865807 h 1038972"/>
                      <a:gd name="connsiteX8" fmla="*/ 0 w 4572000"/>
                      <a:gd name="connsiteY8" fmla="*/ 173165 h 1038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38972" extrusionOk="0">
                        <a:moveTo>
                          <a:pt x="0" y="173165"/>
                        </a:moveTo>
                        <a:cubicBezTo>
                          <a:pt x="-7050" y="89897"/>
                          <a:pt x="74365" y="-1307"/>
                          <a:pt x="173165" y="0"/>
                        </a:cubicBezTo>
                        <a:cubicBezTo>
                          <a:pt x="1842157" y="-60713"/>
                          <a:pt x="3133061" y="61072"/>
                          <a:pt x="4398835" y="0"/>
                        </a:cubicBezTo>
                        <a:cubicBezTo>
                          <a:pt x="4484723" y="3258"/>
                          <a:pt x="4570696" y="79071"/>
                          <a:pt x="4572000" y="173165"/>
                        </a:cubicBezTo>
                        <a:cubicBezTo>
                          <a:pt x="4570103" y="493580"/>
                          <a:pt x="4551400" y="763289"/>
                          <a:pt x="4572000" y="865807"/>
                        </a:cubicBezTo>
                        <a:cubicBezTo>
                          <a:pt x="4582527" y="951437"/>
                          <a:pt x="4499570" y="1039308"/>
                          <a:pt x="4398835" y="1038972"/>
                        </a:cubicBezTo>
                        <a:cubicBezTo>
                          <a:pt x="3700649" y="965201"/>
                          <a:pt x="2059476" y="883089"/>
                          <a:pt x="173165" y="1038972"/>
                        </a:cubicBezTo>
                        <a:cubicBezTo>
                          <a:pt x="85141" y="1040076"/>
                          <a:pt x="-13339" y="955356"/>
                          <a:pt x="0" y="865807"/>
                        </a:cubicBezTo>
                        <a:cubicBezTo>
                          <a:pt x="-12187" y="528700"/>
                          <a:pt x="-16724" y="369821"/>
                          <a:pt x="0" y="173165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2" name="Grupo 11">
            <a:extLst>
              <a:ext uri="{FF2B5EF4-FFF2-40B4-BE49-F238E27FC236}">
                <a16:creationId xmlns:a16="http://schemas.microsoft.com/office/drawing/2014/main" id="{4AE1D072-C412-15C8-B7C9-0614B6B93D52}"/>
              </a:ext>
            </a:extLst>
          </p:cNvPr>
          <p:cNvGrpSpPr/>
          <p:nvPr/>
        </p:nvGrpSpPr>
        <p:grpSpPr>
          <a:xfrm>
            <a:off x="3588216" y="4575827"/>
            <a:ext cx="676002" cy="873495"/>
            <a:chOff x="9262960" y="1001167"/>
            <a:chExt cx="1656171" cy="2162536"/>
          </a:xfrm>
        </p:grpSpPr>
        <p:pic>
          <p:nvPicPr>
            <p:cNvPr id="13" name="Imagen 12">
              <a:extLst>
                <a:ext uri="{FF2B5EF4-FFF2-40B4-BE49-F238E27FC236}">
                  <a16:creationId xmlns:a16="http://schemas.microsoft.com/office/drawing/2014/main" id="{9148429C-09DE-1867-2B0A-D341B5035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FA4408BC-71AD-3D30-4E7D-A1DF1EA69B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C74F8AC3-BBED-4650-780E-F3815DBA1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6855"/>
              </p:ext>
            </p:extLst>
          </p:nvPr>
        </p:nvGraphicFramePr>
        <p:xfrm>
          <a:off x="1794944" y="2529219"/>
          <a:ext cx="4356070" cy="6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" name="CS ChemDraw Drawing" r:id="rId6" imgW="3527629" imgH="563482" progId="ChemDraw.Document.6.0">
                  <p:embed/>
                </p:oleObj>
              </mc:Choice>
              <mc:Fallback>
                <p:oleObj name="CS ChemDraw Drawing" r:id="rId6" imgW="3527629" imgH="563482" progId="ChemDraw.Document.6.0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F53B87B-F405-28E0-0514-49C39B77A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44" y="2529219"/>
                        <a:ext cx="4356070" cy="6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: esquinas redondeadas 15">
            <a:extLst>
              <a:ext uri="{FF2B5EF4-FFF2-40B4-BE49-F238E27FC236}">
                <a16:creationId xmlns:a16="http://schemas.microsoft.com/office/drawing/2014/main" id="{5186B844-1317-FD40-7DC6-31BFAB0A205B}"/>
              </a:ext>
            </a:extLst>
          </p:cNvPr>
          <p:cNvSpPr/>
          <p:nvPr/>
        </p:nvSpPr>
        <p:spPr>
          <a:xfrm>
            <a:off x="1744902" y="2446830"/>
            <a:ext cx="4406112" cy="935913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73165 h 1038972"/>
                      <a:gd name="connsiteX1" fmla="*/ 173165 w 4572000"/>
                      <a:gd name="connsiteY1" fmla="*/ 0 h 1038972"/>
                      <a:gd name="connsiteX2" fmla="*/ 4398835 w 4572000"/>
                      <a:gd name="connsiteY2" fmla="*/ 0 h 1038972"/>
                      <a:gd name="connsiteX3" fmla="*/ 4572000 w 4572000"/>
                      <a:gd name="connsiteY3" fmla="*/ 173165 h 1038972"/>
                      <a:gd name="connsiteX4" fmla="*/ 4572000 w 4572000"/>
                      <a:gd name="connsiteY4" fmla="*/ 865807 h 1038972"/>
                      <a:gd name="connsiteX5" fmla="*/ 4398835 w 4572000"/>
                      <a:gd name="connsiteY5" fmla="*/ 1038972 h 1038972"/>
                      <a:gd name="connsiteX6" fmla="*/ 173165 w 4572000"/>
                      <a:gd name="connsiteY6" fmla="*/ 1038972 h 1038972"/>
                      <a:gd name="connsiteX7" fmla="*/ 0 w 4572000"/>
                      <a:gd name="connsiteY7" fmla="*/ 865807 h 1038972"/>
                      <a:gd name="connsiteX8" fmla="*/ 0 w 4572000"/>
                      <a:gd name="connsiteY8" fmla="*/ 173165 h 1038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38972" extrusionOk="0">
                        <a:moveTo>
                          <a:pt x="0" y="173165"/>
                        </a:moveTo>
                        <a:cubicBezTo>
                          <a:pt x="-7050" y="89897"/>
                          <a:pt x="74365" y="-1307"/>
                          <a:pt x="173165" y="0"/>
                        </a:cubicBezTo>
                        <a:cubicBezTo>
                          <a:pt x="1842157" y="-60713"/>
                          <a:pt x="3133061" y="61072"/>
                          <a:pt x="4398835" y="0"/>
                        </a:cubicBezTo>
                        <a:cubicBezTo>
                          <a:pt x="4484723" y="3258"/>
                          <a:pt x="4570696" y="79071"/>
                          <a:pt x="4572000" y="173165"/>
                        </a:cubicBezTo>
                        <a:cubicBezTo>
                          <a:pt x="4570103" y="493580"/>
                          <a:pt x="4551400" y="763289"/>
                          <a:pt x="4572000" y="865807"/>
                        </a:cubicBezTo>
                        <a:cubicBezTo>
                          <a:pt x="4582527" y="951437"/>
                          <a:pt x="4499570" y="1039308"/>
                          <a:pt x="4398835" y="1038972"/>
                        </a:cubicBezTo>
                        <a:cubicBezTo>
                          <a:pt x="3700649" y="965201"/>
                          <a:pt x="2059476" y="883089"/>
                          <a:pt x="173165" y="1038972"/>
                        </a:cubicBezTo>
                        <a:cubicBezTo>
                          <a:pt x="85141" y="1040076"/>
                          <a:pt x="-13339" y="955356"/>
                          <a:pt x="0" y="865807"/>
                        </a:cubicBezTo>
                        <a:cubicBezTo>
                          <a:pt x="-12187" y="528700"/>
                          <a:pt x="-16724" y="369821"/>
                          <a:pt x="0" y="173165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6689FCFD-7D34-60BD-0179-4CE47D71A446}"/>
              </a:ext>
            </a:extLst>
          </p:cNvPr>
          <p:cNvGrpSpPr/>
          <p:nvPr/>
        </p:nvGrpSpPr>
        <p:grpSpPr>
          <a:xfrm>
            <a:off x="800984" y="2344107"/>
            <a:ext cx="821011" cy="1180751"/>
            <a:chOff x="9262960" y="1001167"/>
            <a:chExt cx="1656171" cy="2162536"/>
          </a:xfrm>
        </p:grpSpPr>
        <p:pic>
          <p:nvPicPr>
            <p:cNvPr id="18" name="Imagen 17">
              <a:extLst>
                <a:ext uri="{FF2B5EF4-FFF2-40B4-BE49-F238E27FC236}">
                  <a16:creationId xmlns:a16="http://schemas.microsoft.com/office/drawing/2014/main" id="{7C86F4A5-8D59-0B54-4CB9-4D6D9C6F1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19" name="Imagen 18">
              <a:extLst>
                <a:ext uri="{FF2B5EF4-FFF2-40B4-BE49-F238E27FC236}">
                  <a16:creationId xmlns:a16="http://schemas.microsoft.com/office/drawing/2014/main" id="{24FB3FB9-3622-D7E8-7266-033A05F790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pic>
        <p:nvPicPr>
          <p:cNvPr id="20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50827149-2812-5EE7-80A1-AF39972EB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862" y="2735308"/>
            <a:ext cx="734051" cy="73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 descr="Diagrama&#10;&#10;El contenido generado por IA puede ser incorrecto.">
            <a:extLst>
              <a:ext uri="{FF2B5EF4-FFF2-40B4-BE49-F238E27FC236}">
                <a16:creationId xmlns:a16="http://schemas.microsoft.com/office/drawing/2014/main" id="{8D81ED63-D70F-B23A-9804-D148D3C406B0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/>
          <a:stretch/>
        </p:blipFill>
        <p:spPr>
          <a:xfrm>
            <a:off x="8133314" y="1650405"/>
            <a:ext cx="3181231" cy="4102708"/>
          </a:xfrm>
          <a:prstGeom prst="rect">
            <a:avLst/>
          </a:prstGeom>
        </p:spPr>
      </p:pic>
      <p:sp>
        <p:nvSpPr>
          <p:cNvPr id="2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4</a:t>
            </a:r>
            <a:endParaRPr lang="en-GB" dirty="0"/>
          </a:p>
        </p:txBody>
      </p:sp>
      <p:graphicFrame>
        <p:nvGraphicFramePr>
          <p:cNvPr id="6" name="1 Objeto">
            <a:extLst>
              <a:ext uri="{FF2B5EF4-FFF2-40B4-BE49-F238E27FC236}">
                <a16:creationId xmlns:a16="http://schemas.microsoft.com/office/drawing/2014/main" id="{AB1BDDD2-F282-2CB9-3A9C-006B23C7E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5563"/>
              </p:ext>
            </p:extLst>
          </p:nvPr>
        </p:nvGraphicFramePr>
        <p:xfrm>
          <a:off x="2439545" y="3698361"/>
          <a:ext cx="5617974" cy="193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" name="CS ChemDraw Drawing" r:id="rId12" imgW="5059297" imgH="1739962" progId="ChemDraw.Document.6.0">
                  <p:embed/>
                </p:oleObj>
              </mc:Choice>
              <mc:Fallback>
                <p:oleObj name="CS ChemDraw Drawing" r:id="rId12" imgW="5059297" imgH="1739962" progId="ChemDraw.Document.6.0">
                  <p:embed/>
                  <p:pic>
                    <p:nvPicPr>
                      <p:cNvPr id="6" name="1 Objeto">
                        <a:extLst>
                          <a:ext uri="{FF2B5EF4-FFF2-40B4-BE49-F238E27FC236}">
                            <a16:creationId xmlns:a16="http://schemas.microsoft.com/office/drawing/2014/main" id="{3F4715D1-A13B-417E-87C7-E4EC5FEBD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9545" y="3698361"/>
                        <a:ext cx="5617974" cy="1934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5880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09978E-3525-F00C-2F2D-D7076306D7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877012-9E6F-4E87-FF0C-806E2E5A5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/>
          <a:lstStyle/>
          <a:p>
            <a:r>
              <a:rPr lang="en-US" dirty="0"/>
              <a:t>AIMS</a:t>
            </a:r>
            <a:endParaRPr lang="en-US" i="1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CEC4E32-9BF3-F186-BAB6-FF74E97087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5972865"/>
            <a:ext cx="1276139" cy="281683"/>
          </a:xfrm>
        </p:spPr>
        <p:txBody>
          <a:bodyPr/>
          <a:lstStyle/>
          <a:p>
            <a:fld id="{6DE55804-D118-2B4A-AD41-9C544F0DF4A9}" type="slidenum">
              <a:rPr lang="en-GB" smtClean="0"/>
              <a:pPr/>
              <a:t>25</a:t>
            </a:fld>
            <a:endParaRPr lang="en-GB" dirty="0"/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C1881DBC-549E-4658-DB34-B9E333D9510B}"/>
              </a:ext>
            </a:extLst>
          </p:cNvPr>
          <p:cNvGrpSpPr/>
          <p:nvPr/>
        </p:nvGrpSpPr>
        <p:grpSpPr>
          <a:xfrm>
            <a:off x="1024508" y="1905696"/>
            <a:ext cx="1656171" cy="2162536"/>
            <a:chOff x="9262960" y="1001167"/>
            <a:chExt cx="1656171" cy="2162536"/>
          </a:xfrm>
        </p:grpSpPr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2CC8C230-5812-40F4-D671-DEFCCD0AF94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23" name="Imagen 22">
              <a:extLst>
                <a:ext uri="{FF2B5EF4-FFF2-40B4-BE49-F238E27FC236}">
                  <a16:creationId xmlns:a16="http://schemas.microsoft.com/office/drawing/2014/main" id="{8ECB754C-5C32-AA68-44EC-0B2C2BCBF7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sp>
        <p:nvSpPr>
          <p:cNvPr id="24" name="CuadroTexto 23">
            <a:extLst>
              <a:ext uri="{FF2B5EF4-FFF2-40B4-BE49-F238E27FC236}">
                <a16:creationId xmlns:a16="http://schemas.microsoft.com/office/drawing/2014/main" id="{D338F3B5-643A-D547-0706-A31397CA4797}"/>
              </a:ext>
            </a:extLst>
          </p:cNvPr>
          <p:cNvSpPr txBox="1"/>
          <p:nvPr/>
        </p:nvSpPr>
        <p:spPr>
          <a:xfrm>
            <a:off x="2857319" y="2746147"/>
            <a:ext cx="2569484" cy="369332"/>
          </a:xfrm>
          <a:custGeom>
            <a:avLst/>
            <a:gdLst>
              <a:gd name="csX0" fmla="*/ 0 w 2569484"/>
              <a:gd name="csY0" fmla="*/ 0 h 369332"/>
              <a:gd name="csX1" fmla="*/ 693761 w 2569484"/>
              <a:gd name="csY1" fmla="*/ 0 h 369332"/>
              <a:gd name="csX2" fmla="*/ 1361827 w 2569484"/>
              <a:gd name="csY2" fmla="*/ 0 h 369332"/>
              <a:gd name="csX3" fmla="*/ 1927113 w 2569484"/>
              <a:gd name="csY3" fmla="*/ 0 h 369332"/>
              <a:gd name="csX4" fmla="*/ 2569484 w 2569484"/>
              <a:gd name="csY4" fmla="*/ 0 h 369332"/>
              <a:gd name="csX5" fmla="*/ 2569484 w 2569484"/>
              <a:gd name="csY5" fmla="*/ 369332 h 369332"/>
              <a:gd name="csX6" fmla="*/ 1901418 w 2569484"/>
              <a:gd name="csY6" fmla="*/ 369332 h 369332"/>
              <a:gd name="csX7" fmla="*/ 1310437 w 2569484"/>
              <a:gd name="csY7" fmla="*/ 369332 h 369332"/>
              <a:gd name="csX8" fmla="*/ 693761 w 2569484"/>
              <a:gd name="csY8" fmla="*/ 369332 h 369332"/>
              <a:gd name="csX9" fmla="*/ 0 w 2569484"/>
              <a:gd name="csY9" fmla="*/ 369332 h 369332"/>
              <a:gd name="csX10" fmla="*/ 0 w 2569484"/>
              <a:gd name="csY10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569484" h="369332" fill="none" extrusionOk="0">
                <a:moveTo>
                  <a:pt x="0" y="0"/>
                </a:moveTo>
                <a:cubicBezTo>
                  <a:pt x="157959" y="4881"/>
                  <a:pt x="448700" y="20429"/>
                  <a:pt x="693761" y="0"/>
                </a:cubicBezTo>
                <a:cubicBezTo>
                  <a:pt x="938822" y="-20429"/>
                  <a:pt x="1078823" y="-17549"/>
                  <a:pt x="1361827" y="0"/>
                </a:cubicBezTo>
                <a:cubicBezTo>
                  <a:pt x="1644831" y="17549"/>
                  <a:pt x="1691612" y="677"/>
                  <a:pt x="1927113" y="0"/>
                </a:cubicBezTo>
                <a:cubicBezTo>
                  <a:pt x="2162614" y="-677"/>
                  <a:pt x="2287935" y="8507"/>
                  <a:pt x="2569484" y="0"/>
                </a:cubicBezTo>
                <a:cubicBezTo>
                  <a:pt x="2553737" y="77161"/>
                  <a:pt x="2583282" y="226399"/>
                  <a:pt x="2569484" y="369332"/>
                </a:cubicBezTo>
                <a:cubicBezTo>
                  <a:pt x="2276216" y="339854"/>
                  <a:pt x="2209843" y="379183"/>
                  <a:pt x="1901418" y="369332"/>
                </a:cubicBezTo>
                <a:cubicBezTo>
                  <a:pt x="1592993" y="359481"/>
                  <a:pt x="1572958" y="397358"/>
                  <a:pt x="1310437" y="369332"/>
                </a:cubicBezTo>
                <a:cubicBezTo>
                  <a:pt x="1047916" y="341306"/>
                  <a:pt x="954001" y="349429"/>
                  <a:pt x="693761" y="369332"/>
                </a:cubicBezTo>
                <a:cubicBezTo>
                  <a:pt x="433521" y="389235"/>
                  <a:pt x="148880" y="363658"/>
                  <a:pt x="0" y="369332"/>
                </a:cubicBezTo>
                <a:cubicBezTo>
                  <a:pt x="-18434" y="209838"/>
                  <a:pt x="-13037" y="141729"/>
                  <a:pt x="0" y="0"/>
                </a:cubicBezTo>
                <a:close/>
              </a:path>
              <a:path w="2569484" h="369332" stroke="0" extrusionOk="0">
                <a:moveTo>
                  <a:pt x="0" y="0"/>
                </a:moveTo>
                <a:cubicBezTo>
                  <a:pt x="297120" y="11330"/>
                  <a:pt x="433983" y="13041"/>
                  <a:pt x="668066" y="0"/>
                </a:cubicBezTo>
                <a:cubicBezTo>
                  <a:pt x="902149" y="-13041"/>
                  <a:pt x="1033476" y="18023"/>
                  <a:pt x="1336132" y="0"/>
                </a:cubicBezTo>
                <a:cubicBezTo>
                  <a:pt x="1638788" y="-18023"/>
                  <a:pt x="2103792" y="-26053"/>
                  <a:pt x="2569484" y="0"/>
                </a:cubicBezTo>
                <a:cubicBezTo>
                  <a:pt x="2551558" y="116683"/>
                  <a:pt x="2586402" y="257218"/>
                  <a:pt x="2569484" y="369332"/>
                </a:cubicBezTo>
                <a:cubicBezTo>
                  <a:pt x="2307667" y="354629"/>
                  <a:pt x="2062343" y="360188"/>
                  <a:pt x="1875723" y="369332"/>
                </a:cubicBezTo>
                <a:cubicBezTo>
                  <a:pt x="1689103" y="378476"/>
                  <a:pt x="1505646" y="390738"/>
                  <a:pt x="1233352" y="369332"/>
                </a:cubicBezTo>
                <a:cubicBezTo>
                  <a:pt x="961058" y="347926"/>
                  <a:pt x="874099" y="361155"/>
                  <a:pt x="616676" y="369332"/>
                </a:cubicBezTo>
                <a:cubicBezTo>
                  <a:pt x="359253" y="377509"/>
                  <a:pt x="137347" y="353384"/>
                  <a:pt x="0" y="369332"/>
                </a:cubicBezTo>
                <a:cubicBezTo>
                  <a:pt x="6313" y="205855"/>
                  <a:pt x="8471" y="18087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FeCl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3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·6H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2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O/</a:t>
            </a:r>
            <a:r>
              <a:rPr lang="es-ES" sz="1800" b="1" i="1" dirty="0" err="1">
                <a:effectLst/>
                <a:cs typeface="Arial" panose="020B0604020202020204" pitchFamily="34" charset="0"/>
              </a:rPr>
              <a:t>Gly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(1:3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BB65CAD5-9EFB-75E1-0E95-C67A146F8742}"/>
              </a:ext>
            </a:extLst>
          </p:cNvPr>
          <p:cNvSpPr txBox="1"/>
          <p:nvPr/>
        </p:nvSpPr>
        <p:spPr>
          <a:xfrm>
            <a:off x="846050" y="1257283"/>
            <a:ext cx="8637966" cy="369332"/>
          </a:xfrm>
          <a:custGeom>
            <a:avLst/>
            <a:gdLst>
              <a:gd name="csX0" fmla="*/ 0 w 8637966"/>
              <a:gd name="csY0" fmla="*/ 0 h 369332"/>
              <a:gd name="csX1" fmla="*/ 8637966 w 8637966"/>
              <a:gd name="csY1" fmla="*/ 0 h 369332"/>
              <a:gd name="csX2" fmla="*/ 8637966 w 8637966"/>
              <a:gd name="csY2" fmla="*/ 369332 h 369332"/>
              <a:gd name="csX3" fmla="*/ 0 w 8637966"/>
              <a:gd name="csY3" fmla="*/ 369332 h 369332"/>
              <a:gd name="csX4" fmla="*/ 0 w 863796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8637966" h="369332" fill="none" extrusionOk="0">
                <a:moveTo>
                  <a:pt x="0" y="0"/>
                </a:moveTo>
                <a:cubicBezTo>
                  <a:pt x="1455832" y="-25476"/>
                  <a:pt x="6191663" y="109062"/>
                  <a:pt x="8637966" y="0"/>
                </a:cubicBezTo>
                <a:cubicBezTo>
                  <a:pt x="8665961" y="96853"/>
                  <a:pt x="8639911" y="212010"/>
                  <a:pt x="8637966" y="369332"/>
                </a:cubicBezTo>
                <a:cubicBezTo>
                  <a:pt x="6698848" y="500467"/>
                  <a:pt x="347044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8637966" h="369332" stroke="0" extrusionOk="0">
                <a:moveTo>
                  <a:pt x="0" y="0"/>
                </a:moveTo>
                <a:cubicBezTo>
                  <a:pt x="3320428" y="168843"/>
                  <a:pt x="7177413" y="101673"/>
                  <a:pt x="8637966" y="0"/>
                </a:cubicBezTo>
                <a:cubicBezTo>
                  <a:pt x="8653490" y="178308"/>
                  <a:pt x="8657327" y="256345"/>
                  <a:pt x="8637966" y="369332"/>
                </a:cubicBezTo>
                <a:cubicBezTo>
                  <a:pt x="7447954" y="393446"/>
                  <a:pt x="3371550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noProof="0" dirty="0">
                <a:cs typeface="Arial" panose="020B0604020202020204" pitchFamily="34" charset="0"/>
              </a:rPr>
              <a:t>Lewis-</a:t>
            </a:r>
            <a:r>
              <a:rPr lang="en-US" sz="1800" b="1" i="1" noProof="0" dirty="0">
                <a:cs typeface="Arial" panose="020B0604020202020204" pitchFamily="34" charset="0"/>
              </a:rPr>
              <a:t>ADESs</a:t>
            </a:r>
            <a:r>
              <a:rPr lang="en-US" sz="1800" b="1" noProof="0" dirty="0">
                <a:cs typeface="Arial" panose="020B0604020202020204" pitchFamily="34" charset="0"/>
              </a:rPr>
              <a:t> (</a:t>
            </a:r>
            <a:r>
              <a:rPr lang="en-US" sz="1800" b="1" i="1" noProof="0" dirty="0">
                <a:cs typeface="Arial" panose="020B0604020202020204" pitchFamily="34" charset="0"/>
              </a:rPr>
              <a:t>LADES</a:t>
            </a:r>
            <a:r>
              <a:rPr lang="en-US" sz="1800" b="1" noProof="0" dirty="0">
                <a:cs typeface="Arial" panose="020B0604020202020204" pitchFamily="34" charset="0"/>
              </a:rPr>
              <a:t>) in Organic Synthesis: Powerful and Versatile Tools </a:t>
            </a:r>
            <a:endParaRPr lang="en-US" sz="1800" b="1" i="0" noProof="0" dirty="0">
              <a:effectLst/>
              <a:cs typeface="Arial" panose="020B0604020202020204" pitchFamily="34" charset="0"/>
            </a:endParaRP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7CB2F763-87B5-3C81-842E-DE7078C954EF}"/>
              </a:ext>
            </a:extLst>
          </p:cNvPr>
          <p:cNvGrpSpPr/>
          <p:nvPr/>
        </p:nvGrpSpPr>
        <p:grpSpPr>
          <a:xfrm>
            <a:off x="846050" y="3805133"/>
            <a:ext cx="4860483" cy="2449415"/>
            <a:chOff x="3606483" y="3734406"/>
            <a:chExt cx="5361053" cy="2715452"/>
          </a:xfrm>
        </p:grpSpPr>
        <p:sp>
          <p:nvSpPr>
            <p:cNvPr id="27" name="Rectángulo: esquinas redondeadas 26">
              <a:extLst>
                <a:ext uri="{FF2B5EF4-FFF2-40B4-BE49-F238E27FC236}">
                  <a16:creationId xmlns:a16="http://schemas.microsoft.com/office/drawing/2014/main" id="{9415C7F3-4A6E-2BA5-DC40-55FC40B0DCC8}"/>
                </a:ext>
              </a:extLst>
            </p:cNvPr>
            <p:cNvSpPr/>
            <p:nvPr/>
          </p:nvSpPr>
          <p:spPr>
            <a:xfrm>
              <a:off x="3606483" y="3939129"/>
              <a:ext cx="5361053" cy="2510729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036521"/>
                        <a:gd name="connsiteY0" fmla="*/ 377466 h 2264749"/>
                        <a:gd name="connsiteX1" fmla="*/ 377466 w 5036521"/>
                        <a:gd name="connsiteY1" fmla="*/ 0 h 2264749"/>
                        <a:gd name="connsiteX2" fmla="*/ 989122 w 5036521"/>
                        <a:gd name="connsiteY2" fmla="*/ 0 h 2264749"/>
                        <a:gd name="connsiteX3" fmla="*/ 1643593 w 5036521"/>
                        <a:gd name="connsiteY3" fmla="*/ 0 h 2264749"/>
                        <a:gd name="connsiteX4" fmla="*/ 2169617 w 5036521"/>
                        <a:gd name="connsiteY4" fmla="*/ 0 h 2264749"/>
                        <a:gd name="connsiteX5" fmla="*/ 2738457 w 5036521"/>
                        <a:gd name="connsiteY5" fmla="*/ 0 h 2264749"/>
                        <a:gd name="connsiteX6" fmla="*/ 3307296 w 5036521"/>
                        <a:gd name="connsiteY6" fmla="*/ 0 h 2264749"/>
                        <a:gd name="connsiteX7" fmla="*/ 3833320 w 5036521"/>
                        <a:gd name="connsiteY7" fmla="*/ 0 h 2264749"/>
                        <a:gd name="connsiteX8" fmla="*/ 4659055 w 5036521"/>
                        <a:gd name="connsiteY8" fmla="*/ 0 h 2264749"/>
                        <a:gd name="connsiteX9" fmla="*/ 5036521 w 5036521"/>
                        <a:gd name="connsiteY9" fmla="*/ 377466 h 2264749"/>
                        <a:gd name="connsiteX10" fmla="*/ 5036521 w 5036521"/>
                        <a:gd name="connsiteY10" fmla="*/ 865640 h 2264749"/>
                        <a:gd name="connsiteX11" fmla="*/ 5036521 w 5036521"/>
                        <a:gd name="connsiteY11" fmla="*/ 1384011 h 2264749"/>
                        <a:gd name="connsiteX12" fmla="*/ 5036521 w 5036521"/>
                        <a:gd name="connsiteY12" fmla="*/ 1887283 h 2264749"/>
                        <a:gd name="connsiteX13" fmla="*/ 4659055 w 5036521"/>
                        <a:gd name="connsiteY13" fmla="*/ 2264749 h 2264749"/>
                        <a:gd name="connsiteX14" fmla="*/ 4133031 w 5036521"/>
                        <a:gd name="connsiteY14" fmla="*/ 2264749 h 2264749"/>
                        <a:gd name="connsiteX15" fmla="*/ 3607007 w 5036521"/>
                        <a:gd name="connsiteY15" fmla="*/ 2264749 h 2264749"/>
                        <a:gd name="connsiteX16" fmla="*/ 3123800 w 5036521"/>
                        <a:gd name="connsiteY16" fmla="*/ 2264749 h 2264749"/>
                        <a:gd name="connsiteX17" fmla="*/ 2640592 w 5036521"/>
                        <a:gd name="connsiteY17" fmla="*/ 2264749 h 2264749"/>
                        <a:gd name="connsiteX18" fmla="*/ 1986120 w 5036521"/>
                        <a:gd name="connsiteY18" fmla="*/ 2264749 h 2264749"/>
                        <a:gd name="connsiteX19" fmla="*/ 1417280 w 5036521"/>
                        <a:gd name="connsiteY19" fmla="*/ 2264749 h 2264749"/>
                        <a:gd name="connsiteX20" fmla="*/ 377466 w 5036521"/>
                        <a:gd name="connsiteY20" fmla="*/ 2264749 h 2264749"/>
                        <a:gd name="connsiteX21" fmla="*/ 0 w 5036521"/>
                        <a:gd name="connsiteY21" fmla="*/ 1887283 h 2264749"/>
                        <a:gd name="connsiteX22" fmla="*/ 0 w 5036521"/>
                        <a:gd name="connsiteY22" fmla="*/ 1414207 h 2264749"/>
                        <a:gd name="connsiteX23" fmla="*/ 0 w 5036521"/>
                        <a:gd name="connsiteY23" fmla="*/ 926033 h 2264749"/>
                        <a:gd name="connsiteX24" fmla="*/ 0 w 5036521"/>
                        <a:gd name="connsiteY24" fmla="*/ 377466 h 22647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036521" h="2264749" extrusionOk="0">
                          <a:moveTo>
                            <a:pt x="0" y="377466"/>
                          </a:moveTo>
                          <a:cubicBezTo>
                            <a:pt x="-671" y="204676"/>
                            <a:pt x="149663" y="-14899"/>
                            <a:pt x="377466" y="0"/>
                          </a:cubicBezTo>
                          <a:cubicBezTo>
                            <a:pt x="518120" y="13643"/>
                            <a:pt x="799964" y="30549"/>
                            <a:pt x="989122" y="0"/>
                          </a:cubicBezTo>
                          <a:cubicBezTo>
                            <a:pt x="1178280" y="-30549"/>
                            <a:pt x="1454520" y="14219"/>
                            <a:pt x="1643593" y="0"/>
                          </a:cubicBezTo>
                          <a:cubicBezTo>
                            <a:pt x="1832666" y="-14219"/>
                            <a:pt x="1922914" y="-15082"/>
                            <a:pt x="2169617" y="0"/>
                          </a:cubicBezTo>
                          <a:cubicBezTo>
                            <a:pt x="2416320" y="15082"/>
                            <a:pt x="2483735" y="3633"/>
                            <a:pt x="2738457" y="0"/>
                          </a:cubicBezTo>
                          <a:cubicBezTo>
                            <a:pt x="2993179" y="-3633"/>
                            <a:pt x="3118138" y="-7200"/>
                            <a:pt x="3307296" y="0"/>
                          </a:cubicBezTo>
                          <a:cubicBezTo>
                            <a:pt x="3496454" y="7200"/>
                            <a:pt x="3628161" y="-9643"/>
                            <a:pt x="3833320" y="0"/>
                          </a:cubicBezTo>
                          <a:cubicBezTo>
                            <a:pt x="4038479" y="9643"/>
                            <a:pt x="4324766" y="20949"/>
                            <a:pt x="4659055" y="0"/>
                          </a:cubicBezTo>
                          <a:cubicBezTo>
                            <a:pt x="4862499" y="-5482"/>
                            <a:pt x="5063416" y="154304"/>
                            <a:pt x="5036521" y="377466"/>
                          </a:cubicBezTo>
                          <a:cubicBezTo>
                            <a:pt x="5055530" y="535023"/>
                            <a:pt x="5012392" y="732402"/>
                            <a:pt x="5036521" y="865640"/>
                          </a:cubicBezTo>
                          <a:cubicBezTo>
                            <a:pt x="5060650" y="998878"/>
                            <a:pt x="5041368" y="1163914"/>
                            <a:pt x="5036521" y="1384011"/>
                          </a:cubicBezTo>
                          <a:cubicBezTo>
                            <a:pt x="5031674" y="1604108"/>
                            <a:pt x="5059490" y="1737436"/>
                            <a:pt x="5036521" y="1887283"/>
                          </a:cubicBezTo>
                          <a:cubicBezTo>
                            <a:pt x="5038340" y="2110763"/>
                            <a:pt x="4851911" y="2222203"/>
                            <a:pt x="4659055" y="2264749"/>
                          </a:cubicBezTo>
                          <a:cubicBezTo>
                            <a:pt x="4508004" y="2250719"/>
                            <a:pt x="4239185" y="2245864"/>
                            <a:pt x="4133031" y="2264749"/>
                          </a:cubicBezTo>
                          <a:cubicBezTo>
                            <a:pt x="4026877" y="2283634"/>
                            <a:pt x="3834794" y="2285142"/>
                            <a:pt x="3607007" y="2264749"/>
                          </a:cubicBezTo>
                          <a:cubicBezTo>
                            <a:pt x="3379220" y="2244356"/>
                            <a:pt x="3306419" y="2242754"/>
                            <a:pt x="3123800" y="2264749"/>
                          </a:cubicBezTo>
                          <a:cubicBezTo>
                            <a:pt x="2941181" y="2286744"/>
                            <a:pt x="2830856" y="2264709"/>
                            <a:pt x="2640592" y="2264749"/>
                          </a:cubicBezTo>
                          <a:cubicBezTo>
                            <a:pt x="2450328" y="2264789"/>
                            <a:pt x="2117077" y="2283126"/>
                            <a:pt x="1986120" y="2264749"/>
                          </a:cubicBezTo>
                          <a:cubicBezTo>
                            <a:pt x="1855163" y="2246372"/>
                            <a:pt x="1698504" y="2240283"/>
                            <a:pt x="1417280" y="2264749"/>
                          </a:cubicBezTo>
                          <a:cubicBezTo>
                            <a:pt x="1136056" y="2289215"/>
                            <a:pt x="698879" y="2256583"/>
                            <a:pt x="377466" y="2264749"/>
                          </a:cubicBezTo>
                          <a:cubicBezTo>
                            <a:pt x="152434" y="2282889"/>
                            <a:pt x="709" y="2070888"/>
                            <a:pt x="0" y="1887283"/>
                          </a:cubicBezTo>
                          <a:cubicBezTo>
                            <a:pt x="-1292" y="1689592"/>
                            <a:pt x="-15275" y="1609208"/>
                            <a:pt x="0" y="1414207"/>
                          </a:cubicBezTo>
                          <a:cubicBezTo>
                            <a:pt x="15275" y="1219206"/>
                            <a:pt x="-12801" y="1072515"/>
                            <a:pt x="0" y="926033"/>
                          </a:cubicBezTo>
                          <a:cubicBezTo>
                            <a:pt x="12801" y="779551"/>
                            <a:pt x="9040" y="543827"/>
                            <a:pt x="0" y="377466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54168D7D-5002-8BFC-9BE1-79BC1F33AE14}"/>
                </a:ext>
              </a:extLst>
            </p:cNvPr>
            <p:cNvSpPr txBox="1"/>
            <p:nvPr/>
          </p:nvSpPr>
          <p:spPr>
            <a:xfrm>
              <a:off x="5037115" y="3734406"/>
              <a:ext cx="2382719" cy="409446"/>
            </a:xfrm>
            <a:custGeom>
              <a:avLst/>
              <a:gdLst>
                <a:gd name="csX0" fmla="*/ 0 w 2382719"/>
                <a:gd name="csY0" fmla="*/ 0 h 409446"/>
                <a:gd name="csX1" fmla="*/ 2382719 w 2382719"/>
                <a:gd name="csY1" fmla="*/ 0 h 409446"/>
                <a:gd name="csX2" fmla="*/ 2382719 w 2382719"/>
                <a:gd name="csY2" fmla="*/ 409446 h 409446"/>
                <a:gd name="csX3" fmla="*/ 0 w 2382719"/>
                <a:gd name="csY3" fmla="*/ 409446 h 409446"/>
                <a:gd name="csX4" fmla="*/ 0 w 2382719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2382719" h="409446" fill="none" extrusionOk="0">
                  <a:moveTo>
                    <a:pt x="0" y="0"/>
                  </a:moveTo>
                  <a:cubicBezTo>
                    <a:pt x="252295" y="-25476"/>
                    <a:pt x="1852204" y="109062"/>
                    <a:pt x="2382719" y="0"/>
                  </a:cubicBezTo>
                  <a:cubicBezTo>
                    <a:pt x="2368399" y="185808"/>
                    <a:pt x="2389396" y="331459"/>
                    <a:pt x="2382719" y="409446"/>
                  </a:cubicBezTo>
                  <a:cubicBezTo>
                    <a:pt x="1493990" y="540581"/>
                    <a:pt x="651748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2382719" h="409446" stroke="0" extrusionOk="0">
                  <a:moveTo>
                    <a:pt x="0" y="0"/>
                  </a:moveTo>
                  <a:cubicBezTo>
                    <a:pt x="417356" y="168843"/>
                    <a:pt x="2059242" y="101673"/>
                    <a:pt x="2382719" y="0"/>
                  </a:cubicBezTo>
                  <a:cubicBezTo>
                    <a:pt x="2391968" y="196795"/>
                    <a:pt x="2410949" y="267845"/>
                    <a:pt x="2382719" y="409446"/>
                  </a:cubicBezTo>
                  <a:cubicBezTo>
                    <a:pt x="1382637" y="433560"/>
                    <a:pt x="455664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i="0" dirty="0" err="1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Alkyne</a:t>
              </a:r>
              <a:r>
                <a:rPr lang="es-ES" sz="1800" b="1" i="0" dirty="0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 </a:t>
              </a:r>
              <a:r>
                <a:rPr lang="es-ES" sz="1800" b="1" i="0" dirty="0" err="1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Hydration</a:t>
              </a:r>
              <a:endParaRPr lang="es-ES" sz="1800" b="1" i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7D43DB3C-7DDA-BB5F-8BBA-EBCF77E3F4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014" y="4239274"/>
            <a:ext cx="4414254" cy="212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5" name="CS ChemDraw Drawing" r:id="rId5" imgW="3005060" imgH="1450544" progId="ChemDraw.Document.6.0">
                    <p:embed/>
                  </p:oleObj>
                </mc:Choice>
                <mc:Fallback>
                  <p:oleObj name="CS ChemDraw Drawing" r:id="rId5" imgW="3005060" imgH="1450544" progId="ChemDraw.Document.6.0">
                    <p:embed/>
                    <p:pic>
                      <p:nvPicPr>
                        <p:cNvPr id="29" name="Objeto 28">
                          <a:extLst>
                            <a:ext uri="{FF2B5EF4-FFF2-40B4-BE49-F238E27FC236}">
                              <a16:creationId xmlns:a16="http://schemas.microsoft.com/office/drawing/2014/main" id="{433AB44F-D0C1-73F0-5E8F-6D31987892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14" y="4239274"/>
                          <a:ext cx="4414254" cy="212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CuadroTexto 29">
            <a:extLst>
              <a:ext uri="{FF2B5EF4-FFF2-40B4-BE49-F238E27FC236}">
                <a16:creationId xmlns:a16="http://schemas.microsoft.com/office/drawing/2014/main" id="{711A72F4-15DE-95FF-23F8-84BA83B550DA}"/>
              </a:ext>
            </a:extLst>
          </p:cNvPr>
          <p:cNvSpPr txBox="1"/>
          <p:nvPr/>
        </p:nvSpPr>
        <p:spPr>
          <a:xfrm>
            <a:off x="7733308" y="5902298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.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3164179D-1838-2F6D-6F06-E02E00B4B84F}"/>
              </a:ext>
            </a:extLst>
          </p:cNvPr>
          <p:cNvSpPr txBox="1"/>
          <p:nvPr/>
        </p:nvSpPr>
        <p:spPr>
          <a:xfrm>
            <a:off x="1159770" y="5886325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301736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660D39B3-587D-A1C6-BA91-8F609797AA4B}"/>
              </a:ext>
            </a:extLst>
          </p:cNvPr>
          <p:cNvGrpSpPr/>
          <p:nvPr/>
        </p:nvGrpSpPr>
        <p:grpSpPr>
          <a:xfrm>
            <a:off x="6104894" y="3931472"/>
            <a:ext cx="5191180" cy="2323076"/>
            <a:chOff x="2825115" y="3848970"/>
            <a:chExt cx="5725808" cy="2387312"/>
          </a:xfrm>
        </p:grpSpPr>
        <p:sp>
          <p:nvSpPr>
            <p:cNvPr id="33" name="Rectángulo: esquinas redondeadas 32">
              <a:extLst>
                <a:ext uri="{FF2B5EF4-FFF2-40B4-BE49-F238E27FC236}">
                  <a16:creationId xmlns:a16="http://schemas.microsoft.com/office/drawing/2014/main" id="{F40D25C5-5B3A-B65F-6065-0E6E88239392}"/>
                </a:ext>
              </a:extLst>
            </p:cNvPr>
            <p:cNvSpPr/>
            <p:nvPr/>
          </p:nvSpPr>
          <p:spPr>
            <a:xfrm>
              <a:off x="2825115" y="4066548"/>
              <a:ext cx="5725808" cy="2169734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932714"/>
                        <a:gd name="connsiteY0" fmla="*/ 326200 h 1957161"/>
                        <a:gd name="connsiteX1" fmla="*/ 326200 w 5932714"/>
                        <a:gd name="connsiteY1" fmla="*/ 0 h 1957161"/>
                        <a:gd name="connsiteX2" fmla="*/ 986239 w 5932714"/>
                        <a:gd name="connsiteY2" fmla="*/ 0 h 1957161"/>
                        <a:gd name="connsiteX3" fmla="*/ 1699082 w 5932714"/>
                        <a:gd name="connsiteY3" fmla="*/ 0 h 1957161"/>
                        <a:gd name="connsiteX4" fmla="*/ 2253515 w 5932714"/>
                        <a:gd name="connsiteY4" fmla="*/ 0 h 1957161"/>
                        <a:gd name="connsiteX5" fmla="*/ 2860751 w 5932714"/>
                        <a:gd name="connsiteY5" fmla="*/ 0 h 1957161"/>
                        <a:gd name="connsiteX6" fmla="*/ 3467987 w 5932714"/>
                        <a:gd name="connsiteY6" fmla="*/ 0 h 1957161"/>
                        <a:gd name="connsiteX7" fmla="*/ 4022420 w 5932714"/>
                        <a:gd name="connsiteY7" fmla="*/ 0 h 1957161"/>
                        <a:gd name="connsiteX8" fmla="*/ 4682459 w 5932714"/>
                        <a:gd name="connsiteY8" fmla="*/ 0 h 1957161"/>
                        <a:gd name="connsiteX9" fmla="*/ 5606514 w 5932714"/>
                        <a:gd name="connsiteY9" fmla="*/ 0 h 1957161"/>
                        <a:gd name="connsiteX10" fmla="*/ 5932714 w 5932714"/>
                        <a:gd name="connsiteY10" fmla="*/ 326200 h 1957161"/>
                        <a:gd name="connsiteX11" fmla="*/ 5932714 w 5932714"/>
                        <a:gd name="connsiteY11" fmla="*/ 1004676 h 1957161"/>
                        <a:gd name="connsiteX12" fmla="*/ 5932714 w 5932714"/>
                        <a:gd name="connsiteY12" fmla="*/ 1630961 h 1957161"/>
                        <a:gd name="connsiteX13" fmla="*/ 5606514 w 5932714"/>
                        <a:gd name="connsiteY13" fmla="*/ 1957161 h 1957161"/>
                        <a:gd name="connsiteX14" fmla="*/ 5052081 w 5932714"/>
                        <a:gd name="connsiteY14" fmla="*/ 1957161 h 1957161"/>
                        <a:gd name="connsiteX15" fmla="*/ 4497648 w 5932714"/>
                        <a:gd name="connsiteY15" fmla="*/ 1957161 h 1957161"/>
                        <a:gd name="connsiteX16" fmla="*/ 3996018 w 5932714"/>
                        <a:gd name="connsiteY16" fmla="*/ 1957161 h 1957161"/>
                        <a:gd name="connsiteX17" fmla="*/ 3494388 w 5932714"/>
                        <a:gd name="connsiteY17" fmla="*/ 1957161 h 1957161"/>
                        <a:gd name="connsiteX18" fmla="*/ 2781546 w 5932714"/>
                        <a:gd name="connsiteY18" fmla="*/ 1957161 h 1957161"/>
                        <a:gd name="connsiteX19" fmla="*/ 2174310 w 5932714"/>
                        <a:gd name="connsiteY19" fmla="*/ 1957161 h 1957161"/>
                        <a:gd name="connsiteX20" fmla="*/ 1461468 w 5932714"/>
                        <a:gd name="connsiteY20" fmla="*/ 1957161 h 1957161"/>
                        <a:gd name="connsiteX21" fmla="*/ 326200 w 5932714"/>
                        <a:gd name="connsiteY21" fmla="*/ 1957161 h 1957161"/>
                        <a:gd name="connsiteX22" fmla="*/ 0 w 5932714"/>
                        <a:gd name="connsiteY22" fmla="*/ 1630961 h 1957161"/>
                        <a:gd name="connsiteX23" fmla="*/ 0 w 5932714"/>
                        <a:gd name="connsiteY23" fmla="*/ 1004676 h 1957161"/>
                        <a:gd name="connsiteX24" fmla="*/ 0 w 5932714"/>
                        <a:gd name="connsiteY24" fmla="*/ 326200 h 19571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932714" h="1957161" extrusionOk="0">
                          <a:moveTo>
                            <a:pt x="0" y="326200"/>
                          </a:moveTo>
                          <a:cubicBezTo>
                            <a:pt x="-554" y="175523"/>
                            <a:pt x="111244" y="-26818"/>
                            <a:pt x="326200" y="0"/>
                          </a:cubicBezTo>
                          <a:cubicBezTo>
                            <a:pt x="591537" y="-5882"/>
                            <a:pt x="691796" y="7682"/>
                            <a:pt x="986239" y="0"/>
                          </a:cubicBezTo>
                          <a:cubicBezTo>
                            <a:pt x="1280682" y="-7682"/>
                            <a:pt x="1463437" y="10369"/>
                            <a:pt x="1699082" y="0"/>
                          </a:cubicBezTo>
                          <a:cubicBezTo>
                            <a:pt x="1934727" y="-10369"/>
                            <a:pt x="1991998" y="-12313"/>
                            <a:pt x="2253515" y="0"/>
                          </a:cubicBezTo>
                          <a:cubicBezTo>
                            <a:pt x="2515032" y="12313"/>
                            <a:pt x="2690170" y="27334"/>
                            <a:pt x="2860751" y="0"/>
                          </a:cubicBezTo>
                          <a:cubicBezTo>
                            <a:pt x="3031332" y="-27334"/>
                            <a:pt x="3256653" y="3778"/>
                            <a:pt x="3467987" y="0"/>
                          </a:cubicBezTo>
                          <a:cubicBezTo>
                            <a:pt x="3679321" y="-3778"/>
                            <a:pt x="3908534" y="12733"/>
                            <a:pt x="4022420" y="0"/>
                          </a:cubicBezTo>
                          <a:cubicBezTo>
                            <a:pt x="4136306" y="-12733"/>
                            <a:pt x="4500053" y="2471"/>
                            <a:pt x="4682459" y="0"/>
                          </a:cubicBezTo>
                          <a:cubicBezTo>
                            <a:pt x="4864865" y="-2471"/>
                            <a:pt x="5328772" y="5877"/>
                            <a:pt x="5606514" y="0"/>
                          </a:cubicBezTo>
                          <a:cubicBezTo>
                            <a:pt x="5776499" y="-24777"/>
                            <a:pt x="5921718" y="173961"/>
                            <a:pt x="5932714" y="326200"/>
                          </a:cubicBezTo>
                          <a:cubicBezTo>
                            <a:pt x="5957296" y="639991"/>
                            <a:pt x="5915654" y="825865"/>
                            <a:pt x="5932714" y="1004676"/>
                          </a:cubicBezTo>
                          <a:cubicBezTo>
                            <a:pt x="5949774" y="1183487"/>
                            <a:pt x="5963065" y="1340131"/>
                            <a:pt x="5932714" y="1630961"/>
                          </a:cubicBezTo>
                          <a:cubicBezTo>
                            <a:pt x="5933503" y="1817627"/>
                            <a:pt x="5776785" y="1930225"/>
                            <a:pt x="5606514" y="1957161"/>
                          </a:cubicBezTo>
                          <a:cubicBezTo>
                            <a:pt x="5429011" y="1973211"/>
                            <a:pt x="5326425" y="1961389"/>
                            <a:pt x="5052081" y="1957161"/>
                          </a:cubicBezTo>
                          <a:cubicBezTo>
                            <a:pt x="4777737" y="1952933"/>
                            <a:pt x="4631568" y="1942793"/>
                            <a:pt x="4497648" y="1957161"/>
                          </a:cubicBezTo>
                          <a:cubicBezTo>
                            <a:pt x="4363728" y="1971529"/>
                            <a:pt x="4114234" y="1964578"/>
                            <a:pt x="3996018" y="1957161"/>
                          </a:cubicBezTo>
                          <a:cubicBezTo>
                            <a:pt x="3877802" y="1949745"/>
                            <a:pt x="3609518" y="1960945"/>
                            <a:pt x="3494388" y="1957161"/>
                          </a:cubicBezTo>
                          <a:cubicBezTo>
                            <a:pt x="3379258" y="1953378"/>
                            <a:pt x="3121658" y="1955974"/>
                            <a:pt x="2781546" y="1957161"/>
                          </a:cubicBezTo>
                          <a:cubicBezTo>
                            <a:pt x="2441434" y="1958348"/>
                            <a:pt x="2402782" y="1957290"/>
                            <a:pt x="2174310" y="1957161"/>
                          </a:cubicBezTo>
                          <a:cubicBezTo>
                            <a:pt x="1945838" y="1957032"/>
                            <a:pt x="1688400" y="1936748"/>
                            <a:pt x="1461468" y="1957161"/>
                          </a:cubicBezTo>
                          <a:cubicBezTo>
                            <a:pt x="1234536" y="1977574"/>
                            <a:pt x="737502" y="1962141"/>
                            <a:pt x="326200" y="1957161"/>
                          </a:cubicBezTo>
                          <a:cubicBezTo>
                            <a:pt x="179472" y="1971582"/>
                            <a:pt x="-14110" y="1814175"/>
                            <a:pt x="0" y="1630961"/>
                          </a:cubicBezTo>
                          <a:cubicBezTo>
                            <a:pt x="19175" y="1474981"/>
                            <a:pt x="-8485" y="1303284"/>
                            <a:pt x="0" y="1004676"/>
                          </a:cubicBezTo>
                          <a:cubicBezTo>
                            <a:pt x="8485" y="706069"/>
                            <a:pt x="-32613" y="530359"/>
                            <a:pt x="0" y="32620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F16C4444-558B-4FDA-02A6-A52C97C14E64}"/>
                </a:ext>
              </a:extLst>
            </p:cNvPr>
            <p:cNvSpPr txBox="1"/>
            <p:nvPr/>
          </p:nvSpPr>
          <p:spPr>
            <a:xfrm>
              <a:off x="3796292" y="3848970"/>
              <a:ext cx="3824446" cy="409446"/>
            </a:xfrm>
            <a:custGeom>
              <a:avLst/>
              <a:gdLst>
                <a:gd name="csX0" fmla="*/ 0 w 3824446"/>
                <a:gd name="csY0" fmla="*/ 0 h 409446"/>
                <a:gd name="csX1" fmla="*/ 3824446 w 3824446"/>
                <a:gd name="csY1" fmla="*/ 0 h 409446"/>
                <a:gd name="csX2" fmla="*/ 3824446 w 3824446"/>
                <a:gd name="csY2" fmla="*/ 409446 h 409446"/>
                <a:gd name="csX3" fmla="*/ 0 w 3824446"/>
                <a:gd name="csY3" fmla="*/ 409446 h 409446"/>
                <a:gd name="csX4" fmla="*/ 0 w 3824446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824446" h="409446" fill="none" extrusionOk="0">
                  <a:moveTo>
                    <a:pt x="0" y="0"/>
                  </a:moveTo>
                  <a:cubicBezTo>
                    <a:pt x="1576869" y="-25476"/>
                    <a:pt x="3440384" y="109062"/>
                    <a:pt x="3824446" y="0"/>
                  </a:cubicBezTo>
                  <a:cubicBezTo>
                    <a:pt x="3810126" y="185808"/>
                    <a:pt x="3831123" y="331459"/>
                    <a:pt x="3824446" y="409446"/>
                  </a:cubicBezTo>
                  <a:cubicBezTo>
                    <a:pt x="2582496" y="540581"/>
                    <a:pt x="1090870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3824446" h="409446" stroke="0" extrusionOk="0">
                  <a:moveTo>
                    <a:pt x="0" y="0"/>
                  </a:moveTo>
                  <a:cubicBezTo>
                    <a:pt x="938294" y="168843"/>
                    <a:pt x="3238319" y="101673"/>
                    <a:pt x="3824446" y="0"/>
                  </a:cubicBezTo>
                  <a:cubicBezTo>
                    <a:pt x="3833695" y="196795"/>
                    <a:pt x="3852676" y="267845"/>
                    <a:pt x="3824446" y="409446"/>
                  </a:cubicBezTo>
                  <a:cubicBezTo>
                    <a:pt x="2275044" y="433560"/>
                    <a:pt x="1809247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Friedel-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Crafts</a:t>
              </a:r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 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Benzylations</a:t>
              </a:r>
              <a:endParaRPr lang="es-ES" sz="1800" b="1" i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B334D72-7B51-19DC-C5D0-2C8A6AA81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33964"/>
              </p:ext>
            </p:extLst>
          </p:nvPr>
        </p:nvGraphicFramePr>
        <p:xfrm>
          <a:off x="6269852" y="4676839"/>
          <a:ext cx="4898431" cy="100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CS ChemDraw Drawing" r:id="rId7" imgW="4144897" imgH="850213" progId="ChemDraw.Document.6.0">
                  <p:embed/>
                </p:oleObj>
              </mc:Choice>
              <mc:Fallback>
                <p:oleObj name="CS ChemDraw Drawing" r:id="rId7" imgW="4144897" imgH="850213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8862B60C-2C83-9058-D701-92A301EDE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852" y="4676839"/>
                        <a:ext cx="4898431" cy="100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o 35">
            <a:extLst>
              <a:ext uri="{FF2B5EF4-FFF2-40B4-BE49-F238E27FC236}">
                <a16:creationId xmlns:a16="http://schemas.microsoft.com/office/drawing/2014/main" id="{BE262B9A-1378-1963-7DCF-BEDF8826FAD9}"/>
              </a:ext>
            </a:extLst>
          </p:cNvPr>
          <p:cNvGrpSpPr/>
          <p:nvPr/>
        </p:nvGrpSpPr>
        <p:grpSpPr>
          <a:xfrm>
            <a:off x="6072990" y="1681789"/>
            <a:ext cx="5223084" cy="2165908"/>
            <a:chOff x="-327908" y="1185213"/>
            <a:chExt cx="5029068" cy="2165908"/>
          </a:xfrm>
        </p:grpSpPr>
        <p:sp>
          <p:nvSpPr>
            <p:cNvPr id="37" name="Rectángulo: esquinas redondeadas 36">
              <a:extLst>
                <a:ext uri="{FF2B5EF4-FFF2-40B4-BE49-F238E27FC236}">
                  <a16:creationId xmlns:a16="http://schemas.microsoft.com/office/drawing/2014/main" id="{2C669AF2-D726-D3E5-2F62-C61481FCA24A}"/>
                </a:ext>
              </a:extLst>
            </p:cNvPr>
            <p:cNvSpPr/>
            <p:nvPr/>
          </p:nvSpPr>
          <p:spPr>
            <a:xfrm>
              <a:off x="-327908" y="1365040"/>
              <a:ext cx="5029068" cy="1986081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184744289">
                    <a:custGeom>
                      <a:avLst/>
                      <a:gdLst>
                        <a:gd name="connsiteX0" fmla="*/ 0 w 7675275"/>
                        <a:gd name="connsiteY0" fmla="*/ 331020 h 1986081"/>
                        <a:gd name="connsiteX1" fmla="*/ 331020 w 7675275"/>
                        <a:gd name="connsiteY1" fmla="*/ 0 h 1986081"/>
                        <a:gd name="connsiteX2" fmla="*/ 1038719 w 7675275"/>
                        <a:gd name="connsiteY2" fmla="*/ 0 h 1986081"/>
                        <a:gd name="connsiteX3" fmla="*/ 1465889 w 7675275"/>
                        <a:gd name="connsiteY3" fmla="*/ 0 h 1986081"/>
                        <a:gd name="connsiteX4" fmla="*/ 2173588 w 7675275"/>
                        <a:gd name="connsiteY4" fmla="*/ 0 h 1986081"/>
                        <a:gd name="connsiteX5" fmla="*/ 2881287 w 7675275"/>
                        <a:gd name="connsiteY5" fmla="*/ 0 h 1986081"/>
                        <a:gd name="connsiteX6" fmla="*/ 3588986 w 7675275"/>
                        <a:gd name="connsiteY6" fmla="*/ 0 h 1986081"/>
                        <a:gd name="connsiteX7" fmla="*/ 4296686 w 7675275"/>
                        <a:gd name="connsiteY7" fmla="*/ 0 h 1986081"/>
                        <a:gd name="connsiteX8" fmla="*/ 5074517 w 7675275"/>
                        <a:gd name="connsiteY8" fmla="*/ 0 h 1986081"/>
                        <a:gd name="connsiteX9" fmla="*/ 5571819 w 7675275"/>
                        <a:gd name="connsiteY9" fmla="*/ 0 h 1986081"/>
                        <a:gd name="connsiteX10" fmla="*/ 6069121 w 7675275"/>
                        <a:gd name="connsiteY10" fmla="*/ 0 h 1986081"/>
                        <a:gd name="connsiteX11" fmla="*/ 6706688 w 7675275"/>
                        <a:gd name="connsiteY11" fmla="*/ 0 h 1986081"/>
                        <a:gd name="connsiteX12" fmla="*/ 7344255 w 7675275"/>
                        <a:gd name="connsiteY12" fmla="*/ 0 h 1986081"/>
                        <a:gd name="connsiteX13" fmla="*/ 7675275 w 7675275"/>
                        <a:gd name="connsiteY13" fmla="*/ 331020 h 1986081"/>
                        <a:gd name="connsiteX14" fmla="*/ 7675275 w 7675275"/>
                        <a:gd name="connsiteY14" fmla="*/ 966560 h 1986081"/>
                        <a:gd name="connsiteX15" fmla="*/ 7675275 w 7675275"/>
                        <a:gd name="connsiteY15" fmla="*/ 1655061 h 1986081"/>
                        <a:gd name="connsiteX16" fmla="*/ 7344255 w 7675275"/>
                        <a:gd name="connsiteY16" fmla="*/ 1986081 h 1986081"/>
                        <a:gd name="connsiteX17" fmla="*/ 6846953 w 7675275"/>
                        <a:gd name="connsiteY17" fmla="*/ 1986081 h 1986081"/>
                        <a:gd name="connsiteX18" fmla="*/ 6139254 w 7675275"/>
                        <a:gd name="connsiteY18" fmla="*/ 1986081 h 1986081"/>
                        <a:gd name="connsiteX19" fmla="*/ 5641952 w 7675275"/>
                        <a:gd name="connsiteY19" fmla="*/ 1986081 h 1986081"/>
                        <a:gd name="connsiteX20" fmla="*/ 5004385 w 7675275"/>
                        <a:gd name="connsiteY20" fmla="*/ 1986081 h 1986081"/>
                        <a:gd name="connsiteX21" fmla="*/ 4577215 w 7675275"/>
                        <a:gd name="connsiteY21" fmla="*/ 1986081 h 1986081"/>
                        <a:gd name="connsiteX22" fmla="*/ 4079913 w 7675275"/>
                        <a:gd name="connsiteY22" fmla="*/ 1986081 h 1986081"/>
                        <a:gd name="connsiteX23" fmla="*/ 3372214 w 7675275"/>
                        <a:gd name="connsiteY23" fmla="*/ 1986081 h 1986081"/>
                        <a:gd name="connsiteX24" fmla="*/ 2664515 w 7675275"/>
                        <a:gd name="connsiteY24" fmla="*/ 1986081 h 1986081"/>
                        <a:gd name="connsiteX25" fmla="*/ 2167212 w 7675275"/>
                        <a:gd name="connsiteY25" fmla="*/ 1986081 h 1986081"/>
                        <a:gd name="connsiteX26" fmla="*/ 1389381 w 7675275"/>
                        <a:gd name="connsiteY26" fmla="*/ 1986081 h 1986081"/>
                        <a:gd name="connsiteX27" fmla="*/ 331020 w 7675275"/>
                        <a:gd name="connsiteY27" fmla="*/ 1986081 h 1986081"/>
                        <a:gd name="connsiteX28" fmla="*/ 0 w 7675275"/>
                        <a:gd name="connsiteY28" fmla="*/ 1655061 h 1986081"/>
                        <a:gd name="connsiteX29" fmla="*/ 0 w 7675275"/>
                        <a:gd name="connsiteY29" fmla="*/ 1006281 h 1986081"/>
                        <a:gd name="connsiteX30" fmla="*/ 0 w 7675275"/>
                        <a:gd name="connsiteY30" fmla="*/ 331020 h 19860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</a:cxnLst>
                      <a:rect l="l" t="t" r="r" b="b"/>
                      <a:pathLst>
                        <a:path w="7675275" h="1986081" extrusionOk="0">
                          <a:moveTo>
                            <a:pt x="0" y="331020"/>
                          </a:moveTo>
                          <a:cubicBezTo>
                            <a:pt x="298" y="168806"/>
                            <a:pt x="138292" y="25453"/>
                            <a:pt x="331020" y="0"/>
                          </a:cubicBezTo>
                          <a:cubicBezTo>
                            <a:pt x="641838" y="8167"/>
                            <a:pt x="841203" y="-24313"/>
                            <a:pt x="1038719" y="0"/>
                          </a:cubicBezTo>
                          <a:cubicBezTo>
                            <a:pt x="1236235" y="24313"/>
                            <a:pt x="1332778" y="19910"/>
                            <a:pt x="1465889" y="0"/>
                          </a:cubicBezTo>
                          <a:cubicBezTo>
                            <a:pt x="1599000" y="-19910"/>
                            <a:pt x="1984392" y="8774"/>
                            <a:pt x="2173588" y="0"/>
                          </a:cubicBezTo>
                          <a:cubicBezTo>
                            <a:pt x="2362784" y="-8774"/>
                            <a:pt x="2556571" y="-28934"/>
                            <a:pt x="2881287" y="0"/>
                          </a:cubicBezTo>
                          <a:cubicBezTo>
                            <a:pt x="3206003" y="28934"/>
                            <a:pt x="3358871" y="-789"/>
                            <a:pt x="3588986" y="0"/>
                          </a:cubicBezTo>
                          <a:cubicBezTo>
                            <a:pt x="3819101" y="789"/>
                            <a:pt x="4044503" y="-1960"/>
                            <a:pt x="4296686" y="0"/>
                          </a:cubicBezTo>
                          <a:cubicBezTo>
                            <a:pt x="4548869" y="1960"/>
                            <a:pt x="4726120" y="31589"/>
                            <a:pt x="5074517" y="0"/>
                          </a:cubicBezTo>
                          <a:cubicBezTo>
                            <a:pt x="5422914" y="-31589"/>
                            <a:pt x="5464975" y="-14793"/>
                            <a:pt x="5571819" y="0"/>
                          </a:cubicBezTo>
                          <a:cubicBezTo>
                            <a:pt x="5678663" y="14793"/>
                            <a:pt x="5875392" y="-15146"/>
                            <a:pt x="6069121" y="0"/>
                          </a:cubicBezTo>
                          <a:cubicBezTo>
                            <a:pt x="6262850" y="15146"/>
                            <a:pt x="6502470" y="-20936"/>
                            <a:pt x="6706688" y="0"/>
                          </a:cubicBezTo>
                          <a:cubicBezTo>
                            <a:pt x="6910906" y="20936"/>
                            <a:pt x="7199437" y="-5005"/>
                            <a:pt x="7344255" y="0"/>
                          </a:cubicBezTo>
                          <a:cubicBezTo>
                            <a:pt x="7532997" y="38065"/>
                            <a:pt x="7678307" y="155181"/>
                            <a:pt x="7675275" y="331020"/>
                          </a:cubicBezTo>
                          <a:cubicBezTo>
                            <a:pt x="7660440" y="545936"/>
                            <a:pt x="7701360" y="801887"/>
                            <a:pt x="7675275" y="966560"/>
                          </a:cubicBezTo>
                          <a:cubicBezTo>
                            <a:pt x="7649190" y="1131233"/>
                            <a:pt x="7658466" y="1436215"/>
                            <a:pt x="7675275" y="1655061"/>
                          </a:cubicBezTo>
                          <a:cubicBezTo>
                            <a:pt x="7692925" y="1806585"/>
                            <a:pt x="7516020" y="1983815"/>
                            <a:pt x="7344255" y="1986081"/>
                          </a:cubicBezTo>
                          <a:cubicBezTo>
                            <a:pt x="7182456" y="1995066"/>
                            <a:pt x="6975985" y="1968868"/>
                            <a:pt x="6846953" y="1986081"/>
                          </a:cubicBezTo>
                          <a:cubicBezTo>
                            <a:pt x="6717921" y="2003294"/>
                            <a:pt x="6412153" y="2020873"/>
                            <a:pt x="6139254" y="1986081"/>
                          </a:cubicBezTo>
                          <a:cubicBezTo>
                            <a:pt x="5866355" y="1951289"/>
                            <a:pt x="5751606" y="2005032"/>
                            <a:pt x="5641952" y="1986081"/>
                          </a:cubicBezTo>
                          <a:cubicBezTo>
                            <a:pt x="5532298" y="1967130"/>
                            <a:pt x="5204050" y="1989601"/>
                            <a:pt x="5004385" y="1986081"/>
                          </a:cubicBezTo>
                          <a:cubicBezTo>
                            <a:pt x="4804720" y="1982561"/>
                            <a:pt x="4750271" y="1987940"/>
                            <a:pt x="4577215" y="1986081"/>
                          </a:cubicBezTo>
                          <a:cubicBezTo>
                            <a:pt x="4404159" y="1984223"/>
                            <a:pt x="4225155" y="2004722"/>
                            <a:pt x="4079913" y="1986081"/>
                          </a:cubicBezTo>
                          <a:cubicBezTo>
                            <a:pt x="3934671" y="1967440"/>
                            <a:pt x="3684552" y="2009449"/>
                            <a:pt x="3372214" y="1986081"/>
                          </a:cubicBezTo>
                          <a:cubicBezTo>
                            <a:pt x="3059876" y="1962713"/>
                            <a:pt x="2875046" y="1951684"/>
                            <a:pt x="2664515" y="1986081"/>
                          </a:cubicBezTo>
                          <a:cubicBezTo>
                            <a:pt x="2453984" y="2020478"/>
                            <a:pt x="2325921" y="2008703"/>
                            <a:pt x="2167212" y="1986081"/>
                          </a:cubicBezTo>
                          <a:cubicBezTo>
                            <a:pt x="2008503" y="1963459"/>
                            <a:pt x="1695758" y="1998008"/>
                            <a:pt x="1389381" y="1986081"/>
                          </a:cubicBezTo>
                          <a:cubicBezTo>
                            <a:pt x="1083004" y="1974154"/>
                            <a:pt x="757547" y="1999243"/>
                            <a:pt x="331020" y="1986081"/>
                          </a:cubicBezTo>
                          <a:cubicBezTo>
                            <a:pt x="147893" y="1971307"/>
                            <a:pt x="-9576" y="1799544"/>
                            <a:pt x="0" y="1655061"/>
                          </a:cubicBezTo>
                          <a:cubicBezTo>
                            <a:pt x="2984" y="1342337"/>
                            <a:pt x="9467" y="1138229"/>
                            <a:pt x="0" y="1006281"/>
                          </a:cubicBezTo>
                          <a:cubicBezTo>
                            <a:pt x="-9467" y="874333"/>
                            <a:pt x="8488" y="591715"/>
                            <a:pt x="0" y="33102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25E49A49-C332-C506-D668-EFC62368EF93}"/>
                </a:ext>
              </a:extLst>
            </p:cNvPr>
            <p:cNvSpPr txBox="1"/>
            <p:nvPr/>
          </p:nvSpPr>
          <p:spPr>
            <a:xfrm>
              <a:off x="403231" y="1185213"/>
              <a:ext cx="3617185" cy="369332"/>
            </a:xfrm>
            <a:custGeom>
              <a:avLst/>
              <a:gdLst>
                <a:gd name="csX0" fmla="*/ 0 w 3617185"/>
                <a:gd name="csY0" fmla="*/ 0 h 369332"/>
                <a:gd name="csX1" fmla="*/ 3617185 w 3617185"/>
                <a:gd name="csY1" fmla="*/ 0 h 369332"/>
                <a:gd name="csX2" fmla="*/ 3617185 w 3617185"/>
                <a:gd name="csY2" fmla="*/ 369332 h 369332"/>
                <a:gd name="csX3" fmla="*/ 0 w 3617185"/>
                <a:gd name="csY3" fmla="*/ 369332 h 369332"/>
                <a:gd name="csX4" fmla="*/ 0 w 3617185"/>
                <a:gd name="csY4" fmla="*/ 0 h 36933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617185" h="369332" fill="none" extrusionOk="0">
                  <a:moveTo>
                    <a:pt x="0" y="0"/>
                  </a:moveTo>
                  <a:cubicBezTo>
                    <a:pt x="526336" y="-25476"/>
                    <a:pt x="1809170" y="109062"/>
                    <a:pt x="3617185" y="0"/>
                  </a:cubicBezTo>
                  <a:cubicBezTo>
                    <a:pt x="3645180" y="96853"/>
                    <a:pt x="3619130" y="212010"/>
                    <a:pt x="3617185" y="369332"/>
                  </a:cubicBezTo>
                  <a:cubicBezTo>
                    <a:pt x="3023016" y="500467"/>
                    <a:pt x="967392" y="261817"/>
                    <a:pt x="0" y="369332"/>
                  </a:cubicBezTo>
                  <a:cubicBezTo>
                    <a:pt x="-25794" y="192762"/>
                    <a:pt x="-9387" y="95415"/>
                    <a:pt x="0" y="0"/>
                  </a:cubicBezTo>
                  <a:close/>
                </a:path>
                <a:path w="3617185" h="369332" stroke="0" extrusionOk="0">
                  <a:moveTo>
                    <a:pt x="0" y="0"/>
                  </a:moveTo>
                  <a:cubicBezTo>
                    <a:pt x="1636307" y="168843"/>
                    <a:pt x="2592209" y="101673"/>
                    <a:pt x="3617185" y="0"/>
                  </a:cubicBezTo>
                  <a:cubicBezTo>
                    <a:pt x="3632709" y="178308"/>
                    <a:pt x="3636546" y="256345"/>
                    <a:pt x="3617185" y="369332"/>
                  </a:cubicBezTo>
                  <a:cubicBezTo>
                    <a:pt x="2332833" y="393446"/>
                    <a:pt x="1318671" y="352448"/>
                    <a:pt x="0" y="369332"/>
                  </a:cubicBezTo>
                  <a:cubicBezTo>
                    <a:pt x="-4234" y="211779"/>
                    <a:pt x="-24305" y="183843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800" b="1" noProof="0" dirty="0">
                  <a:solidFill>
                    <a:srgbClr val="0062AC"/>
                  </a:solidFill>
                  <a:cs typeface="Arial" panose="020B0604020202020204" pitchFamily="34" charset="0"/>
                </a:rPr>
                <a:t>Meyer-Schuster Rearrangement</a:t>
              </a:r>
              <a:endParaRPr lang="en-GB" sz="1800" b="1" i="0" noProof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ACAD6A96-DDCA-17F4-372C-4AEB9D41A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64297"/>
                </p:ext>
              </p:extLst>
            </p:nvPr>
          </p:nvGraphicFramePr>
          <p:xfrm>
            <a:off x="-161140" y="2052088"/>
            <a:ext cx="4675541" cy="684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7" name="CS ChemDraw Drawing" r:id="rId9" imgW="3978503" imgH="580371" progId="ChemDraw.Document.6.0">
                    <p:embed/>
                  </p:oleObj>
                </mc:Choice>
                <mc:Fallback>
                  <p:oleObj name="CS ChemDraw Drawing" r:id="rId9" imgW="3978503" imgH="580371" progId="ChemDraw.Document.6.0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C319C6DF-EF96-C647-C91D-B66A40B8D4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161140" y="2052088"/>
                          <a:ext cx="4675541" cy="6842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27FEC0F5-C091-FB37-BF50-3F862BAD9EF4}"/>
              </a:ext>
            </a:extLst>
          </p:cNvPr>
          <p:cNvSpPr txBox="1"/>
          <p:nvPr/>
        </p:nvSpPr>
        <p:spPr>
          <a:xfrm>
            <a:off x="7674563" y="3435255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5" name="2 Rectángulo">
            <a:extLst>
              <a:ext uri="{FF2B5EF4-FFF2-40B4-BE49-F238E27FC236}">
                <a16:creationId xmlns:a16="http://schemas.microsoft.com/office/drawing/2014/main" id="{7E64CDCC-F5B5-5205-CE11-85B93D70B72D}"/>
              </a:ext>
            </a:extLst>
          </p:cNvPr>
          <p:cNvSpPr/>
          <p:nvPr/>
        </p:nvSpPr>
        <p:spPr bwMode="auto">
          <a:xfrm>
            <a:off x="5864813" y="1698150"/>
            <a:ext cx="6299771" cy="2219364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6" name="2 Rectángulo">
            <a:extLst>
              <a:ext uri="{FF2B5EF4-FFF2-40B4-BE49-F238E27FC236}">
                <a16:creationId xmlns:a16="http://schemas.microsoft.com/office/drawing/2014/main" id="{59114A76-4BE6-1277-0503-B893D05E9CED}"/>
              </a:ext>
            </a:extLst>
          </p:cNvPr>
          <p:cNvSpPr/>
          <p:nvPr/>
        </p:nvSpPr>
        <p:spPr bwMode="auto">
          <a:xfrm>
            <a:off x="-10048" y="3910459"/>
            <a:ext cx="5874861" cy="2404030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4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5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40739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5A251F-C0E0-6E87-8A6B-3D0A8808B1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16F875-2644-C37E-16B2-174496D1E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r>
              <a:rPr lang="en-US" dirty="0"/>
              <a:t>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E86E59E-B2DB-D779-C1A1-15911F038498}"/>
              </a:ext>
            </a:extLst>
          </p:cNvPr>
          <p:cNvSpPr txBox="1"/>
          <p:nvPr/>
        </p:nvSpPr>
        <p:spPr>
          <a:xfrm>
            <a:off x="4214989" y="6065005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8E1C8ED0-D76B-D361-B3D6-837AE4DBC7DC}"/>
              </a:ext>
            </a:extLst>
          </p:cNvPr>
          <p:cNvSpPr/>
          <p:nvPr/>
        </p:nvSpPr>
        <p:spPr>
          <a:xfrm>
            <a:off x="1118479" y="2734615"/>
            <a:ext cx="3932914" cy="308324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91BECEE1-B0C0-4B21-ABF8-D4D1E56E5157}"/>
              </a:ext>
            </a:extLst>
          </p:cNvPr>
          <p:cNvSpPr txBox="1"/>
          <p:nvPr/>
        </p:nvSpPr>
        <p:spPr>
          <a:xfrm>
            <a:off x="2010159" y="2554636"/>
            <a:ext cx="1987616" cy="369332"/>
          </a:xfrm>
          <a:custGeom>
            <a:avLst/>
            <a:gdLst>
              <a:gd name="csX0" fmla="*/ 0 w 1987616"/>
              <a:gd name="csY0" fmla="*/ 0 h 369332"/>
              <a:gd name="csX1" fmla="*/ 1987616 w 1987616"/>
              <a:gd name="csY1" fmla="*/ 0 h 369332"/>
              <a:gd name="csX2" fmla="*/ 1987616 w 1987616"/>
              <a:gd name="csY2" fmla="*/ 369332 h 369332"/>
              <a:gd name="csX3" fmla="*/ 0 w 1987616"/>
              <a:gd name="csY3" fmla="*/ 369332 h 369332"/>
              <a:gd name="csX4" fmla="*/ 0 w 198761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87616" h="369332" fill="none" extrusionOk="0">
                <a:moveTo>
                  <a:pt x="0" y="0"/>
                </a:moveTo>
                <a:cubicBezTo>
                  <a:pt x="781067" y="-25476"/>
                  <a:pt x="1648810" y="109062"/>
                  <a:pt x="1987616" y="0"/>
                </a:cubicBezTo>
                <a:cubicBezTo>
                  <a:pt x="2015611" y="96853"/>
                  <a:pt x="1989561" y="212010"/>
                  <a:pt x="1987616" y="369332"/>
                </a:cubicBezTo>
                <a:cubicBezTo>
                  <a:pt x="1700943" y="500467"/>
                  <a:pt x="524035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1987616" h="369332" stroke="0" extrusionOk="0">
                <a:moveTo>
                  <a:pt x="0" y="0"/>
                </a:moveTo>
                <a:cubicBezTo>
                  <a:pt x="912182" y="168843"/>
                  <a:pt x="1210217" y="101673"/>
                  <a:pt x="1987616" y="0"/>
                </a:cubicBezTo>
                <a:cubicBezTo>
                  <a:pt x="2003140" y="178308"/>
                  <a:pt x="2006977" y="256345"/>
                  <a:pt x="1987616" y="369332"/>
                </a:cubicBezTo>
                <a:cubicBezTo>
                  <a:pt x="1512852" y="393446"/>
                  <a:pt x="803466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 err="1">
                <a:effectLst/>
                <a:cs typeface="Arial" panose="020B0604020202020204" pitchFamily="34" charset="0"/>
              </a:rPr>
              <a:t>Elec</a:t>
            </a:r>
            <a:r>
              <a:rPr lang="es-ES" sz="1800" b="1" dirty="0" err="1">
                <a:cs typeface="Arial" panose="020B0604020202020204" pitchFamily="34" charset="0"/>
              </a:rPr>
              <a:t>trophil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5E19A738-08C8-01B9-466C-BDBBFD292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41341"/>
              </p:ext>
            </p:extLst>
          </p:nvPr>
        </p:nvGraphicFramePr>
        <p:xfrm>
          <a:off x="1408244" y="3147402"/>
          <a:ext cx="3415301" cy="217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CS ChemDraw Drawing" r:id="rId3" imgW="2669624" imgH="1705429" progId="ChemDraw.Document.6.0">
                  <p:embed/>
                </p:oleObj>
              </mc:Choice>
              <mc:Fallback>
                <p:oleObj name="CS ChemDraw Drawing" r:id="rId3" imgW="2669624" imgH="1705429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E864958-B551-FB30-6225-5BCEA0F6E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244" y="3147402"/>
                        <a:ext cx="3415301" cy="217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9D425EA-8373-EDC0-732B-1865EB42B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11632"/>
              </p:ext>
            </p:extLst>
          </p:nvPr>
        </p:nvGraphicFramePr>
        <p:xfrm>
          <a:off x="2393382" y="5394620"/>
          <a:ext cx="1181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CS ChemDraw Drawing" r:id="rId5" imgW="1037470" imgH="212649" progId="ChemDraw.Document.6.0">
                  <p:embed/>
                </p:oleObj>
              </mc:Choice>
              <mc:Fallback>
                <p:oleObj name="CS ChemDraw Drawing" r:id="rId5" imgW="1037470" imgH="212649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0D6ADE96-32C7-0E77-510F-3E2F0BAFF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382" y="5394620"/>
                        <a:ext cx="1181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C32F2D79-B74C-AE3B-D1FD-1A2DFF7CA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75906"/>
              </p:ext>
            </p:extLst>
          </p:nvPr>
        </p:nvGraphicFramePr>
        <p:xfrm>
          <a:off x="6663757" y="3107033"/>
          <a:ext cx="23653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CS ChemDraw Drawing" r:id="rId7" imgW="1790460" imgH="2003662" progId="ChemDraw.Document.6.0">
                  <p:embed/>
                </p:oleObj>
              </mc:Choice>
              <mc:Fallback>
                <p:oleObj name="CS ChemDraw Drawing" r:id="rId7" imgW="1790460" imgH="2003662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7A83149B-AAB7-86F8-FE29-573A386F0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3757" y="3107033"/>
                        <a:ext cx="2365375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: esquinas redondeadas 23">
            <a:extLst>
              <a:ext uri="{FF2B5EF4-FFF2-40B4-BE49-F238E27FC236}">
                <a16:creationId xmlns:a16="http://schemas.microsoft.com/office/drawing/2014/main" id="{521E7029-20FC-788A-0BD7-14984E1914FA}"/>
              </a:ext>
            </a:extLst>
          </p:cNvPr>
          <p:cNvSpPr/>
          <p:nvPr/>
        </p:nvSpPr>
        <p:spPr>
          <a:xfrm>
            <a:off x="5739477" y="2734614"/>
            <a:ext cx="3932914" cy="3083245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72C1750E-438E-1DCD-2147-84B53F651A8D}"/>
              </a:ext>
            </a:extLst>
          </p:cNvPr>
          <p:cNvSpPr txBox="1"/>
          <p:nvPr/>
        </p:nvSpPr>
        <p:spPr>
          <a:xfrm>
            <a:off x="6615029" y="2530465"/>
            <a:ext cx="1987616" cy="369332"/>
          </a:xfrm>
          <a:custGeom>
            <a:avLst/>
            <a:gdLst>
              <a:gd name="csX0" fmla="*/ 0 w 1987616"/>
              <a:gd name="csY0" fmla="*/ 0 h 369332"/>
              <a:gd name="csX1" fmla="*/ 1987616 w 1987616"/>
              <a:gd name="csY1" fmla="*/ 0 h 369332"/>
              <a:gd name="csX2" fmla="*/ 1987616 w 1987616"/>
              <a:gd name="csY2" fmla="*/ 369332 h 369332"/>
              <a:gd name="csX3" fmla="*/ 0 w 1987616"/>
              <a:gd name="csY3" fmla="*/ 369332 h 369332"/>
              <a:gd name="csX4" fmla="*/ 0 w 198761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87616" h="369332" fill="none" extrusionOk="0">
                <a:moveTo>
                  <a:pt x="0" y="0"/>
                </a:moveTo>
                <a:cubicBezTo>
                  <a:pt x="781067" y="-25476"/>
                  <a:pt x="1648810" y="109062"/>
                  <a:pt x="1987616" y="0"/>
                </a:cubicBezTo>
                <a:cubicBezTo>
                  <a:pt x="2015611" y="96853"/>
                  <a:pt x="1989561" y="212010"/>
                  <a:pt x="1987616" y="369332"/>
                </a:cubicBezTo>
                <a:cubicBezTo>
                  <a:pt x="1700943" y="500467"/>
                  <a:pt x="524035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1987616" h="369332" stroke="0" extrusionOk="0">
                <a:moveTo>
                  <a:pt x="0" y="0"/>
                </a:moveTo>
                <a:cubicBezTo>
                  <a:pt x="912182" y="168843"/>
                  <a:pt x="1210217" y="101673"/>
                  <a:pt x="1987616" y="0"/>
                </a:cubicBezTo>
                <a:cubicBezTo>
                  <a:pt x="2003140" y="178308"/>
                  <a:pt x="2006977" y="256345"/>
                  <a:pt x="1987616" y="369332"/>
                </a:cubicBezTo>
                <a:cubicBezTo>
                  <a:pt x="1512852" y="393446"/>
                  <a:pt x="803466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Arenes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CDE63920-4DEA-C56E-7A36-19740F497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648"/>
              </p:ext>
            </p:extLst>
          </p:nvPr>
        </p:nvGraphicFramePr>
        <p:xfrm>
          <a:off x="2698295" y="1338381"/>
          <a:ext cx="5594684" cy="114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CS ChemDraw Drawing" r:id="rId9" imgW="4144897" imgH="850213" progId="ChemDraw.Document.6.0">
                  <p:embed/>
                </p:oleObj>
              </mc:Choice>
              <mc:Fallback>
                <p:oleObj name="CS ChemDraw Drawing" r:id="rId9" imgW="4144897" imgH="850213" progId="ChemDraw.Document.6.0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22F0BC38-FB70-2B20-1785-D1A6B0F1F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295" y="1338381"/>
                        <a:ext cx="5594684" cy="114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5">
            <a:extLst>
              <a:ext uri="{FF2B5EF4-FFF2-40B4-BE49-F238E27FC236}">
                <a16:creationId xmlns:a16="http://schemas.microsoft.com/office/drawing/2014/main" id="{C3DE0FD0-DE8C-DD54-2D0C-BC7FB930FD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85" t="9070" r="16401" b="15519"/>
          <a:stretch/>
        </p:blipFill>
        <p:spPr bwMode="auto">
          <a:xfrm>
            <a:off x="10329241" y="1368364"/>
            <a:ext cx="881504" cy="115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Imagen 28">
            <a:extLst>
              <a:ext uri="{FF2B5EF4-FFF2-40B4-BE49-F238E27FC236}">
                <a16:creationId xmlns:a16="http://schemas.microsoft.com/office/drawing/2014/main" id="{66E778AC-2CBD-942A-B3AB-1161ED6EAF5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59829" y="3093849"/>
            <a:ext cx="860070" cy="1170879"/>
          </a:xfrm>
          <a:prstGeom prst="rect">
            <a:avLst/>
          </a:prstGeom>
        </p:spPr>
      </p:pic>
      <p:sp>
        <p:nvSpPr>
          <p:cNvPr id="30" name="9 CuadroTexto">
            <a:extLst>
              <a:ext uri="{FF2B5EF4-FFF2-40B4-BE49-F238E27FC236}">
                <a16:creationId xmlns:a16="http://schemas.microsoft.com/office/drawing/2014/main" id="{EB8CBE8A-DD67-1CFB-759E-BBE879195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5182" y="2551388"/>
            <a:ext cx="159655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Dr. Alejandro Presa-Soto</a:t>
            </a:r>
          </a:p>
        </p:txBody>
      </p:sp>
      <p:sp>
        <p:nvSpPr>
          <p:cNvPr id="31" name="9 CuadroTexto">
            <a:extLst>
              <a:ext uri="{FF2B5EF4-FFF2-40B4-BE49-F238E27FC236}">
                <a16:creationId xmlns:a16="http://schemas.microsoft.com/office/drawing/2014/main" id="{9D8F2EB0-73C4-19B9-691A-BC4D91E71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4708" y="4264728"/>
            <a:ext cx="10549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Marina Ramos</a:t>
            </a:r>
          </a:p>
        </p:txBody>
      </p:sp>
      <p:sp>
        <p:nvSpPr>
          <p:cNvPr id="1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6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58854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80EF68-D3DE-95CA-1B76-CF23D73F58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371879-AFE3-A37E-2BBA-9531B9F12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r>
              <a:rPr lang="en-US" dirty="0"/>
              <a:t>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1A09C4B-A3E5-C07E-A470-DCE1EE6F6305}"/>
              </a:ext>
            </a:extLst>
          </p:cNvPr>
          <p:cNvSpPr txBox="1"/>
          <p:nvPr/>
        </p:nvSpPr>
        <p:spPr>
          <a:xfrm>
            <a:off x="4090935" y="6131486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7A1AA33E-1B30-39FC-B9DC-DF0213D64B7D}"/>
              </a:ext>
            </a:extLst>
          </p:cNvPr>
          <p:cNvSpPr/>
          <p:nvPr/>
        </p:nvSpPr>
        <p:spPr>
          <a:xfrm>
            <a:off x="1534115" y="2609342"/>
            <a:ext cx="3932914" cy="308324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65333F4-15CD-F420-402F-6D382B715A25}"/>
              </a:ext>
            </a:extLst>
          </p:cNvPr>
          <p:cNvSpPr txBox="1"/>
          <p:nvPr/>
        </p:nvSpPr>
        <p:spPr>
          <a:xfrm>
            <a:off x="2425795" y="2429363"/>
            <a:ext cx="1987616" cy="369332"/>
          </a:xfrm>
          <a:custGeom>
            <a:avLst/>
            <a:gdLst>
              <a:gd name="csX0" fmla="*/ 0 w 1987616"/>
              <a:gd name="csY0" fmla="*/ 0 h 369332"/>
              <a:gd name="csX1" fmla="*/ 1987616 w 1987616"/>
              <a:gd name="csY1" fmla="*/ 0 h 369332"/>
              <a:gd name="csX2" fmla="*/ 1987616 w 1987616"/>
              <a:gd name="csY2" fmla="*/ 369332 h 369332"/>
              <a:gd name="csX3" fmla="*/ 0 w 1987616"/>
              <a:gd name="csY3" fmla="*/ 369332 h 369332"/>
              <a:gd name="csX4" fmla="*/ 0 w 198761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87616" h="369332" fill="none" extrusionOk="0">
                <a:moveTo>
                  <a:pt x="0" y="0"/>
                </a:moveTo>
                <a:cubicBezTo>
                  <a:pt x="781067" y="-25476"/>
                  <a:pt x="1648810" y="109062"/>
                  <a:pt x="1987616" y="0"/>
                </a:cubicBezTo>
                <a:cubicBezTo>
                  <a:pt x="2015611" y="96853"/>
                  <a:pt x="1989561" y="212010"/>
                  <a:pt x="1987616" y="369332"/>
                </a:cubicBezTo>
                <a:cubicBezTo>
                  <a:pt x="1700943" y="500467"/>
                  <a:pt x="524035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1987616" h="369332" stroke="0" extrusionOk="0">
                <a:moveTo>
                  <a:pt x="0" y="0"/>
                </a:moveTo>
                <a:cubicBezTo>
                  <a:pt x="912182" y="168843"/>
                  <a:pt x="1210217" y="101673"/>
                  <a:pt x="1987616" y="0"/>
                </a:cubicBezTo>
                <a:cubicBezTo>
                  <a:pt x="2003140" y="178308"/>
                  <a:pt x="2006977" y="256345"/>
                  <a:pt x="1987616" y="369332"/>
                </a:cubicBezTo>
                <a:cubicBezTo>
                  <a:pt x="1512852" y="393446"/>
                  <a:pt x="803466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 err="1">
                <a:effectLst/>
                <a:cs typeface="Arial" panose="020B0604020202020204" pitchFamily="34" charset="0"/>
              </a:rPr>
              <a:t>Elec</a:t>
            </a:r>
            <a:r>
              <a:rPr lang="es-ES" sz="1800" b="1" dirty="0" err="1">
                <a:cs typeface="Arial" panose="020B0604020202020204" pitchFamily="34" charset="0"/>
              </a:rPr>
              <a:t>trophile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6B3FA81-A9C0-F84A-0667-21C512830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27372"/>
              </p:ext>
            </p:extLst>
          </p:nvPr>
        </p:nvGraphicFramePr>
        <p:xfrm>
          <a:off x="1823880" y="3022129"/>
          <a:ext cx="3415301" cy="217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CS ChemDraw Drawing" r:id="rId3" imgW="2669624" imgH="1705429" progId="ChemDraw.Document.6.0">
                  <p:embed/>
                </p:oleObj>
              </mc:Choice>
              <mc:Fallback>
                <p:oleObj name="CS ChemDraw Drawing" r:id="rId3" imgW="2669624" imgH="1705429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5E19A738-08C8-01B9-466C-BDBBFD292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880" y="3022129"/>
                        <a:ext cx="3415301" cy="217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7B95A4D-F106-6F99-56A9-D60A36FA9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90969"/>
              </p:ext>
            </p:extLst>
          </p:nvPr>
        </p:nvGraphicFramePr>
        <p:xfrm>
          <a:off x="2809018" y="5269347"/>
          <a:ext cx="1181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CS ChemDraw Drawing" r:id="rId5" imgW="1037470" imgH="212649" progId="ChemDraw.Document.6.0">
                  <p:embed/>
                </p:oleObj>
              </mc:Choice>
              <mc:Fallback>
                <p:oleObj name="CS ChemDraw Drawing" r:id="rId5" imgW="1037470" imgH="212649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9D425EA-8373-EDC0-732B-1865EB42B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018" y="5269347"/>
                        <a:ext cx="11811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C17F196-4008-435C-9BD6-63C141DB6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45746"/>
              </p:ext>
            </p:extLst>
          </p:nvPr>
        </p:nvGraphicFramePr>
        <p:xfrm>
          <a:off x="7079393" y="2981760"/>
          <a:ext cx="23653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CS ChemDraw Drawing" r:id="rId7" imgW="1790460" imgH="2003662" progId="ChemDraw.Document.6.0">
                  <p:embed/>
                </p:oleObj>
              </mc:Choice>
              <mc:Fallback>
                <p:oleObj name="CS ChemDraw Drawing" r:id="rId7" imgW="1790460" imgH="2003662" progId="ChemDraw.Document.6.0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C32F2D79-B74C-AE3B-D1FD-1A2DFF7CA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9393" y="2981760"/>
                        <a:ext cx="2365375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: esquinas redondeadas 23">
            <a:extLst>
              <a:ext uri="{FF2B5EF4-FFF2-40B4-BE49-F238E27FC236}">
                <a16:creationId xmlns:a16="http://schemas.microsoft.com/office/drawing/2014/main" id="{E98B6C93-B8C2-CA73-0C7F-512983CC082F}"/>
              </a:ext>
            </a:extLst>
          </p:cNvPr>
          <p:cNvSpPr/>
          <p:nvPr/>
        </p:nvSpPr>
        <p:spPr>
          <a:xfrm>
            <a:off x="6155113" y="2609341"/>
            <a:ext cx="3932914" cy="3083245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E4313636-50FC-0745-E021-7ED8F6785EF5}"/>
              </a:ext>
            </a:extLst>
          </p:cNvPr>
          <p:cNvSpPr txBox="1"/>
          <p:nvPr/>
        </p:nvSpPr>
        <p:spPr>
          <a:xfrm>
            <a:off x="7030665" y="2405192"/>
            <a:ext cx="1987616" cy="369332"/>
          </a:xfrm>
          <a:custGeom>
            <a:avLst/>
            <a:gdLst>
              <a:gd name="csX0" fmla="*/ 0 w 1987616"/>
              <a:gd name="csY0" fmla="*/ 0 h 369332"/>
              <a:gd name="csX1" fmla="*/ 1987616 w 1987616"/>
              <a:gd name="csY1" fmla="*/ 0 h 369332"/>
              <a:gd name="csX2" fmla="*/ 1987616 w 1987616"/>
              <a:gd name="csY2" fmla="*/ 369332 h 369332"/>
              <a:gd name="csX3" fmla="*/ 0 w 1987616"/>
              <a:gd name="csY3" fmla="*/ 369332 h 369332"/>
              <a:gd name="csX4" fmla="*/ 0 w 198761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87616" h="369332" fill="none" extrusionOk="0">
                <a:moveTo>
                  <a:pt x="0" y="0"/>
                </a:moveTo>
                <a:cubicBezTo>
                  <a:pt x="781067" y="-25476"/>
                  <a:pt x="1648810" y="109062"/>
                  <a:pt x="1987616" y="0"/>
                </a:cubicBezTo>
                <a:cubicBezTo>
                  <a:pt x="2015611" y="96853"/>
                  <a:pt x="1989561" y="212010"/>
                  <a:pt x="1987616" y="369332"/>
                </a:cubicBezTo>
                <a:cubicBezTo>
                  <a:pt x="1700943" y="500467"/>
                  <a:pt x="524035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1987616" h="369332" stroke="0" extrusionOk="0">
                <a:moveTo>
                  <a:pt x="0" y="0"/>
                </a:moveTo>
                <a:cubicBezTo>
                  <a:pt x="912182" y="168843"/>
                  <a:pt x="1210217" y="101673"/>
                  <a:pt x="1987616" y="0"/>
                </a:cubicBezTo>
                <a:cubicBezTo>
                  <a:pt x="2003140" y="178308"/>
                  <a:pt x="2006977" y="256345"/>
                  <a:pt x="1987616" y="369332"/>
                </a:cubicBezTo>
                <a:cubicBezTo>
                  <a:pt x="1512852" y="393446"/>
                  <a:pt x="803466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Arenes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8D031E7-EEFE-8490-FCE4-D355CF0AA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08385"/>
              </p:ext>
            </p:extLst>
          </p:nvPr>
        </p:nvGraphicFramePr>
        <p:xfrm>
          <a:off x="3113931" y="1240816"/>
          <a:ext cx="5594684" cy="114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CS ChemDraw Drawing" r:id="rId9" imgW="4144897" imgH="850213" progId="ChemDraw.Document.6.0">
                  <p:embed/>
                </p:oleObj>
              </mc:Choice>
              <mc:Fallback>
                <p:oleObj name="CS ChemDraw Drawing" r:id="rId9" imgW="4144897" imgH="850213" progId="ChemDraw.Document.6.0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CDE63920-4DEA-C56E-7A36-19740F497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3931" y="1240816"/>
                        <a:ext cx="5594684" cy="114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5">
            <a:extLst>
              <a:ext uri="{FF2B5EF4-FFF2-40B4-BE49-F238E27FC236}">
                <a16:creationId xmlns:a16="http://schemas.microsoft.com/office/drawing/2014/main" id="{4BC2C2E5-D6C6-29EC-43F6-FE529BE3AD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85" t="9070" r="16401" b="15519"/>
          <a:stretch/>
        </p:blipFill>
        <p:spPr bwMode="auto">
          <a:xfrm>
            <a:off x="10353811" y="1368364"/>
            <a:ext cx="881504" cy="115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Imagen 28">
            <a:extLst>
              <a:ext uri="{FF2B5EF4-FFF2-40B4-BE49-F238E27FC236}">
                <a16:creationId xmlns:a16="http://schemas.microsoft.com/office/drawing/2014/main" id="{757A6DFC-AB9E-2194-03DD-AB9698A5C56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84399" y="3093849"/>
            <a:ext cx="860070" cy="1170879"/>
          </a:xfrm>
          <a:prstGeom prst="rect">
            <a:avLst/>
          </a:prstGeom>
        </p:spPr>
      </p:pic>
      <p:sp>
        <p:nvSpPr>
          <p:cNvPr id="32" name="CuadroTexto 31">
            <a:extLst>
              <a:ext uri="{FF2B5EF4-FFF2-40B4-BE49-F238E27FC236}">
                <a16:creationId xmlns:a16="http://schemas.microsoft.com/office/drawing/2014/main" id="{E435C2CC-8732-10F5-5C39-A211CCF221F5}"/>
              </a:ext>
            </a:extLst>
          </p:cNvPr>
          <p:cNvSpPr txBox="1"/>
          <p:nvPr/>
        </p:nvSpPr>
        <p:spPr>
          <a:xfrm>
            <a:off x="925546" y="5790688"/>
            <a:ext cx="2770818" cy="369332"/>
          </a:xfrm>
          <a:custGeom>
            <a:avLst/>
            <a:gdLst>
              <a:gd name="csX0" fmla="*/ 0 w 2770818"/>
              <a:gd name="csY0" fmla="*/ 0 h 369332"/>
              <a:gd name="csX1" fmla="*/ 2770818 w 2770818"/>
              <a:gd name="csY1" fmla="*/ 0 h 369332"/>
              <a:gd name="csX2" fmla="*/ 2770818 w 2770818"/>
              <a:gd name="csY2" fmla="*/ 369332 h 369332"/>
              <a:gd name="csX3" fmla="*/ 0 w 2770818"/>
              <a:gd name="csY3" fmla="*/ 369332 h 369332"/>
              <a:gd name="csX4" fmla="*/ 0 w 2770818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2770818" h="369332" fill="none" extrusionOk="0">
                <a:moveTo>
                  <a:pt x="0" y="0"/>
                </a:moveTo>
                <a:cubicBezTo>
                  <a:pt x="473263" y="-25476"/>
                  <a:pt x="2202953" y="109062"/>
                  <a:pt x="2770818" y="0"/>
                </a:cubicBezTo>
                <a:cubicBezTo>
                  <a:pt x="2798813" y="96853"/>
                  <a:pt x="2772763" y="212010"/>
                  <a:pt x="2770818" y="369332"/>
                </a:cubicBezTo>
                <a:cubicBezTo>
                  <a:pt x="2297254" y="500467"/>
                  <a:pt x="96598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2770818" h="369332" stroke="0" extrusionOk="0">
                <a:moveTo>
                  <a:pt x="0" y="0"/>
                </a:moveTo>
                <a:cubicBezTo>
                  <a:pt x="760740" y="168843"/>
                  <a:pt x="1971954" y="101673"/>
                  <a:pt x="2770818" y="0"/>
                </a:cubicBezTo>
                <a:cubicBezTo>
                  <a:pt x="2786342" y="178308"/>
                  <a:pt x="2790179" y="256345"/>
                  <a:pt x="2770818" y="369332"/>
                </a:cubicBezTo>
                <a:cubicBezTo>
                  <a:pt x="2061137" y="393446"/>
                  <a:pt x="523935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 err="1">
                <a:effectLst/>
                <a:cs typeface="Arial" panose="020B0604020202020204" pitchFamily="34" charset="0"/>
              </a:rPr>
              <a:t>Arylation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800" b="1" i="0" dirty="0" err="1">
                <a:effectLst/>
                <a:cs typeface="Arial" panose="020B0604020202020204" pitchFamily="34" charset="0"/>
              </a:rPr>
              <a:t>Products</a:t>
            </a:r>
            <a:endParaRPr lang="es-ES" sz="18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CAD3E53E-E965-1C60-E550-D2D19C9C26A5}"/>
              </a:ext>
            </a:extLst>
          </p:cNvPr>
          <p:cNvSpPr txBox="1"/>
          <p:nvPr/>
        </p:nvSpPr>
        <p:spPr>
          <a:xfrm>
            <a:off x="2234315" y="5808725"/>
            <a:ext cx="9001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i="0" u="none" strike="noStrike" baseline="0" dirty="0">
                <a:cs typeface="Arial" panose="020B0604020202020204" pitchFamily="34" charset="0"/>
              </a:rPr>
              <a:t>Activated Substrates</a:t>
            </a:r>
            <a:r>
              <a:rPr lang="en-US" sz="1600" b="1" dirty="0">
                <a:cs typeface="Arial" panose="020B0604020202020204" pitchFamily="34" charset="0"/>
              </a:rPr>
              <a:t> (rich arenes): good yields and regioselectivities</a:t>
            </a:r>
            <a:endParaRPr lang="en-US" sz="1600" b="1" i="0" u="none" strike="noStrike" baseline="0" dirty="0">
              <a:cs typeface="Arial" panose="020B0604020202020204" pitchFamily="34" charset="0"/>
            </a:endParaRPr>
          </a:p>
        </p:txBody>
      </p:sp>
      <p:sp>
        <p:nvSpPr>
          <p:cNvPr id="3" name="9 CuadroTexto">
            <a:extLst>
              <a:ext uri="{FF2B5EF4-FFF2-40B4-BE49-F238E27FC236}">
                <a16:creationId xmlns:a16="http://schemas.microsoft.com/office/drawing/2014/main" id="{2076F43D-4132-0B0D-9F53-6A9AC9DE0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9752" y="2575717"/>
            <a:ext cx="159655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Dr. Alejandro Presa-Soto</a:t>
            </a:r>
          </a:p>
        </p:txBody>
      </p:sp>
      <p:sp>
        <p:nvSpPr>
          <p:cNvPr id="4" name="9 CuadroTexto">
            <a:extLst>
              <a:ext uri="{FF2B5EF4-FFF2-40B4-BE49-F238E27FC236}">
                <a16:creationId xmlns:a16="http://schemas.microsoft.com/office/drawing/2014/main" id="{CE2EBDF1-DE55-456C-8FA8-7492A8157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9278" y="4264728"/>
            <a:ext cx="10549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Marina Ramos</a:t>
            </a:r>
          </a:p>
        </p:txBody>
      </p:sp>
      <p:sp>
        <p:nvSpPr>
          <p:cNvPr id="18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</a:t>
            </a:r>
            <a:r>
              <a:rPr lang="en-US" dirty="0"/>
              <a:t>7</a:t>
            </a:r>
            <a:r>
              <a:rPr lang="ru-RU" dirty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57226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C8DE75-9771-EFAC-1A12-A386FBCBA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843659" y="2484582"/>
            <a:ext cx="10502457" cy="1415347"/>
            <a:chOff x="663388" y="1675197"/>
            <a:chExt cx="10682728" cy="1439641"/>
          </a:xfrm>
        </p:grpSpPr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466EBF7D-FEF9-DAAD-6D1D-88126B0BBEDA}"/>
                </a:ext>
              </a:extLst>
            </p:cNvPr>
            <p:cNvGrpSpPr/>
            <p:nvPr/>
          </p:nvGrpSpPr>
          <p:grpSpPr>
            <a:xfrm>
              <a:off x="663388" y="1865253"/>
              <a:ext cx="10682728" cy="1249585"/>
              <a:chOff x="729343" y="1767617"/>
              <a:chExt cx="10733314" cy="1295044"/>
            </a:xfrm>
          </p:grpSpPr>
          <p:graphicFrame>
            <p:nvGraphicFramePr>
              <p:cNvPr id="8" name="Objeto 7">
                <a:extLst>
                  <a:ext uri="{FF2B5EF4-FFF2-40B4-BE49-F238E27FC236}">
                    <a16:creationId xmlns:a16="http://schemas.microsoft.com/office/drawing/2014/main" id="{490EFE98-B399-849B-C407-93ACBF00F1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7224" y="1812045"/>
              <a:ext cx="10397218" cy="1145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3" name="CS ChemDraw Drawing" r:id="rId4" imgW="8277742" imgH="911225" progId="ChemDraw.Document.6.0">
                      <p:embed/>
                    </p:oleObj>
                  </mc:Choice>
                  <mc:Fallback>
                    <p:oleObj name="CS ChemDraw Drawing" r:id="rId4" imgW="8277742" imgH="911225" progId="ChemDraw.Document.6.0">
                      <p:embed/>
                      <p:pic>
                        <p:nvPicPr>
                          <p:cNvPr id="8" name="Objeto 7">
                            <a:extLst>
                              <a:ext uri="{FF2B5EF4-FFF2-40B4-BE49-F238E27FC236}">
                                <a16:creationId xmlns:a16="http://schemas.microsoft.com/office/drawing/2014/main" id="{BFDF1D44-643D-B271-A012-94EBBFA214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07224" y="1812045"/>
                            <a:ext cx="10397218" cy="11452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ángulo: esquinas redondeadas 8">
                <a:extLst>
                  <a:ext uri="{FF2B5EF4-FFF2-40B4-BE49-F238E27FC236}">
                    <a16:creationId xmlns:a16="http://schemas.microsoft.com/office/drawing/2014/main" id="{5D7B44CD-4E88-89BC-67BA-7402D95AFBD2}"/>
                  </a:ext>
                </a:extLst>
              </p:cNvPr>
              <p:cNvSpPr/>
              <p:nvPr/>
            </p:nvSpPr>
            <p:spPr>
              <a:xfrm>
                <a:off x="729343" y="1767617"/>
                <a:ext cx="10733314" cy="1295044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22" name="CuadroTexto 21">
              <a:extLst>
                <a:ext uri="{FF2B5EF4-FFF2-40B4-BE49-F238E27FC236}">
                  <a16:creationId xmlns:a16="http://schemas.microsoft.com/office/drawing/2014/main" id="{732441F4-E8AD-3485-8E60-0D017A228903}"/>
                </a:ext>
              </a:extLst>
            </p:cNvPr>
            <p:cNvSpPr txBox="1"/>
            <p:nvPr/>
          </p:nvSpPr>
          <p:spPr>
            <a:xfrm>
              <a:off x="735239" y="1675197"/>
              <a:ext cx="2867955" cy="313060"/>
            </a:xfrm>
            <a:custGeom>
              <a:avLst/>
              <a:gdLst>
                <a:gd name="csX0" fmla="*/ 0 w 2867955"/>
                <a:gd name="csY0" fmla="*/ 0 h 307777"/>
                <a:gd name="csX1" fmla="*/ 630950 w 2867955"/>
                <a:gd name="csY1" fmla="*/ 0 h 307777"/>
                <a:gd name="csX2" fmla="*/ 1147182 w 2867955"/>
                <a:gd name="csY2" fmla="*/ 0 h 307777"/>
                <a:gd name="csX3" fmla="*/ 1749453 w 2867955"/>
                <a:gd name="csY3" fmla="*/ 0 h 307777"/>
                <a:gd name="csX4" fmla="*/ 2323044 w 2867955"/>
                <a:gd name="csY4" fmla="*/ 0 h 307777"/>
                <a:gd name="csX5" fmla="*/ 2867955 w 2867955"/>
                <a:gd name="csY5" fmla="*/ 0 h 307777"/>
                <a:gd name="csX6" fmla="*/ 2867955 w 2867955"/>
                <a:gd name="csY6" fmla="*/ 307777 h 307777"/>
                <a:gd name="csX7" fmla="*/ 2351723 w 2867955"/>
                <a:gd name="csY7" fmla="*/ 307777 h 307777"/>
                <a:gd name="csX8" fmla="*/ 1720773 w 2867955"/>
                <a:gd name="csY8" fmla="*/ 307777 h 307777"/>
                <a:gd name="csX9" fmla="*/ 1204541 w 2867955"/>
                <a:gd name="csY9" fmla="*/ 307777 h 307777"/>
                <a:gd name="csX10" fmla="*/ 716989 w 2867955"/>
                <a:gd name="csY10" fmla="*/ 307777 h 307777"/>
                <a:gd name="csX11" fmla="*/ 0 w 2867955"/>
                <a:gd name="csY11" fmla="*/ 307777 h 307777"/>
                <a:gd name="csX12" fmla="*/ 0 w 2867955"/>
                <a:gd name="csY12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</a:cxnLst>
              <a:rect l="l" t="t" r="r" b="b"/>
              <a:pathLst>
                <a:path w="2867955" h="307777" fill="none" extrusionOk="0">
                  <a:moveTo>
                    <a:pt x="0" y="0"/>
                  </a:moveTo>
                  <a:cubicBezTo>
                    <a:pt x="276542" y="-3505"/>
                    <a:pt x="483417" y="71310"/>
                    <a:pt x="630950" y="0"/>
                  </a:cubicBezTo>
                  <a:cubicBezTo>
                    <a:pt x="778483" y="-71310"/>
                    <a:pt x="985702" y="19986"/>
                    <a:pt x="1147182" y="0"/>
                  </a:cubicBezTo>
                  <a:cubicBezTo>
                    <a:pt x="1308662" y="-19986"/>
                    <a:pt x="1532541" y="54269"/>
                    <a:pt x="1749453" y="0"/>
                  </a:cubicBezTo>
                  <a:cubicBezTo>
                    <a:pt x="1966365" y="-54269"/>
                    <a:pt x="2109961" y="5843"/>
                    <a:pt x="2323044" y="0"/>
                  </a:cubicBezTo>
                  <a:cubicBezTo>
                    <a:pt x="2536127" y="-5843"/>
                    <a:pt x="2738506" y="35137"/>
                    <a:pt x="2867955" y="0"/>
                  </a:cubicBezTo>
                  <a:cubicBezTo>
                    <a:pt x="2879344" y="68297"/>
                    <a:pt x="2864222" y="203367"/>
                    <a:pt x="2867955" y="307777"/>
                  </a:cubicBezTo>
                  <a:cubicBezTo>
                    <a:pt x="2677185" y="361938"/>
                    <a:pt x="2608131" y="251914"/>
                    <a:pt x="2351723" y="307777"/>
                  </a:cubicBezTo>
                  <a:cubicBezTo>
                    <a:pt x="2095315" y="363640"/>
                    <a:pt x="1883534" y="246163"/>
                    <a:pt x="1720773" y="307777"/>
                  </a:cubicBezTo>
                  <a:cubicBezTo>
                    <a:pt x="1558012" y="369391"/>
                    <a:pt x="1456575" y="281730"/>
                    <a:pt x="1204541" y="307777"/>
                  </a:cubicBezTo>
                  <a:cubicBezTo>
                    <a:pt x="952507" y="333824"/>
                    <a:pt x="956875" y="279215"/>
                    <a:pt x="716989" y="307777"/>
                  </a:cubicBezTo>
                  <a:cubicBezTo>
                    <a:pt x="477103" y="336339"/>
                    <a:pt x="254444" y="289942"/>
                    <a:pt x="0" y="307777"/>
                  </a:cubicBezTo>
                  <a:cubicBezTo>
                    <a:pt x="-11795" y="161059"/>
                    <a:pt x="10003" y="74859"/>
                    <a:pt x="0" y="0"/>
                  </a:cubicBezTo>
                  <a:close/>
                </a:path>
                <a:path w="2867955" h="307777" stroke="0" extrusionOk="0">
                  <a:moveTo>
                    <a:pt x="0" y="0"/>
                  </a:moveTo>
                  <a:cubicBezTo>
                    <a:pt x="237374" y="-28787"/>
                    <a:pt x="371962" y="27933"/>
                    <a:pt x="487552" y="0"/>
                  </a:cubicBezTo>
                  <a:cubicBezTo>
                    <a:pt x="603142" y="-27933"/>
                    <a:pt x="884926" y="34158"/>
                    <a:pt x="1032464" y="0"/>
                  </a:cubicBezTo>
                  <a:cubicBezTo>
                    <a:pt x="1180002" y="-34158"/>
                    <a:pt x="1354977" y="29086"/>
                    <a:pt x="1548696" y="0"/>
                  </a:cubicBezTo>
                  <a:cubicBezTo>
                    <a:pt x="1742415" y="-29086"/>
                    <a:pt x="1925727" y="50725"/>
                    <a:pt x="2179646" y="0"/>
                  </a:cubicBezTo>
                  <a:cubicBezTo>
                    <a:pt x="2433565" y="-50725"/>
                    <a:pt x="2528332" y="11684"/>
                    <a:pt x="2867955" y="0"/>
                  </a:cubicBezTo>
                  <a:cubicBezTo>
                    <a:pt x="2873683" y="139652"/>
                    <a:pt x="2838690" y="229795"/>
                    <a:pt x="2867955" y="307777"/>
                  </a:cubicBezTo>
                  <a:cubicBezTo>
                    <a:pt x="2639280" y="325420"/>
                    <a:pt x="2498378" y="291458"/>
                    <a:pt x="2380403" y="307777"/>
                  </a:cubicBezTo>
                  <a:cubicBezTo>
                    <a:pt x="2262428" y="324096"/>
                    <a:pt x="2097265" y="295420"/>
                    <a:pt x="1835491" y="307777"/>
                  </a:cubicBezTo>
                  <a:cubicBezTo>
                    <a:pt x="1573717" y="320134"/>
                    <a:pt x="1425399" y="265016"/>
                    <a:pt x="1319259" y="307777"/>
                  </a:cubicBezTo>
                  <a:cubicBezTo>
                    <a:pt x="1213119" y="350538"/>
                    <a:pt x="1043175" y="247025"/>
                    <a:pt x="803027" y="307777"/>
                  </a:cubicBezTo>
                  <a:cubicBezTo>
                    <a:pt x="562879" y="368529"/>
                    <a:pt x="397761" y="237565"/>
                    <a:pt x="0" y="307777"/>
                  </a:cubicBezTo>
                  <a:cubicBezTo>
                    <a:pt x="-21953" y="170843"/>
                    <a:pt x="21888" y="11841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cs typeface="Arial" panose="020B0604020202020204" pitchFamily="34" charset="0"/>
                </a:rPr>
                <a:t>Deactivated (poor) Arenes</a:t>
              </a:r>
            </a:p>
          </p:txBody>
        </p:sp>
      </p:grp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BABDD367-FF35-0A9F-E978-F7E62A217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r>
              <a:rPr lang="en-US" dirty="0"/>
              <a:t>: </a:t>
            </a:r>
            <a:br>
              <a:rPr lang="ru-RU" dirty="0"/>
            </a:br>
            <a:r>
              <a:rPr lang="en-US" dirty="0">
                <a:solidFill>
                  <a:srgbClr val="FF0000"/>
                </a:solidFill>
              </a:rPr>
              <a:t>Challenging Arylation Products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B1F172B0-0FD4-262A-62C8-C098B61FD884}"/>
              </a:ext>
            </a:extLst>
          </p:cNvPr>
          <p:cNvSpPr txBox="1"/>
          <p:nvPr/>
        </p:nvSpPr>
        <p:spPr>
          <a:xfrm>
            <a:off x="4977912" y="6091062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</a:t>
            </a:r>
            <a:r>
              <a:rPr lang="en-US" dirty="0"/>
              <a:t>8</a:t>
            </a:r>
            <a:r>
              <a:rPr lang="ru-RU" dirty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0020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76EE66-F939-7B07-63AA-AA802F4E9A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906685" y="1847273"/>
            <a:ext cx="10407543" cy="3014723"/>
            <a:chOff x="663388" y="1287270"/>
            <a:chExt cx="10682728" cy="3094435"/>
          </a:xfrm>
        </p:grpSpPr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F0299BDF-A427-D66B-867C-73627A5C64A6}"/>
                </a:ext>
              </a:extLst>
            </p:cNvPr>
            <p:cNvGrpSpPr/>
            <p:nvPr/>
          </p:nvGrpSpPr>
          <p:grpSpPr>
            <a:xfrm>
              <a:off x="663388" y="1477326"/>
              <a:ext cx="10682728" cy="1249585"/>
              <a:chOff x="729343" y="1767617"/>
              <a:chExt cx="10733314" cy="1295044"/>
            </a:xfrm>
          </p:grpSpPr>
          <p:graphicFrame>
            <p:nvGraphicFramePr>
              <p:cNvPr id="8" name="Objeto 7">
                <a:extLst>
                  <a:ext uri="{FF2B5EF4-FFF2-40B4-BE49-F238E27FC236}">
                    <a16:creationId xmlns:a16="http://schemas.microsoft.com/office/drawing/2014/main" id="{BFDF1D44-643D-B271-A012-94EBBFA214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7224" y="1812045"/>
              <a:ext cx="10397218" cy="1145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4" name="CS ChemDraw Drawing" r:id="rId4" imgW="8277742" imgH="911225" progId="ChemDraw.Document.6.0">
                      <p:embed/>
                    </p:oleObj>
                  </mc:Choice>
                  <mc:Fallback>
                    <p:oleObj name="CS ChemDraw Drawing" r:id="rId4" imgW="8277742" imgH="911225" progId="ChemDraw.Document.6.0">
                      <p:embed/>
                      <p:pic>
                        <p:nvPicPr>
                          <p:cNvPr id="8" name="Objeto 7">
                            <a:extLst>
                              <a:ext uri="{FF2B5EF4-FFF2-40B4-BE49-F238E27FC236}">
                                <a16:creationId xmlns:a16="http://schemas.microsoft.com/office/drawing/2014/main" id="{BFDF1D44-643D-B271-A012-94EBBFA214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07224" y="1812045"/>
                            <a:ext cx="10397218" cy="11452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ángulo: esquinas redondeadas 8">
                <a:extLst>
                  <a:ext uri="{FF2B5EF4-FFF2-40B4-BE49-F238E27FC236}">
                    <a16:creationId xmlns:a16="http://schemas.microsoft.com/office/drawing/2014/main" id="{4E4C9EB7-DA84-A2F8-591D-26E02CC84223}"/>
                  </a:ext>
                </a:extLst>
              </p:cNvPr>
              <p:cNvSpPr/>
              <p:nvPr/>
            </p:nvSpPr>
            <p:spPr>
              <a:xfrm>
                <a:off x="729343" y="1767617"/>
                <a:ext cx="10733314" cy="1295044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11" name="Grupo 10">
              <a:extLst>
                <a:ext uri="{FF2B5EF4-FFF2-40B4-BE49-F238E27FC236}">
                  <a16:creationId xmlns:a16="http://schemas.microsoft.com/office/drawing/2014/main" id="{7CD0055B-7296-DCA3-2068-4250828EC6B1}"/>
                </a:ext>
              </a:extLst>
            </p:cNvPr>
            <p:cNvGrpSpPr/>
            <p:nvPr/>
          </p:nvGrpSpPr>
          <p:grpSpPr>
            <a:xfrm>
              <a:off x="663388" y="3073312"/>
              <a:ext cx="10682728" cy="1308393"/>
              <a:chOff x="787085" y="1699894"/>
              <a:chExt cx="10733314" cy="1355991"/>
            </a:xfrm>
          </p:grpSpPr>
          <p:graphicFrame>
            <p:nvGraphicFramePr>
              <p:cNvPr id="14" name="Objeto 13">
                <a:extLst>
                  <a:ext uri="{FF2B5EF4-FFF2-40B4-BE49-F238E27FC236}">
                    <a16:creationId xmlns:a16="http://schemas.microsoft.com/office/drawing/2014/main" id="{00BA35D9-4CBB-8D19-D139-8663DE9CE7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8257" y="1833995"/>
              <a:ext cx="10260508" cy="1134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5" name="CS ChemDraw Drawing" r:id="rId6" imgW="7912134" imgH="874486" progId="ChemDraw.Document.6.0">
                      <p:embed/>
                    </p:oleObj>
                  </mc:Choice>
                  <mc:Fallback>
                    <p:oleObj name="CS ChemDraw Drawing" r:id="rId6" imgW="7912134" imgH="874486" progId="ChemDraw.Document.6.0">
                      <p:embed/>
                      <p:pic>
                        <p:nvPicPr>
                          <p:cNvPr id="14" name="Objeto 13">
                            <a:extLst>
                              <a:ext uri="{FF2B5EF4-FFF2-40B4-BE49-F238E27FC236}">
                                <a16:creationId xmlns:a16="http://schemas.microsoft.com/office/drawing/2014/main" id="{00BA35D9-4CBB-8D19-D139-8663DE9CE7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68257" y="1833995"/>
                            <a:ext cx="10260508" cy="11345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ángulo: esquinas redondeadas 14">
                <a:extLst>
                  <a:ext uri="{FF2B5EF4-FFF2-40B4-BE49-F238E27FC236}">
                    <a16:creationId xmlns:a16="http://schemas.microsoft.com/office/drawing/2014/main" id="{5F37B99D-8CAC-B215-6242-A89C659F0BF9}"/>
                  </a:ext>
                </a:extLst>
              </p:cNvPr>
              <p:cNvSpPr/>
              <p:nvPr/>
            </p:nvSpPr>
            <p:spPr>
              <a:xfrm>
                <a:off x="787085" y="1699894"/>
                <a:ext cx="10733314" cy="1355991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2344B4C0-4A9C-E52C-2927-59DF604A45B7}"/>
                </a:ext>
              </a:extLst>
            </p:cNvPr>
            <p:cNvSpPr txBox="1"/>
            <p:nvPr/>
          </p:nvSpPr>
          <p:spPr>
            <a:xfrm>
              <a:off x="758694" y="2844654"/>
              <a:ext cx="2772493" cy="315915"/>
            </a:xfrm>
            <a:custGeom>
              <a:avLst/>
              <a:gdLst>
                <a:gd name="csX0" fmla="*/ 0 w 2772493"/>
                <a:gd name="csY0" fmla="*/ 0 h 307777"/>
                <a:gd name="csX1" fmla="*/ 609948 w 2772493"/>
                <a:gd name="csY1" fmla="*/ 0 h 307777"/>
                <a:gd name="csX2" fmla="*/ 1108997 w 2772493"/>
                <a:gd name="csY2" fmla="*/ 0 h 307777"/>
                <a:gd name="csX3" fmla="*/ 1691221 w 2772493"/>
                <a:gd name="csY3" fmla="*/ 0 h 307777"/>
                <a:gd name="csX4" fmla="*/ 2245719 w 2772493"/>
                <a:gd name="csY4" fmla="*/ 0 h 307777"/>
                <a:gd name="csX5" fmla="*/ 2772493 w 2772493"/>
                <a:gd name="csY5" fmla="*/ 0 h 307777"/>
                <a:gd name="csX6" fmla="*/ 2772493 w 2772493"/>
                <a:gd name="csY6" fmla="*/ 307777 h 307777"/>
                <a:gd name="csX7" fmla="*/ 2273444 w 2772493"/>
                <a:gd name="csY7" fmla="*/ 307777 h 307777"/>
                <a:gd name="csX8" fmla="*/ 1663496 w 2772493"/>
                <a:gd name="csY8" fmla="*/ 307777 h 307777"/>
                <a:gd name="csX9" fmla="*/ 1164447 w 2772493"/>
                <a:gd name="csY9" fmla="*/ 307777 h 307777"/>
                <a:gd name="csX10" fmla="*/ 693123 w 2772493"/>
                <a:gd name="csY10" fmla="*/ 307777 h 307777"/>
                <a:gd name="csX11" fmla="*/ 0 w 2772493"/>
                <a:gd name="csY11" fmla="*/ 307777 h 307777"/>
                <a:gd name="csX12" fmla="*/ 0 w 2772493"/>
                <a:gd name="csY12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</a:cxnLst>
              <a:rect l="l" t="t" r="r" b="b"/>
              <a:pathLst>
                <a:path w="2772493" h="307777" fill="none" extrusionOk="0">
                  <a:moveTo>
                    <a:pt x="0" y="0"/>
                  </a:moveTo>
                  <a:cubicBezTo>
                    <a:pt x="250108" y="-37714"/>
                    <a:pt x="379368" y="28977"/>
                    <a:pt x="609948" y="0"/>
                  </a:cubicBezTo>
                  <a:cubicBezTo>
                    <a:pt x="840528" y="-28977"/>
                    <a:pt x="964020" y="37169"/>
                    <a:pt x="1108997" y="0"/>
                  </a:cubicBezTo>
                  <a:cubicBezTo>
                    <a:pt x="1253974" y="-37169"/>
                    <a:pt x="1529903" y="18433"/>
                    <a:pt x="1691221" y="0"/>
                  </a:cubicBezTo>
                  <a:cubicBezTo>
                    <a:pt x="1852539" y="-18433"/>
                    <a:pt x="2041145" y="66414"/>
                    <a:pt x="2245719" y="0"/>
                  </a:cubicBezTo>
                  <a:cubicBezTo>
                    <a:pt x="2450293" y="-66414"/>
                    <a:pt x="2597783" y="53531"/>
                    <a:pt x="2772493" y="0"/>
                  </a:cubicBezTo>
                  <a:cubicBezTo>
                    <a:pt x="2783882" y="68297"/>
                    <a:pt x="2768760" y="203367"/>
                    <a:pt x="2772493" y="307777"/>
                  </a:cubicBezTo>
                  <a:cubicBezTo>
                    <a:pt x="2621631" y="356517"/>
                    <a:pt x="2446493" y="261278"/>
                    <a:pt x="2273444" y="307777"/>
                  </a:cubicBezTo>
                  <a:cubicBezTo>
                    <a:pt x="2100395" y="354276"/>
                    <a:pt x="1849861" y="288915"/>
                    <a:pt x="1663496" y="307777"/>
                  </a:cubicBezTo>
                  <a:cubicBezTo>
                    <a:pt x="1477131" y="326639"/>
                    <a:pt x="1362390" y="293193"/>
                    <a:pt x="1164447" y="307777"/>
                  </a:cubicBezTo>
                  <a:cubicBezTo>
                    <a:pt x="966504" y="322361"/>
                    <a:pt x="911576" y="304246"/>
                    <a:pt x="693123" y="307777"/>
                  </a:cubicBezTo>
                  <a:cubicBezTo>
                    <a:pt x="474670" y="311308"/>
                    <a:pt x="264391" y="227012"/>
                    <a:pt x="0" y="307777"/>
                  </a:cubicBezTo>
                  <a:cubicBezTo>
                    <a:pt x="-11795" y="161059"/>
                    <a:pt x="10003" y="74859"/>
                    <a:pt x="0" y="0"/>
                  </a:cubicBezTo>
                  <a:close/>
                </a:path>
                <a:path w="2772493" h="307777" stroke="0" extrusionOk="0">
                  <a:moveTo>
                    <a:pt x="0" y="0"/>
                  </a:moveTo>
                  <a:cubicBezTo>
                    <a:pt x="160110" y="-18971"/>
                    <a:pt x="312952" y="13387"/>
                    <a:pt x="471324" y="0"/>
                  </a:cubicBezTo>
                  <a:cubicBezTo>
                    <a:pt x="629696" y="-13387"/>
                    <a:pt x="767722" y="37816"/>
                    <a:pt x="998097" y="0"/>
                  </a:cubicBezTo>
                  <a:cubicBezTo>
                    <a:pt x="1228472" y="-37816"/>
                    <a:pt x="1393186" y="29142"/>
                    <a:pt x="1497146" y="0"/>
                  </a:cubicBezTo>
                  <a:cubicBezTo>
                    <a:pt x="1601106" y="-29142"/>
                    <a:pt x="1894725" y="44047"/>
                    <a:pt x="2107095" y="0"/>
                  </a:cubicBezTo>
                  <a:cubicBezTo>
                    <a:pt x="2319465" y="-44047"/>
                    <a:pt x="2571490" y="17638"/>
                    <a:pt x="2772493" y="0"/>
                  </a:cubicBezTo>
                  <a:cubicBezTo>
                    <a:pt x="2778221" y="139652"/>
                    <a:pt x="2743228" y="229795"/>
                    <a:pt x="2772493" y="307777"/>
                  </a:cubicBezTo>
                  <a:cubicBezTo>
                    <a:pt x="2566273" y="343288"/>
                    <a:pt x="2414192" y="257310"/>
                    <a:pt x="2301169" y="307777"/>
                  </a:cubicBezTo>
                  <a:cubicBezTo>
                    <a:pt x="2188146" y="358244"/>
                    <a:pt x="1949248" y="304719"/>
                    <a:pt x="1774396" y="307777"/>
                  </a:cubicBezTo>
                  <a:cubicBezTo>
                    <a:pt x="1599544" y="310835"/>
                    <a:pt x="1396270" y="283097"/>
                    <a:pt x="1275347" y="307777"/>
                  </a:cubicBezTo>
                  <a:cubicBezTo>
                    <a:pt x="1154424" y="332457"/>
                    <a:pt x="967582" y="283641"/>
                    <a:pt x="776298" y="307777"/>
                  </a:cubicBezTo>
                  <a:cubicBezTo>
                    <a:pt x="585014" y="331913"/>
                    <a:pt x="332430" y="300462"/>
                    <a:pt x="0" y="307777"/>
                  </a:cubicBezTo>
                  <a:cubicBezTo>
                    <a:pt x="-21953" y="170843"/>
                    <a:pt x="21888" y="11841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Deactivated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Electrophiles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sp>
          <p:nvSpPr>
            <p:cNvPr id="22" name="CuadroTexto 21">
              <a:extLst>
                <a:ext uri="{FF2B5EF4-FFF2-40B4-BE49-F238E27FC236}">
                  <a16:creationId xmlns:a16="http://schemas.microsoft.com/office/drawing/2014/main" id="{B0FD9F5F-D3A4-94CB-B2A2-A35B1856B6B2}"/>
                </a:ext>
              </a:extLst>
            </p:cNvPr>
            <p:cNvSpPr txBox="1"/>
            <p:nvPr/>
          </p:nvSpPr>
          <p:spPr>
            <a:xfrm>
              <a:off x="735240" y="1287270"/>
              <a:ext cx="2867955" cy="315915"/>
            </a:xfrm>
            <a:custGeom>
              <a:avLst/>
              <a:gdLst>
                <a:gd name="csX0" fmla="*/ 0 w 2867955"/>
                <a:gd name="csY0" fmla="*/ 0 h 307777"/>
                <a:gd name="csX1" fmla="*/ 630950 w 2867955"/>
                <a:gd name="csY1" fmla="*/ 0 h 307777"/>
                <a:gd name="csX2" fmla="*/ 1147182 w 2867955"/>
                <a:gd name="csY2" fmla="*/ 0 h 307777"/>
                <a:gd name="csX3" fmla="*/ 1749453 w 2867955"/>
                <a:gd name="csY3" fmla="*/ 0 h 307777"/>
                <a:gd name="csX4" fmla="*/ 2323044 w 2867955"/>
                <a:gd name="csY4" fmla="*/ 0 h 307777"/>
                <a:gd name="csX5" fmla="*/ 2867955 w 2867955"/>
                <a:gd name="csY5" fmla="*/ 0 h 307777"/>
                <a:gd name="csX6" fmla="*/ 2867955 w 2867955"/>
                <a:gd name="csY6" fmla="*/ 307777 h 307777"/>
                <a:gd name="csX7" fmla="*/ 2351723 w 2867955"/>
                <a:gd name="csY7" fmla="*/ 307777 h 307777"/>
                <a:gd name="csX8" fmla="*/ 1720773 w 2867955"/>
                <a:gd name="csY8" fmla="*/ 307777 h 307777"/>
                <a:gd name="csX9" fmla="*/ 1204541 w 2867955"/>
                <a:gd name="csY9" fmla="*/ 307777 h 307777"/>
                <a:gd name="csX10" fmla="*/ 716989 w 2867955"/>
                <a:gd name="csY10" fmla="*/ 307777 h 307777"/>
                <a:gd name="csX11" fmla="*/ 0 w 2867955"/>
                <a:gd name="csY11" fmla="*/ 307777 h 307777"/>
                <a:gd name="csX12" fmla="*/ 0 w 2867955"/>
                <a:gd name="csY12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</a:cxnLst>
              <a:rect l="l" t="t" r="r" b="b"/>
              <a:pathLst>
                <a:path w="2867955" h="307777" fill="none" extrusionOk="0">
                  <a:moveTo>
                    <a:pt x="0" y="0"/>
                  </a:moveTo>
                  <a:cubicBezTo>
                    <a:pt x="276542" y="-3505"/>
                    <a:pt x="483417" y="71310"/>
                    <a:pt x="630950" y="0"/>
                  </a:cubicBezTo>
                  <a:cubicBezTo>
                    <a:pt x="778483" y="-71310"/>
                    <a:pt x="985702" y="19986"/>
                    <a:pt x="1147182" y="0"/>
                  </a:cubicBezTo>
                  <a:cubicBezTo>
                    <a:pt x="1308662" y="-19986"/>
                    <a:pt x="1532541" y="54269"/>
                    <a:pt x="1749453" y="0"/>
                  </a:cubicBezTo>
                  <a:cubicBezTo>
                    <a:pt x="1966365" y="-54269"/>
                    <a:pt x="2109961" y="5843"/>
                    <a:pt x="2323044" y="0"/>
                  </a:cubicBezTo>
                  <a:cubicBezTo>
                    <a:pt x="2536127" y="-5843"/>
                    <a:pt x="2738506" y="35137"/>
                    <a:pt x="2867955" y="0"/>
                  </a:cubicBezTo>
                  <a:cubicBezTo>
                    <a:pt x="2879344" y="68297"/>
                    <a:pt x="2864222" y="203367"/>
                    <a:pt x="2867955" y="307777"/>
                  </a:cubicBezTo>
                  <a:cubicBezTo>
                    <a:pt x="2677185" y="361938"/>
                    <a:pt x="2608131" y="251914"/>
                    <a:pt x="2351723" y="307777"/>
                  </a:cubicBezTo>
                  <a:cubicBezTo>
                    <a:pt x="2095315" y="363640"/>
                    <a:pt x="1883534" y="246163"/>
                    <a:pt x="1720773" y="307777"/>
                  </a:cubicBezTo>
                  <a:cubicBezTo>
                    <a:pt x="1558012" y="369391"/>
                    <a:pt x="1456575" y="281730"/>
                    <a:pt x="1204541" y="307777"/>
                  </a:cubicBezTo>
                  <a:cubicBezTo>
                    <a:pt x="952507" y="333824"/>
                    <a:pt x="956875" y="279215"/>
                    <a:pt x="716989" y="307777"/>
                  </a:cubicBezTo>
                  <a:cubicBezTo>
                    <a:pt x="477103" y="336339"/>
                    <a:pt x="254444" y="289942"/>
                    <a:pt x="0" y="307777"/>
                  </a:cubicBezTo>
                  <a:cubicBezTo>
                    <a:pt x="-11795" y="161059"/>
                    <a:pt x="10003" y="74859"/>
                    <a:pt x="0" y="0"/>
                  </a:cubicBezTo>
                  <a:close/>
                </a:path>
                <a:path w="2867955" h="307777" stroke="0" extrusionOk="0">
                  <a:moveTo>
                    <a:pt x="0" y="0"/>
                  </a:moveTo>
                  <a:cubicBezTo>
                    <a:pt x="237374" y="-28787"/>
                    <a:pt x="371962" y="27933"/>
                    <a:pt x="487552" y="0"/>
                  </a:cubicBezTo>
                  <a:cubicBezTo>
                    <a:pt x="603142" y="-27933"/>
                    <a:pt x="884926" y="34158"/>
                    <a:pt x="1032464" y="0"/>
                  </a:cubicBezTo>
                  <a:cubicBezTo>
                    <a:pt x="1180002" y="-34158"/>
                    <a:pt x="1354977" y="29086"/>
                    <a:pt x="1548696" y="0"/>
                  </a:cubicBezTo>
                  <a:cubicBezTo>
                    <a:pt x="1742415" y="-29086"/>
                    <a:pt x="1925727" y="50725"/>
                    <a:pt x="2179646" y="0"/>
                  </a:cubicBezTo>
                  <a:cubicBezTo>
                    <a:pt x="2433565" y="-50725"/>
                    <a:pt x="2528332" y="11684"/>
                    <a:pt x="2867955" y="0"/>
                  </a:cubicBezTo>
                  <a:cubicBezTo>
                    <a:pt x="2873683" y="139652"/>
                    <a:pt x="2838690" y="229795"/>
                    <a:pt x="2867955" y="307777"/>
                  </a:cubicBezTo>
                  <a:cubicBezTo>
                    <a:pt x="2639280" y="325420"/>
                    <a:pt x="2498378" y="291458"/>
                    <a:pt x="2380403" y="307777"/>
                  </a:cubicBezTo>
                  <a:cubicBezTo>
                    <a:pt x="2262428" y="324096"/>
                    <a:pt x="2097265" y="295420"/>
                    <a:pt x="1835491" y="307777"/>
                  </a:cubicBezTo>
                  <a:cubicBezTo>
                    <a:pt x="1573717" y="320134"/>
                    <a:pt x="1425399" y="265016"/>
                    <a:pt x="1319259" y="307777"/>
                  </a:cubicBezTo>
                  <a:cubicBezTo>
                    <a:pt x="1213119" y="350538"/>
                    <a:pt x="1043175" y="247025"/>
                    <a:pt x="803027" y="307777"/>
                  </a:cubicBezTo>
                  <a:cubicBezTo>
                    <a:pt x="562879" y="368529"/>
                    <a:pt x="397761" y="237565"/>
                    <a:pt x="0" y="307777"/>
                  </a:cubicBezTo>
                  <a:cubicBezTo>
                    <a:pt x="-21953" y="170843"/>
                    <a:pt x="21888" y="11841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cs typeface="Arial" panose="020B0604020202020204" pitchFamily="34" charset="0"/>
                </a:rPr>
                <a:t>Deactivated (poor) Arenes</a:t>
              </a:r>
            </a:p>
          </p:txBody>
        </p:sp>
      </p:grp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E88AB02E-8032-D729-2C20-C4B0FD8D1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r>
              <a:rPr lang="en-US" dirty="0"/>
              <a:t>: </a:t>
            </a:r>
            <a:br>
              <a:rPr lang="ru-RU" dirty="0"/>
            </a:br>
            <a:r>
              <a:rPr lang="en-US" dirty="0">
                <a:solidFill>
                  <a:srgbClr val="FF0000"/>
                </a:solidFill>
              </a:rPr>
              <a:t>Challenging Arylation Products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24C10804-08FA-FCAA-7F5A-7FFCC8C7EFAD}"/>
              </a:ext>
            </a:extLst>
          </p:cNvPr>
          <p:cNvSpPr txBox="1"/>
          <p:nvPr/>
        </p:nvSpPr>
        <p:spPr>
          <a:xfrm>
            <a:off x="5070276" y="6063353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3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9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181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894067-8833-F236-994C-30F47921CB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83D777C5-7CCE-203C-C6D5-D81BE681D2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9464AB8F-BEC6-2793-7EFA-65133D9E7D7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189572" y="2027111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8810388F-CB3C-90FF-13D7-2F951C4D9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472" y="2566648"/>
            <a:ext cx="15365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6D3B31E7-69FD-5FE4-3512-72D2DFC23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37" y="3763668"/>
            <a:ext cx="1575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B050"/>
                </a:solidFill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2697830C-36CF-EF51-D38C-ECE2F94D5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674" y="3838000"/>
            <a:ext cx="13500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</a:rPr>
              <a:t>DESs</a:t>
            </a:r>
            <a:r>
              <a:rPr lang="en-US" sz="1600" b="1" dirty="0">
                <a:solidFill>
                  <a:srgbClr val="0070C0"/>
                </a:solidFill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</a:rPr>
              <a:t>2</a:t>
            </a:r>
            <a:r>
              <a:rPr lang="en-US" sz="1600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F138102A-D948-BC3D-ADD2-75841170CE4E}"/>
              </a:ext>
            </a:extLst>
          </p:cNvPr>
          <p:cNvSpPr/>
          <p:nvPr/>
        </p:nvSpPr>
        <p:spPr>
          <a:xfrm>
            <a:off x="4381439" y="4770490"/>
            <a:ext cx="178193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</a:rPr>
              <a:t>One-pot</a:t>
            </a:r>
            <a:r>
              <a:rPr lang="en-US" sz="1600" b="1" i="1" dirty="0">
                <a:solidFill>
                  <a:srgbClr val="0033CC"/>
                </a:solidFill>
              </a:rPr>
              <a:t> </a:t>
            </a:r>
            <a:r>
              <a:rPr lang="en-US" sz="1600" b="1" dirty="0">
                <a:solidFill>
                  <a:srgbClr val="0033CC"/>
                </a:solidFill>
              </a:rPr>
              <a:t>Combination</a:t>
            </a:r>
            <a:r>
              <a:rPr lang="en-US" sz="1600" b="1" i="1" dirty="0">
                <a:solidFill>
                  <a:srgbClr val="0033CC"/>
                </a:solidFill>
              </a:rPr>
              <a:t>         s</a:t>
            </a:r>
            <a:r>
              <a:rPr lang="en-US" sz="1600" b="1" dirty="0">
                <a:solidFill>
                  <a:srgbClr val="0033CC"/>
                </a:solidFill>
              </a:rPr>
              <a:t>-block/TMs  Enzymes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6931A8AD-67FB-5C4C-7E85-416C5B2B9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141" y="1728302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0000"/>
                </a:solidFill>
              </a:rPr>
              <a:t> Metal-</a:t>
            </a:r>
            <a:r>
              <a:rPr lang="en-US" sz="1500" b="1" dirty="0" err="1">
                <a:solidFill>
                  <a:srgbClr val="FF0000"/>
                </a:solidFill>
              </a:rPr>
              <a:t>catalysed</a:t>
            </a:r>
            <a:r>
              <a:rPr lang="en-US" sz="1500" b="1" dirty="0">
                <a:solidFill>
                  <a:srgbClr val="FF0000"/>
                </a:solidFill>
              </a:rPr>
              <a:t> organic transformations:</a:t>
            </a:r>
          </a:p>
        </p:txBody>
      </p:sp>
      <p:graphicFrame>
        <p:nvGraphicFramePr>
          <p:cNvPr id="57" name="6 Objeto">
            <a:extLst>
              <a:ext uri="{FF2B5EF4-FFF2-40B4-BE49-F238E27FC236}">
                <a16:creationId xmlns:a16="http://schemas.microsoft.com/office/drawing/2014/main" id="{ECEA751C-6D06-77E8-70BA-3F9FE03C3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19022"/>
              </p:ext>
            </p:extLst>
          </p:nvPr>
        </p:nvGraphicFramePr>
        <p:xfrm>
          <a:off x="6581437" y="2125320"/>
          <a:ext cx="2482514" cy="8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CS ChemDraw Drawing" r:id="rId4" imgW="2265872" imgH="764616" progId="ChemDraw.Document.6.0">
                  <p:embed/>
                </p:oleObj>
              </mc:Choice>
              <mc:Fallback>
                <p:oleObj name="CS ChemDraw Drawing" r:id="rId4" imgW="2265872" imgH="764616" progId="ChemDraw.Document.6.0">
                  <p:embed/>
                  <p:pic>
                    <p:nvPicPr>
                      <p:cNvPr id="57" name="6 Objeto">
                        <a:extLst>
                          <a:ext uri="{FF2B5EF4-FFF2-40B4-BE49-F238E27FC236}">
                            <a16:creationId xmlns:a16="http://schemas.microsoft.com/office/drawing/2014/main" id="{C1557BCB-73C1-D7C2-FB8C-B8559D3E1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1437" y="2125320"/>
                        <a:ext cx="2482514" cy="8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13 Rectángulo">
            <a:extLst>
              <a:ext uri="{FF2B5EF4-FFF2-40B4-BE49-F238E27FC236}">
                <a16:creationId xmlns:a16="http://schemas.microsoft.com/office/drawing/2014/main" id="{7AB661F4-B679-845D-4254-C6DFC11F78A7}"/>
              </a:ext>
            </a:extLst>
          </p:cNvPr>
          <p:cNvSpPr/>
          <p:nvPr/>
        </p:nvSpPr>
        <p:spPr>
          <a:xfrm>
            <a:off x="9169984" y="2067559"/>
            <a:ext cx="26259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000" i="1" dirty="0">
                <a:ea typeface="Times New Roman" pitchFamily="18" charset="0"/>
                <a:cs typeface="Arial" pitchFamily="34" charset="0"/>
              </a:rPr>
              <a:t>Green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5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7</a:t>
            </a:r>
            <a:r>
              <a:rPr lang="es-ES" sz="1000" dirty="0">
                <a:cs typeface="Arial" panose="020B0604020202020204" pitchFamily="34" charset="0"/>
              </a:rPr>
              <a:t>, 3870</a:t>
            </a:r>
          </a:p>
          <a:p>
            <a:pPr lvl="0"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17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3</a:t>
            </a:r>
            <a:r>
              <a:rPr lang="es-ES" sz="1000" dirty="0">
                <a:cs typeface="Arial" panose="020B0604020202020204" pitchFamily="34" charset="0"/>
              </a:rPr>
              <a:t>, 3425</a:t>
            </a:r>
          </a:p>
          <a:p>
            <a:pPr lvl="0"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18</a:t>
            </a:r>
            <a:r>
              <a:rPr lang="es-ES" sz="1000" i="1" dirty="0">
                <a:cs typeface="Arial" panose="020B0604020202020204" pitchFamily="34" charset="0"/>
              </a:rPr>
              <a:t>, 20</a:t>
            </a:r>
            <a:r>
              <a:rPr lang="es-ES" sz="1000" dirty="0">
                <a:cs typeface="Arial" panose="020B0604020202020204" pitchFamily="34" charset="0"/>
              </a:rPr>
              <a:t>, 2151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19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0</a:t>
            </a:r>
            <a:r>
              <a:rPr lang="de-DE" sz="1000" dirty="0">
                <a:cs typeface="Arial" panose="020B0604020202020204" pitchFamily="34" charset="0"/>
              </a:rPr>
              <a:t>, 5821</a:t>
            </a:r>
          </a:p>
          <a:p>
            <a:pPr algn="l"/>
            <a:r>
              <a:rPr lang="en-US" sz="1000" i="1" dirty="0" err="1">
                <a:cs typeface="Arial" panose="020B0604020202020204" pitchFamily="34" charset="0"/>
              </a:rPr>
              <a:t>ChemSusChem</a:t>
            </a:r>
            <a:r>
              <a:rPr lang="en-US" sz="1000" i="1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5, </a:t>
            </a:r>
            <a:r>
              <a:rPr lang="en-US" sz="1000" dirty="0">
                <a:cs typeface="Arial" panose="020B0604020202020204" pitchFamily="34" charset="0"/>
              </a:rPr>
              <a:t>e202102211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ACS Sustain. Chem. Eng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0</a:t>
            </a:r>
            <a:r>
              <a:rPr lang="en-US" sz="1000" dirty="0">
                <a:cs typeface="Arial" panose="020B0604020202020204" pitchFamily="34" charset="0"/>
              </a:rPr>
              <a:t>, 4065</a:t>
            </a:r>
          </a:p>
          <a:p>
            <a:pPr algn="l"/>
            <a:r>
              <a:rPr lang="fi-FI" sz="1000" i="1" dirty="0">
                <a:cs typeface="Arial" panose="020B0604020202020204" pitchFamily="34" charset="0"/>
              </a:rPr>
              <a:t>RSC Sustain., </a:t>
            </a:r>
            <a:r>
              <a:rPr lang="fi-FI" sz="1000" b="1" dirty="0">
                <a:cs typeface="Arial" panose="020B0604020202020204" pitchFamily="34" charset="0"/>
              </a:rPr>
              <a:t>2023</a:t>
            </a:r>
            <a:r>
              <a:rPr lang="fi-FI" sz="1000" dirty="0">
                <a:cs typeface="Arial" panose="020B0604020202020204" pitchFamily="34" charset="0"/>
              </a:rPr>
              <a:t>, </a:t>
            </a:r>
            <a:r>
              <a:rPr lang="fi-FI" sz="1000" i="1" dirty="0">
                <a:cs typeface="Arial" panose="020B0604020202020204" pitchFamily="34" charset="0"/>
              </a:rPr>
              <a:t>1</a:t>
            </a:r>
            <a:r>
              <a:rPr lang="fi-FI" sz="1000" dirty="0">
                <a:cs typeface="Arial" panose="020B0604020202020204" pitchFamily="34" charset="0"/>
              </a:rPr>
              <a:t>, 847</a:t>
            </a:r>
            <a:endParaRPr lang="es-ES" sz="1000" dirty="0"/>
          </a:p>
        </p:txBody>
      </p:sp>
      <p:sp>
        <p:nvSpPr>
          <p:cNvPr id="3" name="22 Rectángulo">
            <a:extLst>
              <a:ext uri="{FF2B5EF4-FFF2-40B4-BE49-F238E27FC236}">
                <a16:creationId xmlns:a16="http://schemas.microsoft.com/office/drawing/2014/main" id="{883CAB4A-818E-3606-AB0B-7304ED1B1DA1}"/>
              </a:ext>
            </a:extLst>
          </p:cNvPr>
          <p:cNvSpPr/>
          <p:nvPr/>
        </p:nvSpPr>
        <p:spPr>
          <a:xfrm>
            <a:off x="5718114" y="3521548"/>
            <a:ext cx="15759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FFC000"/>
                </a:solidFill>
              </a:rPr>
              <a:t>ADESs</a:t>
            </a:r>
            <a:r>
              <a:rPr lang="en-US" sz="1600" b="1" dirty="0">
                <a:solidFill>
                  <a:srgbClr val="FFC000"/>
                </a:solidFill>
              </a:rPr>
              <a:t>-promoted Organic Synthesis</a:t>
            </a:r>
          </a:p>
        </p:txBody>
      </p:sp>
      <p:sp>
        <p:nvSpPr>
          <p:cNvPr id="16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  <p:sp>
        <p:nvSpPr>
          <p:cNvPr id="17" name="Номер слайда 3">
            <a:extLst>
              <a:ext uri="{FF2B5EF4-FFF2-40B4-BE49-F238E27FC236}">
                <a16:creationId xmlns:a16="http://schemas.microsoft.com/office/drawing/2014/main" id="{3DD32C15-E609-8455-A9DC-3072320232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</p:spPr>
        <p:txBody>
          <a:bodyPr/>
          <a:lstStyle/>
          <a:p>
            <a:r>
              <a:rPr lang="en-GB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336109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79957E-F221-F1CF-B7A7-5E99B8F572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829643" y="1334525"/>
            <a:ext cx="10392539" cy="4669376"/>
            <a:chOff x="663388" y="1287270"/>
            <a:chExt cx="10682728" cy="4799758"/>
          </a:xfrm>
        </p:grpSpPr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B06801F0-F85C-2BBB-0B93-3DA99A019D75}"/>
                </a:ext>
              </a:extLst>
            </p:cNvPr>
            <p:cNvGrpSpPr/>
            <p:nvPr/>
          </p:nvGrpSpPr>
          <p:grpSpPr>
            <a:xfrm>
              <a:off x="663388" y="1477326"/>
              <a:ext cx="10682728" cy="1249585"/>
              <a:chOff x="729343" y="1767617"/>
              <a:chExt cx="10733314" cy="1295044"/>
            </a:xfrm>
          </p:grpSpPr>
          <p:graphicFrame>
            <p:nvGraphicFramePr>
              <p:cNvPr id="8" name="Objeto 7">
                <a:extLst>
                  <a:ext uri="{FF2B5EF4-FFF2-40B4-BE49-F238E27FC236}">
                    <a16:creationId xmlns:a16="http://schemas.microsoft.com/office/drawing/2014/main" id="{148234F3-3249-D55C-D1B6-17F19F12D6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7224" y="1812045"/>
              <a:ext cx="10397218" cy="1145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5" name="CS ChemDraw Drawing" r:id="rId4" imgW="8277742" imgH="911225" progId="ChemDraw.Document.6.0">
                      <p:embed/>
                    </p:oleObj>
                  </mc:Choice>
                  <mc:Fallback>
                    <p:oleObj name="CS ChemDraw Drawing" r:id="rId4" imgW="8277742" imgH="911225" progId="ChemDraw.Document.6.0">
                      <p:embed/>
                      <p:pic>
                        <p:nvPicPr>
                          <p:cNvPr id="8" name="Objeto 7">
                            <a:extLst>
                              <a:ext uri="{FF2B5EF4-FFF2-40B4-BE49-F238E27FC236}">
                                <a16:creationId xmlns:a16="http://schemas.microsoft.com/office/drawing/2014/main" id="{BFDF1D44-643D-B271-A012-94EBBFA214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07224" y="1812045"/>
                            <a:ext cx="10397218" cy="11452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ángulo: esquinas redondeadas 8">
                <a:extLst>
                  <a:ext uri="{FF2B5EF4-FFF2-40B4-BE49-F238E27FC236}">
                    <a16:creationId xmlns:a16="http://schemas.microsoft.com/office/drawing/2014/main" id="{06DBB8CB-AD68-1AC0-995C-0C0AC67EE96E}"/>
                  </a:ext>
                </a:extLst>
              </p:cNvPr>
              <p:cNvSpPr/>
              <p:nvPr/>
            </p:nvSpPr>
            <p:spPr>
              <a:xfrm>
                <a:off x="729343" y="1767617"/>
                <a:ext cx="10733314" cy="1295044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11" name="Grupo 10">
              <a:extLst>
                <a:ext uri="{FF2B5EF4-FFF2-40B4-BE49-F238E27FC236}">
                  <a16:creationId xmlns:a16="http://schemas.microsoft.com/office/drawing/2014/main" id="{927E6714-0E91-BAD5-508C-F223F6DD0FF5}"/>
                </a:ext>
              </a:extLst>
            </p:cNvPr>
            <p:cNvGrpSpPr/>
            <p:nvPr/>
          </p:nvGrpSpPr>
          <p:grpSpPr>
            <a:xfrm>
              <a:off x="663388" y="3073312"/>
              <a:ext cx="10682728" cy="1308393"/>
              <a:chOff x="787085" y="1699894"/>
              <a:chExt cx="10733314" cy="1355991"/>
            </a:xfrm>
          </p:grpSpPr>
          <p:graphicFrame>
            <p:nvGraphicFramePr>
              <p:cNvPr id="14" name="Objeto 13">
                <a:extLst>
                  <a:ext uri="{FF2B5EF4-FFF2-40B4-BE49-F238E27FC236}">
                    <a16:creationId xmlns:a16="http://schemas.microsoft.com/office/drawing/2014/main" id="{E0F5AB32-1DCB-B799-F216-7CF92F9108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8257" y="1833995"/>
              <a:ext cx="10260508" cy="1134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6" name="CS ChemDraw Drawing" r:id="rId6" imgW="7912134" imgH="874486" progId="ChemDraw.Document.6.0">
                      <p:embed/>
                    </p:oleObj>
                  </mc:Choice>
                  <mc:Fallback>
                    <p:oleObj name="CS ChemDraw Drawing" r:id="rId6" imgW="7912134" imgH="874486" progId="ChemDraw.Document.6.0">
                      <p:embed/>
                      <p:pic>
                        <p:nvPicPr>
                          <p:cNvPr id="14" name="Objeto 13">
                            <a:extLst>
                              <a:ext uri="{FF2B5EF4-FFF2-40B4-BE49-F238E27FC236}">
                                <a16:creationId xmlns:a16="http://schemas.microsoft.com/office/drawing/2014/main" id="{00BA35D9-4CBB-8D19-D139-8663DE9CE7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68257" y="1833995"/>
                            <a:ext cx="10260508" cy="11345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ángulo: esquinas redondeadas 14">
                <a:extLst>
                  <a:ext uri="{FF2B5EF4-FFF2-40B4-BE49-F238E27FC236}">
                    <a16:creationId xmlns:a16="http://schemas.microsoft.com/office/drawing/2014/main" id="{C7852536-EC62-3188-AB3C-D16CD23D0E12}"/>
                  </a:ext>
                </a:extLst>
              </p:cNvPr>
              <p:cNvSpPr/>
              <p:nvPr/>
            </p:nvSpPr>
            <p:spPr>
              <a:xfrm>
                <a:off x="787085" y="1699894"/>
                <a:ext cx="10733314" cy="1355991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B674691E-DD4C-6A3C-ABE7-6429288618B7}"/>
                </a:ext>
              </a:extLst>
            </p:cNvPr>
            <p:cNvSpPr txBox="1"/>
            <p:nvPr/>
          </p:nvSpPr>
          <p:spPr>
            <a:xfrm>
              <a:off x="758694" y="2844654"/>
              <a:ext cx="2772493" cy="307777"/>
            </a:xfrm>
            <a:custGeom>
              <a:avLst/>
              <a:gdLst>
                <a:gd name="csX0" fmla="*/ 0 w 2772493"/>
                <a:gd name="csY0" fmla="*/ 0 h 307777"/>
                <a:gd name="csX1" fmla="*/ 609948 w 2772493"/>
                <a:gd name="csY1" fmla="*/ 0 h 307777"/>
                <a:gd name="csX2" fmla="*/ 1108997 w 2772493"/>
                <a:gd name="csY2" fmla="*/ 0 h 307777"/>
                <a:gd name="csX3" fmla="*/ 1691221 w 2772493"/>
                <a:gd name="csY3" fmla="*/ 0 h 307777"/>
                <a:gd name="csX4" fmla="*/ 2245719 w 2772493"/>
                <a:gd name="csY4" fmla="*/ 0 h 307777"/>
                <a:gd name="csX5" fmla="*/ 2772493 w 2772493"/>
                <a:gd name="csY5" fmla="*/ 0 h 307777"/>
                <a:gd name="csX6" fmla="*/ 2772493 w 2772493"/>
                <a:gd name="csY6" fmla="*/ 307777 h 307777"/>
                <a:gd name="csX7" fmla="*/ 2273444 w 2772493"/>
                <a:gd name="csY7" fmla="*/ 307777 h 307777"/>
                <a:gd name="csX8" fmla="*/ 1663496 w 2772493"/>
                <a:gd name="csY8" fmla="*/ 307777 h 307777"/>
                <a:gd name="csX9" fmla="*/ 1164447 w 2772493"/>
                <a:gd name="csY9" fmla="*/ 307777 h 307777"/>
                <a:gd name="csX10" fmla="*/ 693123 w 2772493"/>
                <a:gd name="csY10" fmla="*/ 307777 h 307777"/>
                <a:gd name="csX11" fmla="*/ 0 w 2772493"/>
                <a:gd name="csY11" fmla="*/ 307777 h 307777"/>
                <a:gd name="csX12" fmla="*/ 0 w 2772493"/>
                <a:gd name="csY12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</a:cxnLst>
              <a:rect l="l" t="t" r="r" b="b"/>
              <a:pathLst>
                <a:path w="2772493" h="307777" fill="none" extrusionOk="0">
                  <a:moveTo>
                    <a:pt x="0" y="0"/>
                  </a:moveTo>
                  <a:cubicBezTo>
                    <a:pt x="250108" y="-37714"/>
                    <a:pt x="379368" y="28977"/>
                    <a:pt x="609948" y="0"/>
                  </a:cubicBezTo>
                  <a:cubicBezTo>
                    <a:pt x="840528" y="-28977"/>
                    <a:pt x="964020" y="37169"/>
                    <a:pt x="1108997" y="0"/>
                  </a:cubicBezTo>
                  <a:cubicBezTo>
                    <a:pt x="1253974" y="-37169"/>
                    <a:pt x="1529903" y="18433"/>
                    <a:pt x="1691221" y="0"/>
                  </a:cubicBezTo>
                  <a:cubicBezTo>
                    <a:pt x="1852539" y="-18433"/>
                    <a:pt x="2041145" y="66414"/>
                    <a:pt x="2245719" y="0"/>
                  </a:cubicBezTo>
                  <a:cubicBezTo>
                    <a:pt x="2450293" y="-66414"/>
                    <a:pt x="2597783" y="53531"/>
                    <a:pt x="2772493" y="0"/>
                  </a:cubicBezTo>
                  <a:cubicBezTo>
                    <a:pt x="2783882" y="68297"/>
                    <a:pt x="2768760" y="203367"/>
                    <a:pt x="2772493" y="307777"/>
                  </a:cubicBezTo>
                  <a:cubicBezTo>
                    <a:pt x="2621631" y="356517"/>
                    <a:pt x="2446493" y="261278"/>
                    <a:pt x="2273444" y="307777"/>
                  </a:cubicBezTo>
                  <a:cubicBezTo>
                    <a:pt x="2100395" y="354276"/>
                    <a:pt x="1849861" y="288915"/>
                    <a:pt x="1663496" y="307777"/>
                  </a:cubicBezTo>
                  <a:cubicBezTo>
                    <a:pt x="1477131" y="326639"/>
                    <a:pt x="1362390" y="293193"/>
                    <a:pt x="1164447" y="307777"/>
                  </a:cubicBezTo>
                  <a:cubicBezTo>
                    <a:pt x="966504" y="322361"/>
                    <a:pt x="911576" y="304246"/>
                    <a:pt x="693123" y="307777"/>
                  </a:cubicBezTo>
                  <a:cubicBezTo>
                    <a:pt x="474670" y="311308"/>
                    <a:pt x="264391" y="227012"/>
                    <a:pt x="0" y="307777"/>
                  </a:cubicBezTo>
                  <a:cubicBezTo>
                    <a:pt x="-11795" y="161059"/>
                    <a:pt x="10003" y="74859"/>
                    <a:pt x="0" y="0"/>
                  </a:cubicBezTo>
                  <a:close/>
                </a:path>
                <a:path w="2772493" h="307777" stroke="0" extrusionOk="0">
                  <a:moveTo>
                    <a:pt x="0" y="0"/>
                  </a:moveTo>
                  <a:cubicBezTo>
                    <a:pt x="160110" y="-18971"/>
                    <a:pt x="312952" y="13387"/>
                    <a:pt x="471324" y="0"/>
                  </a:cubicBezTo>
                  <a:cubicBezTo>
                    <a:pt x="629696" y="-13387"/>
                    <a:pt x="767722" y="37816"/>
                    <a:pt x="998097" y="0"/>
                  </a:cubicBezTo>
                  <a:cubicBezTo>
                    <a:pt x="1228472" y="-37816"/>
                    <a:pt x="1393186" y="29142"/>
                    <a:pt x="1497146" y="0"/>
                  </a:cubicBezTo>
                  <a:cubicBezTo>
                    <a:pt x="1601106" y="-29142"/>
                    <a:pt x="1894725" y="44047"/>
                    <a:pt x="2107095" y="0"/>
                  </a:cubicBezTo>
                  <a:cubicBezTo>
                    <a:pt x="2319465" y="-44047"/>
                    <a:pt x="2571490" y="17638"/>
                    <a:pt x="2772493" y="0"/>
                  </a:cubicBezTo>
                  <a:cubicBezTo>
                    <a:pt x="2778221" y="139652"/>
                    <a:pt x="2743228" y="229795"/>
                    <a:pt x="2772493" y="307777"/>
                  </a:cubicBezTo>
                  <a:cubicBezTo>
                    <a:pt x="2566273" y="343288"/>
                    <a:pt x="2414192" y="257310"/>
                    <a:pt x="2301169" y="307777"/>
                  </a:cubicBezTo>
                  <a:cubicBezTo>
                    <a:pt x="2188146" y="358244"/>
                    <a:pt x="1949248" y="304719"/>
                    <a:pt x="1774396" y="307777"/>
                  </a:cubicBezTo>
                  <a:cubicBezTo>
                    <a:pt x="1599544" y="310835"/>
                    <a:pt x="1396270" y="283097"/>
                    <a:pt x="1275347" y="307777"/>
                  </a:cubicBezTo>
                  <a:cubicBezTo>
                    <a:pt x="1154424" y="332457"/>
                    <a:pt x="967582" y="283641"/>
                    <a:pt x="776298" y="307777"/>
                  </a:cubicBezTo>
                  <a:cubicBezTo>
                    <a:pt x="585014" y="331913"/>
                    <a:pt x="332430" y="300462"/>
                    <a:pt x="0" y="307777"/>
                  </a:cubicBezTo>
                  <a:cubicBezTo>
                    <a:pt x="-21953" y="170843"/>
                    <a:pt x="21888" y="11841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Deactivated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Electrophiles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grpSp>
          <p:nvGrpSpPr>
            <p:cNvPr id="17" name="Grupo 16">
              <a:extLst>
                <a:ext uri="{FF2B5EF4-FFF2-40B4-BE49-F238E27FC236}">
                  <a16:creationId xmlns:a16="http://schemas.microsoft.com/office/drawing/2014/main" id="{85E12BC2-1311-E2B1-23C1-9DBFB21308C3}"/>
                </a:ext>
              </a:extLst>
            </p:cNvPr>
            <p:cNvGrpSpPr/>
            <p:nvPr/>
          </p:nvGrpSpPr>
          <p:grpSpPr>
            <a:xfrm>
              <a:off x="663388" y="4706736"/>
              <a:ext cx="10682728" cy="1380292"/>
              <a:chOff x="787085" y="1625380"/>
              <a:chExt cx="10733314" cy="1430506"/>
            </a:xfrm>
          </p:grpSpPr>
          <p:graphicFrame>
            <p:nvGraphicFramePr>
              <p:cNvPr id="18" name="Objeto 17">
                <a:extLst>
                  <a:ext uri="{FF2B5EF4-FFF2-40B4-BE49-F238E27FC236}">
                    <a16:creationId xmlns:a16="http://schemas.microsoft.com/office/drawing/2014/main" id="{0F2A9E76-ABAA-6634-B5A9-820056D334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4879" y="1809041"/>
              <a:ext cx="9737725" cy="1214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7" name="CS ChemDraw Drawing" r:id="rId8" imgW="7507012" imgH="931182" progId="ChemDraw.Document.6.0">
                      <p:embed/>
                    </p:oleObj>
                  </mc:Choice>
                  <mc:Fallback>
                    <p:oleObj name="CS ChemDraw Drawing" r:id="rId8" imgW="7507012" imgH="931182" progId="ChemDraw.Document.6.0">
                      <p:embed/>
                      <p:pic>
                        <p:nvPicPr>
                          <p:cNvPr id="18" name="Objeto 17">
                            <a:extLst>
                              <a:ext uri="{FF2B5EF4-FFF2-40B4-BE49-F238E27FC236}">
                                <a16:creationId xmlns:a16="http://schemas.microsoft.com/office/drawing/2014/main" id="{79370E24-E4B4-FB34-33D7-41C98EEF91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284879" y="1809041"/>
                            <a:ext cx="9737725" cy="12144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ángulo: esquinas redondeadas 18">
                <a:extLst>
                  <a:ext uri="{FF2B5EF4-FFF2-40B4-BE49-F238E27FC236}">
                    <a16:creationId xmlns:a16="http://schemas.microsoft.com/office/drawing/2014/main" id="{5D760583-E4A1-0EF8-E6F4-8FA842CFE44E}"/>
                  </a:ext>
                </a:extLst>
              </p:cNvPr>
              <p:cNvSpPr/>
              <p:nvPr/>
            </p:nvSpPr>
            <p:spPr>
              <a:xfrm>
                <a:off x="787085" y="1625380"/>
                <a:ext cx="10733314" cy="1430506"/>
              </a:xfrm>
              <a:prstGeom prst="round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20" name="CuadroTexto 19">
              <a:extLst>
                <a:ext uri="{FF2B5EF4-FFF2-40B4-BE49-F238E27FC236}">
                  <a16:creationId xmlns:a16="http://schemas.microsoft.com/office/drawing/2014/main" id="{0AC395F5-22D7-CB8F-D3AD-9991D10327B4}"/>
                </a:ext>
              </a:extLst>
            </p:cNvPr>
            <p:cNvSpPr txBox="1"/>
            <p:nvPr/>
          </p:nvSpPr>
          <p:spPr>
            <a:xfrm>
              <a:off x="803039" y="4537459"/>
              <a:ext cx="1914491" cy="307777"/>
            </a:xfrm>
            <a:custGeom>
              <a:avLst/>
              <a:gdLst>
                <a:gd name="csX0" fmla="*/ 0 w 1914491"/>
                <a:gd name="csY0" fmla="*/ 0 h 307777"/>
                <a:gd name="csX1" fmla="*/ 440333 w 1914491"/>
                <a:gd name="csY1" fmla="*/ 0 h 307777"/>
                <a:gd name="csX2" fmla="*/ 957246 w 1914491"/>
                <a:gd name="csY2" fmla="*/ 0 h 307777"/>
                <a:gd name="csX3" fmla="*/ 1474158 w 1914491"/>
                <a:gd name="csY3" fmla="*/ 0 h 307777"/>
                <a:gd name="csX4" fmla="*/ 1914491 w 1914491"/>
                <a:gd name="csY4" fmla="*/ 0 h 307777"/>
                <a:gd name="csX5" fmla="*/ 1914491 w 1914491"/>
                <a:gd name="csY5" fmla="*/ 307777 h 307777"/>
                <a:gd name="csX6" fmla="*/ 1435868 w 1914491"/>
                <a:gd name="csY6" fmla="*/ 307777 h 307777"/>
                <a:gd name="csX7" fmla="*/ 995535 w 1914491"/>
                <a:gd name="csY7" fmla="*/ 307777 h 307777"/>
                <a:gd name="csX8" fmla="*/ 516913 w 1914491"/>
                <a:gd name="csY8" fmla="*/ 307777 h 307777"/>
                <a:gd name="csX9" fmla="*/ 0 w 1914491"/>
                <a:gd name="csY9" fmla="*/ 307777 h 307777"/>
                <a:gd name="csX10" fmla="*/ 0 w 1914491"/>
                <a:gd name="csY10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</a:cxnLst>
              <a:rect l="l" t="t" r="r" b="b"/>
              <a:pathLst>
                <a:path w="1914491" h="307777" fill="none" extrusionOk="0">
                  <a:moveTo>
                    <a:pt x="0" y="0"/>
                  </a:moveTo>
                  <a:cubicBezTo>
                    <a:pt x="139957" y="-42706"/>
                    <a:pt x="254541" y="15915"/>
                    <a:pt x="440333" y="0"/>
                  </a:cubicBezTo>
                  <a:cubicBezTo>
                    <a:pt x="626125" y="-15915"/>
                    <a:pt x="719530" y="13092"/>
                    <a:pt x="957246" y="0"/>
                  </a:cubicBezTo>
                  <a:cubicBezTo>
                    <a:pt x="1194962" y="-13092"/>
                    <a:pt x="1292322" y="22340"/>
                    <a:pt x="1474158" y="0"/>
                  </a:cubicBezTo>
                  <a:cubicBezTo>
                    <a:pt x="1655994" y="-22340"/>
                    <a:pt x="1795165" y="19250"/>
                    <a:pt x="1914491" y="0"/>
                  </a:cubicBezTo>
                  <a:cubicBezTo>
                    <a:pt x="1919388" y="132892"/>
                    <a:pt x="1900269" y="210251"/>
                    <a:pt x="1914491" y="307777"/>
                  </a:cubicBezTo>
                  <a:cubicBezTo>
                    <a:pt x="1815237" y="317467"/>
                    <a:pt x="1567948" y="302278"/>
                    <a:pt x="1435868" y="307777"/>
                  </a:cubicBezTo>
                  <a:cubicBezTo>
                    <a:pt x="1303788" y="313276"/>
                    <a:pt x="1156248" y="287781"/>
                    <a:pt x="995535" y="307777"/>
                  </a:cubicBezTo>
                  <a:cubicBezTo>
                    <a:pt x="834822" y="327773"/>
                    <a:pt x="740251" y="293832"/>
                    <a:pt x="516913" y="307777"/>
                  </a:cubicBezTo>
                  <a:cubicBezTo>
                    <a:pt x="293575" y="321722"/>
                    <a:pt x="107512" y="249871"/>
                    <a:pt x="0" y="307777"/>
                  </a:cubicBezTo>
                  <a:cubicBezTo>
                    <a:pt x="-17634" y="163110"/>
                    <a:pt x="11889" y="115195"/>
                    <a:pt x="0" y="0"/>
                  </a:cubicBezTo>
                  <a:close/>
                </a:path>
                <a:path w="1914491" h="307777" stroke="0" extrusionOk="0">
                  <a:moveTo>
                    <a:pt x="0" y="0"/>
                  </a:moveTo>
                  <a:cubicBezTo>
                    <a:pt x="93761" y="-37733"/>
                    <a:pt x="328718" y="14604"/>
                    <a:pt x="421188" y="0"/>
                  </a:cubicBezTo>
                  <a:cubicBezTo>
                    <a:pt x="513658" y="-14604"/>
                    <a:pt x="723017" y="16569"/>
                    <a:pt x="880666" y="0"/>
                  </a:cubicBezTo>
                  <a:cubicBezTo>
                    <a:pt x="1038315" y="-16569"/>
                    <a:pt x="1125335" y="42127"/>
                    <a:pt x="1320999" y="0"/>
                  </a:cubicBezTo>
                  <a:cubicBezTo>
                    <a:pt x="1516663" y="-42127"/>
                    <a:pt x="1738400" y="27376"/>
                    <a:pt x="1914491" y="0"/>
                  </a:cubicBezTo>
                  <a:cubicBezTo>
                    <a:pt x="1931810" y="112796"/>
                    <a:pt x="1877918" y="244518"/>
                    <a:pt x="1914491" y="307777"/>
                  </a:cubicBezTo>
                  <a:cubicBezTo>
                    <a:pt x="1816617" y="323167"/>
                    <a:pt x="1606943" y="260121"/>
                    <a:pt x="1435868" y="307777"/>
                  </a:cubicBezTo>
                  <a:cubicBezTo>
                    <a:pt x="1264793" y="355433"/>
                    <a:pt x="1116508" y="277275"/>
                    <a:pt x="918956" y="307777"/>
                  </a:cubicBezTo>
                  <a:cubicBezTo>
                    <a:pt x="721404" y="338279"/>
                    <a:pt x="587491" y="273758"/>
                    <a:pt x="459478" y="307777"/>
                  </a:cubicBezTo>
                  <a:cubicBezTo>
                    <a:pt x="331465" y="341796"/>
                    <a:pt x="152876" y="258244"/>
                    <a:pt x="0" y="307777"/>
                  </a:cubicBezTo>
                  <a:cubicBezTo>
                    <a:pt x="-16085" y="183615"/>
                    <a:pt x="35185" y="85196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Other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Substrates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sp>
          <p:nvSpPr>
            <p:cNvPr id="22" name="CuadroTexto 21">
              <a:extLst>
                <a:ext uri="{FF2B5EF4-FFF2-40B4-BE49-F238E27FC236}">
                  <a16:creationId xmlns:a16="http://schemas.microsoft.com/office/drawing/2014/main" id="{60CC56CD-B27F-C0BC-205D-6192D085BEED}"/>
                </a:ext>
              </a:extLst>
            </p:cNvPr>
            <p:cNvSpPr txBox="1"/>
            <p:nvPr/>
          </p:nvSpPr>
          <p:spPr>
            <a:xfrm>
              <a:off x="735240" y="1287270"/>
              <a:ext cx="2867955" cy="307777"/>
            </a:xfrm>
            <a:custGeom>
              <a:avLst/>
              <a:gdLst>
                <a:gd name="csX0" fmla="*/ 0 w 2867955"/>
                <a:gd name="csY0" fmla="*/ 0 h 307777"/>
                <a:gd name="csX1" fmla="*/ 630950 w 2867955"/>
                <a:gd name="csY1" fmla="*/ 0 h 307777"/>
                <a:gd name="csX2" fmla="*/ 1147182 w 2867955"/>
                <a:gd name="csY2" fmla="*/ 0 h 307777"/>
                <a:gd name="csX3" fmla="*/ 1749453 w 2867955"/>
                <a:gd name="csY3" fmla="*/ 0 h 307777"/>
                <a:gd name="csX4" fmla="*/ 2323044 w 2867955"/>
                <a:gd name="csY4" fmla="*/ 0 h 307777"/>
                <a:gd name="csX5" fmla="*/ 2867955 w 2867955"/>
                <a:gd name="csY5" fmla="*/ 0 h 307777"/>
                <a:gd name="csX6" fmla="*/ 2867955 w 2867955"/>
                <a:gd name="csY6" fmla="*/ 307777 h 307777"/>
                <a:gd name="csX7" fmla="*/ 2351723 w 2867955"/>
                <a:gd name="csY7" fmla="*/ 307777 h 307777"/>
                <a:gd name="csX8" fmla="*/ 1720773 w 2867955"/>
                <a:gd name="csY8" fmla="*/ 307777 h 307777"/>
                <a:gd name="csX9" fmla="*/ 1204541 w 2867955"/>
                <a:gd name="csY9" fmla="*/ 307777 h 307777"/>
                <a:gd name="csX10" fmla="*/ 716989 w 2867955"/>
                <a:gd name="csY10" fmla="*/ 307777 h 307777"/>
                <a:gd name="csX11" fmla="*/ 0 w 2867955"/>
                <a:gd name="csY11" fmla="*/ 307777 h 307777"/>
                <a:gd name="csX12" fmla="*/ 0 w 2867955"/>
                <a:gd name="csY12" fmla="*/ 0 h 307777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</a:cxnLst>
              <a:rect l="l" t="t" r="r" b="b"/>
              <a:pathLst>
                <a:path w="2867955" h="307777" fill="none" extrusionOk="0">
                  <a:moveTo>
                    <a:pt x="0" y="0"/>
                  </a:moveTo>
                  <a:cubicBezTo>
                    <a:pt x="276542" y="-3505"/>
                    <a:pt x="483417" y="71310"/>
                    <a:pt x="630950" y="0"/>
                  </a:cubicBezTo>
                  <a:cubicBezTo>
                    <a:pt x="778483" y="-71310"/>
                    <a:pt x="985702" y="19986"/>
                    <a:pt x="1147182" y="0"/>
                  </a:cubicBezTo>
                  <a:cubicBezTo>
                    <a:pt x="1308662" y="-19986"/>
                    <a:pt x="1532541" y="54269"/>
                    <a:pt x="1749453" y="0"/>
                  </a:cubicBezTo>
                  <a:cubicBezTo>
                    <a:pt x="1966365" y="-54269"/>
                    <a:pt x="2109961" y="5843"/>
                    <a:pt x="2323044" y="0"/>
                  </a:cubicBezTo>
                  <a:cubicBezTo>
                    <a:pt x="2536127" y="-5843"/>
                    <a:pt x="2738506" y="35137"/>
                    <a:pt x="2867955" y="0"/>
                  </a:cubicBezTo>
                  <a:cubicBezTo>
                    <a:pt x="2879344" y="68297"/>
                    <a:pt x="2864222" y="203367"/>
                    <a:pt x="2867955" y="307777"/>
                  </a:cubicBezTo>
                  <a:cubicBezTo>
                    <a:pt x="2677185" y="361938"/>
                    <a:pt x="2608131" y="251914"/>
                    <a:pt x="2351723" y="307777"/>
                  </a:cubicBezTo>
                  <a:cubicBezTo>
                    <a:pt x="2095315" y="363640"/>
                    <a:pt x="1883534" y="246163"/>
                    <a:pt x="1720773" y="307777"/>
                  </a:cubicBezTo>
                  <a:cubicBezTo>
                    <a:pt x="1558012" y="369391"/>
                    <a:pt x="1456575" y="281730"/>
                    <a:pt x="1204541" y="307777"/>
                  </a:cubicBezTo>
                  <a:cubicBezTo>
                    <a:pt x="952507" y="333824"/>
                    <a:pt x="956875" y="279215"/>
                    <a:pt x="716989" y="307777"/>
                  </a:cubicBezTo>
                  <a:cubicBezTo>
                    <a:pt x="477103" y="336339"/>
                    <a:pt x="254444" y="289942"/>
                    <a:pt x="0" y="307777"/>
                  </a:cubicBezTo>
                  <a:cubicBezTo>
                    <a:pt x="-11795" y="161059"/>
                    <a:pt x="10003" y="74859"/>
                    <a:pt x="0" y="0"/>
                  </a:cubicBezTo>
                  <a:close/>
                </a:path>
                <a:path w="2867955" h="307777" stroke="0" extrusionOk="0">
                  <a:moveTo>
                    <a:pt x="0" y="0"/>
                  </a:moveTo>
                  <a:cubicBezTo>
                    <a:pt x="237374" y="-28787"/>
                    <a:pt x="371962" y="27933"/>
                    <a:pt x="487552" y="0"/>
                  </a:cubicBezTo>
                  <a:cubicBezTo>
                    <a:pt x="603142" y="-27933"/>
                    <a:pt x="884926" y="34158"/>
                    <a:pt x="1032464" y="0"/>
                  </a:cubicBezTo>
                  <a:cubicBezTo>
                    <a:pt x="1180002" y="-34158"/>
                    <a:pt x="1354977" y="29086"/>
                    <a:pt x="1548696" y="0"/>
                  </a:cubicBezTo>
                  <a:cubicBezTo>
                    <a:pt x="1742415" y="-29086"/>
                    <a:pt x="1925727" y="50725"/>
                    <a:pt x="2179646" y="0"/>
                  </a:cubicBezTo>
                  <a:cubicBezTo>
                    <a:pt x="2433565" y="-50725"/>
                    <a:pt x="2528332" y="11684"/>
                    <a:pt x="2867955" y="0"/>
                  </a:cubicBezTo>
                  <a:cubicBezTo>
                    <a:pt x="2873683" y="139652"/>
                    <a:pt x="2838690" y="229795"/>
                    <a:pt x="2867955" y="307777"/>
                  </a:cubicBezTo>
                  <a:cubicBezTo>
                    <a:pt x="2639280" y="325420"/>
                    <a:pt x="2498378" y="291458"/>
                    <a:pt x="2380403" y="307777"/>
                  </a:cubicBezTo>
                  <a:cubicBezTo>
                    <a:pt x="2262428" y="324096"/>
                    <a:pt x="2097265" y="295420"/>
                    <a:pt x="1835491" y="307777"/>
                  </a:cubicBezTo>
                  <a:cubicBezTo>
                    <a:pt x="1573717" y="320134"/>
                    <a:pt x="1425399" y="265016"/>
                    <a:pt x="1319259" y="307777"/>
                  </a:cubicBezTo>
                  <a:cubicBezTo>
                    <a:pt x="1213119" y="350538"/>
                    <a:pt x="1043175" y="247025"/>
                    <a:pt x="803027" y="307777"/>
                  </a:cubicBezTo>
                  <a:cubicBezTo>
                    <a:pt x="562879" y="368529"/>
                    <a:pt x="397761" y="237565"/>
                    <a:pt x="0" y="307777"/>
                  </a:cubicBezTo>
                  <a:cubicBezTo>
                    <a:pt x="-21953" y="170843"/>
                    <a:pt x="21888" y="11841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 xmlns="" sd="340471108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cs typeface="Arial" panose="020B0604020202020204" pitchFamily="34" charset="0"/>
                </a:rPr>
                <a:t>Deactivated (poor) Arenes</a:t>
              </a:r>
            </a:p>
          </p:txBody>
        </p:sp>
      </p:grp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4FE026FA-8CD8-552B-4BCC-914960EBE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r>
              <a:rPr lang="en-US" dirty="0"/>
              <a:t>: </a:t>
            </a:r>
            <a:br>
              <a:rPr lang="ru-RU" dirty="0"/>
            </a:br>
            <a:r>
              <a:rPr lang="en-US" dirty="0">
                <a:solidFill>
                  <a:srgbClr val="FF0000"/>
                </a:solidFill>
              </a:rPr>
              <a:t>Challenging Arylation Products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2A0DB196-D668-117C-F20C-C2AAB5914FA1}"/>
              </a:ext>
            </a:extLst>
          </p:cNvPr>
          <p:cNvSpPr txBox="1"/>
          <p:nvPr/>
        </p:nvSpPr>
        <p:spPr>
          <a:xfrm>
            <a:off x="4710057" y="6098736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7051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48F734-1C34-3DFA-782C-5F852DDA60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87C92C-F31B-2961-E86D-2FB3D1885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084444C9-1269-C847-A33F-BF96663D841A}"/>
              </a:ext>
            </a:extLst>
          </p:cNvPr>
          <p:cNvSpPr txBox="1"/>
          <p:nvPr/>
        </p:nvSpPr>
        <p:spPr>
          <a:xfrm>
            <a:off x="4571512" y="6091062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7DA11ADF-81C0-C5F3-B60E-1F8F35A57305}"/>
              </a:ext>
            </a:extLst>
          </p:cNvPr>
          <p:cNvSpPr txBox="1"/>
          <p:nvPr/>
        </p:nvSpPr>
        <p:spPr>
          <a:xfrm>
            <a:off x="830869" y="2492026"/>
            <a:ext cx="3119504" cy="369332"/>
          </a:xfrm>
          <a:custGeom>
            <a:avLst/>
            <a:gdLst>
              <a:gd name="csX0" fmla="*/ 0 w 3119504"/>
              <a:gd name="csY0" fmla="*/ 0 h 369332"/>
              <a:gd name="csX1" fmla="*/ 3119504 w 3119504"/>
              <a:gd name="csY1" fmla="*/ 0 h 369332"/>
              <a:gd name="csX2" fmla="*/ 3119504 w 3119504"/>
              <a:gd name="csY2" fmla="*/ 369332 h 369332"/>
              <a:gd name="csX3" fmla="*/ 0 w 3119504"/>
              <a:gd name="csY3" fmla="*/ 369332 h 369332"/>
              <a:gd name="csX4" fmla="*/ 0 w 3119504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3119504" h="369332" fill="none" extrusionOk="0">
                <a:moveTo>
                  <a:pt x="0" y="0"/>
                </a:moveTo>
                <a:cubicBezTo>
                  <a:pt x="813779" y="-25476"/>
                  <a:pt x="1595931" y="109062"/>
                  <a:pt x="3119504" y="0"/>
                </a:cubicBezTo>
                <a:cubicBezTo>
                  <a:pt x="3147499" y="96853"/>
                  <a:pt x="3121449" y="212010"/>
                  <a:pt x="3119504" y="369332"/>
                </a:cubicBezTo>
                <a:cubicBezTo>
                  <a:pt x="2531833" y="500467"/>
                  <a:pt x="124459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3119504" h="369332" stroke="0" extrusionOk="0">
                <a:moveTo>
                  <a:pt x="0" y="0"/>
                </a:moveTo>
                <a:cubicBezTo>
                  <a:pt x="636945" y="168843"/>
                  <a:pt x="2712746" y="101673"/>
                  <a:pt x="3119504" y="0"/>
                </a:cubicBezTo>
                <a:cubicBezTo>
                  <a:pt x="3135028" y="178308"/>
                  <a:pt x="3138865" y="256345"/>
                  <a:pt x="3119504" y="369332"/>
                </a:cubicBezTo>
                <a:cubicBezTo>
                  <a:pt x="2410934" y="393446"/>
                  <a:pt x="1121498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GB" sz="1800" b="1" i="0" noProof="0" dirty="0">
                <a:effectLst/>
                <a:cs typeface="Arial" panose="020B0604020202020204" pitchFamily="34" charset="0"/>
              </a:rPr>
              <a:t>Scale-up and recyclability </a:t>
            </a:r>
          </a:p>
        </p:txBody>
      </p:sp>
      <p:pic>
        <p:nvPicPr>
          <p:cNvPr id="23" name="Imagen 22" descr="Una botella de plástico con líquido dentro&#10;&#10;Descripción generada automáticamente con confianza media">
            <a:extLst>
              <a:ext uri="{FF2B5EF4-FFF2-40B4-BE49-F238E27FC236}">
                <a16:creationId xmlns:a16="http://schemas.microsoft.com/office/drawing/2014/main" id="{7E27E145-D92C-C14A-0FE5-071A5EE32C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115794" y="2412432"/>
            <a:ext cx="1084264" cy="16808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D77680AD-551F-95AE-2B98-9B0BD281B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21454"/>
              </p:ext>
            </p:extLst>
          </p:nvPr>
        </p:nvGraphicFramePr>
        <p:xfrm>
          <a:off x="4297363" y="2362449"/>
          <a:ext cx="51244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CS ChemDraw Drawing" r:id="rId5" imgW="3893389" imgH="839465" progId="ChemDraw.Document.6.0">
                  <p:embed/>
                </p:oleObj>
              </mc:Choice>
              <mc:Fallback>
                <p:oleObj name="CS ChemDraw Drawing" r:id="rId5" imgW="3893389" imgH="839465" progId="ChemDraw.Document.6.0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992EA6D-B7F9-5C51-04D8-99D194330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362449"/>
                        <a:ext cx="51244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FA8E9FBA-69AE-6BC8-A03F-822C06912E01}"/>
              </a:ext>
            </a:extLst>
          </p:cNvPr>
          <p:cNvSpPr txBox="1"/>
          <p:nvPr/>
        </p:nvSpPr>
        <p:spPr>
          <a:xfrm>
            <a:off x="8196199" y="3513386"/>
            <a:ext cx="656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77%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108DD150-5ACC-FFEE-CC80-E48AA31C2A3F}"/>
              </a:ext>
            </a:extLst>
          </p:cNvPr>
          <p:cNvSpPr txBox="1"/>
          <p:nvPr/>
        </p:nvSpPr>
        <p:spPr>
          <a:xfrm>
            <a:off x="4180316" y="3252855"/>
            <a:ext cx="12164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10 mmol</a:t>
            </a:r>
          </a:p>
        </p:txBody>
      </p:sp>
      <p:sp>
        <p:nvSpPr>
          <p:cNvPr id="1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3237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8975E4-EA1E-0456-F1D2-BAFB60AFB1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E3477021-0791-E5C2-D6FC-A96DB43A1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Fiedel</a:t>
            </a:r>
            <a:r>
              <a:rPr lang="en-US" dirty="0"/>
              <a:t>-Crafts Benzylation promoted by 3FeCl</a:t>
            </a:r>
            <a:r>
              <a:rPr lang="en-US" baseline="-25000" dirty="0"/>
              <a:t>3</a:t>
            </a:r>
            <a:r>
              <a:rPr lang="en-US" dirty="0"/>
              <a:t>·6H</a:t>
            </a:r>
            <a:r>
              <a:rPr lang="en-US" baseline="-25000" dirty="0"/>
              <a:t>2</a:t>
            </a:r>
            <a:r>
              <a:rPr lang="en-US" dirty="0"/>
              <a:t>O/1</a:t>
            </a:r>
            <a:r>
              <a:rPr lang="en-US" i="1" dirty="0"/>
              <a:t>Gl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B014F5AA-8AD0-E1A7-6AD7-78675E224FB7}"/>
              </a:ext>
            </a:extLst>
          </p:cNvPr>
          <p:cNvSpPr txBox="1"/>
          <p:nvPr/>
        </p:nvSpPr>
        <p:spPr>
          <a:xfrm>
            <a:off x="4571512" y="6070081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</a:t>
            </a:r>
            <a:endParaRPr lang="es-ES" sz="1000" dirty="0">
              <a:cs typeface="Arial" panose="020B0604020202020204" pitchFamily="34" charset="0"/>
            </a:endParaRPr>
          </a:p>
        </p:txBody>
      </p:sp>
      <p:pic>
        <p:nvPicPr>
          <p:cNvPr id="3" name="Imagen 2" descr="Una botella de cristal con líquido dentro&#10;&#10;Descripción generada automáticamente con confianza media">
            <a:extLst>
              <a:ext uri="{FF2B5EF4-FFF2-40B4-BE49-F238E27FC236}">
                <a16:creationId xmlns:a16="http://schemas.microsoft.com/office/drawing/2014/main" id="{28F6D765-A41D-11B2-1601-0188AF11D84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37966" y="4417884"/>
            <a:ext cx="3712845" cy="15705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AB76401F-84E7-CEC4-1F98-E6A518F152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60030088"/>
              </p:ext>
            </p:extLst>
          </p:nvPr>
        </p:nvGraphicFramePr>
        <p:xfrm>
          <a:off x="773712" y="2556728"/>
          <a:ext cx="6308676" cy="3369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5" name="Grupo 4">
            <a:extLst>
              <a:ext uri="{FF2B5EF4-FFF2-40B4-BE49-F238E27FC236}">
                <a16:creationId xmlns:a16="http://schemas.microsoft.com/office/drawing/2014/main" id="{02130B0F-D65D-AEE8-2E91-7EC544A5C365}"/>
              </a:ext>
            </a:extLst>
          </p:cNvPr>
          <p:cNvGrpSpPr/>
          <p:nvPr/>
        </p:nvGrpSpPr>
        <p:grpSpPr>
          <a:xfrm>
            <a:off x="7492815" y="2654636"/>
            <a:ext cx="3857996" cy="1770351"/>
            <a:chOff x="639906" y="4506197"/>
            <a:chExt cx="3857996" cy="1770351"/>
          </a:xfrm>
        </p:grpSpPr>
        <p:sp>
          <p:nvSpPr>
            <p:cNvPr id="6" name="CuadroTexto 5">
              <a:extLst>
                <a:ext uri="{FF2B5EF4-FFF2-40B4-BE49-F238E27FC236}">
                  <a16:creationId xmlns:a16="http://schemas.microsoft.com/office/drawing/2014/main" id="{550D58BF-F7BC-5B96-C119-AA2945AFFF32}"/>
                </a:ext>
              </a:extLst>
            </p:cNvPr>
            <p:cNvSpPr txBox="1"/>
            <p:nvPr/>
          </p:nvSpPr>
          <p:spPr>
            <a:xfrm>
              <a:off x="2535883" y="5206706"/>
              <a:ext cx="1962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Up 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to</a:t>
              </a:r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 20 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cycles</a:t>
              </a:r>
              <a:endParaRPr lang="es-ES" sz="1800" b="1" dirty="0">
                <a:solidFill>
                  <a:srgbClr val="0062AC"/>
                </a:solidFill>
                <a:cs typeface="Arial" panose="020B0604020202020204" pitchFamily="34" charset="0"/>
              </a:endParaRPr>
            </a:p>
          </p:txBody>
        </p:sp>
        <p:pic>
          <p:nvPicPr>
            <p:cNvPr id="13" name="Picture 2" descr="Voc free. Volatile organic compounds free abstract. Vector stock  illustration. 29890646 Vector Art at Vecteezy">
              <a:extLst>
                <a:ext uri="{FF2B5EF4-FFF2-40B4-BE49-F238E27FC236}">
                  <a16:creationId xmlns:a16="http://schemas.microsoft.com/office/drawing/2014/main" id="{AFB548C5-ED54-4E0E-61D0-796C6F3A70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906" y="4506197"/>
              <a:ext cx="1770351" cy="1770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CuadroTexto 20">
            <a:extLst>
              <a:ext uri="{FF2B5EF4-FFF2-40B4-BE49-F238E27FC236}">
                <a16:creationId xmlns:a16="http://schemas.microsoft.com/office/drawing/2014/main" id="{C2D5A048-FF41-6CD3-0B99-D4EB6A9E73D8}"/>
              </a:ext>
            </a:extLst>
          </p:cNvPr>
          <p:cNvSpPr txBox="1"/>
          <p:nvPr/>
        </p:nvSpPr>
        <p:spPr>
          <a:xfrm>
            <a:off x="925546" y="1439080"/>
            <a:ext cx="3119504" cy="369332"/>
          </a:xfrm>
          <a:custGeom>
            <a:avLst/>
            <a:gdLst>
              <a:gd name="csX0" fmla="*/ 0 w 3119504"/>
              <a:gd name="csY0" fmla="*/ 0 h 369332"/>
              <a:gd name="csX1" fmla="*/ 3119504 w 3119504"/>
              <a:gd name="csY1" fmla="*/ 0 h 369332"/>
              <a:gd name="csX2" fmla="*/ 3119504 w 3119504"/>
              <a:gd name="csY2" fmla="*/ 369332 h 369332"/>
              <a:gd name="csX3" fmla="*/ 0 w 3119504"/>
              <a:gd name="csY3" fmla="*/ 369332 h 369332"/>
              <a:gd name="csX4" fmla="*/ 0 w 3119504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3119504" h="369332" fill="none" extrusionOk="0">
                <a:moveTo>
                  <a:pt x="0" y="0"/>
                </a:moveTo>
                <a:cubicBezTo>
                  <a:pt x="813779" y="-25476"/>
                  <a:pt x="1595931" y="109062"/>
                  <a:pt x="3119504" y="0"/>
                </a:cubicBezTo>
                <a:cubicBezTo>
                  <a:pt x="3147499" y="96853"/>
                  <a:pt x="3121449" y="212010"/>
                  <a:pt x="3119504" y="369332"/>
                </a:cubicBezTo>
                <a:cubicBezTo>
                  <a:pt x="2531833" y="500467"/>
                  <a:pt x="124459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3119504" h="369332" stroke="0" extrusionOk="0">
                <a:moveTo>
                  <a:pt x="0" y="0"/>
                </a:moveTo>
                <a:cubicBezTo>
                  <a:pt x="636945" y="168843"/>
                  <a:pt x="2712746" y="101673"/>
                  <a:pt x="3119504" y="0"/>
                </a:cubicBezTo>
                <a:cubicBezTo>
                  <a:pt x="3135028" y="178308"/>
                  <a:pt x="3138865" y="256345"/>
                  <a:pt x="3119504" y="369332"/>
                </a:cubicBezTo>
                <a:cubicBezTo>
                  <a:pt x="2410934" y="393446"/>
                  <a:pt x="1121498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GB" sz="1800" b="1" i="0" noProof="0" dirty="0">
                <a:effectLst/>
                <a:cs typeface="Arial" panose="020B0604020202020204" pitchFamily="34" charset="0"/>
              </a:rPr>
              <a:t>Scale-up and recyclability </a:t>
            </a:r>
          </a:p>
        </p:txBody>
      </p:sp>
      <p:pic>
        <p:nvPicPr>
          <p:cNvPr id="23" name="Imagen 22" descr="Una botella de plástico con líquido dentro&#10;&#10;Descripción generada automáticamente con confianza media">
            <a:extLst>
              <a:ext uri="{FF2B5EF4-FFF2-40B4-BE49-F238E27FC236}">
                <a16:creationId xmlns:a16="http://schemas.microsoft.com/office/drawing/2014/main" id="{55C9A174-99EF-BC52-80AC-8733111C6D9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115794" y="1359486"/>
            <a:ext cx="1084264" cy="16808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0C01358F-4CBB-FACB-11E8-ABCD518E6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363" y="1309503"/>
          <a:ext cx="51244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CS ChemDraw Drawing" r:id="rId9" imgW="3893389" imgH="839465" progId="ChemDraw.Document.6.0">
                  <p:embed/>
                </p:oleObj>
              </mc:Choice>
              <mc:Fallback>
                <p:oleObj name="CS ChemDraw Drawing" r:id="rId9" imgW="3893389" imgH="839465" progId="ChemDraw.Document.6.0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D77680AD-551F-95AE-2B98-9B0BD281B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309503"/>
                        <a:ext cx="51244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E9505923-830C-7753-CEC5-40900F73AE47}"/>
              </a:ext>
            </a:extLst>
          </p:cNvPr>
          <p:cNvSpPr txBox="1"/>
          <p:nvPr/>
        </p:nvSpPr>
        <p:spPr>
          <a:xfrm>
            <a:off x="8196199" y="2460440"/>
            <a:ext cx="656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77%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16459D04-C798-5CD7-8BD6-B1ADCA752E63}"/>
              </a:ext>
            </a:extLst>
          </p:cNvPr>
          <p:cNvSpPr txBox="1"/>
          <p:nvPr/>
        </p:nvSpPr>
        <p:spPr>
          <a:xfrm>
            <a:off x="4180316" y="2199909"/>
            <a:ext cx="12164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10 mmol</a:t>
            </a:r>
          </a:p>
        </p:txBody>
      </p:sp>
      <p:sp>
        <p:nvSpPr>
          <p:cNvPr id="15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43395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2B804A-6652-110E-3668-9C0D3ED187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uadroTexto 20">
            <a:extLst>
              <a:ext uri="{FF2B5EF4-FFF2-40B4-BE49-F238E27FC236}">
                <a16:creationId xmlns:a16="http://schemas.microsoft.com/office/drawing/2014/main" id="{A515312D-84C4-49E1-D744-758C3D9EB793}"/>
              </a:ext>
            </a:extLst>
          </p:cNvPr>
          <p:cNvSpPr txBox="1"/>
          <p:nvPr/>
        </p:nvSpPr>
        <p:spPr>
          <a:xfrm>
            <a:off x="792012" y="5874501"/>
            <a:ext cx="1825596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l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/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2)</a:t>
            </a:r>
          </a:p>
        </p:txBody>
      </p:sp>
      <p:pic>
        <p:nvPicPr>
          <p:cNvPr id="22" name="Imagen 21" descr="Imagen que contiene persona, interior, azul, agua&#10;&#10;El contenido generado por IA puede ser incorrecto.">
            <a:extLst>
              <a:ext uri="{FF2B5EF4-FFF2-40B4-BE49-F238E27FC236}">
                <a16:creationId xmlns:a16="http://schemas.microsoft.com/office/drawing/2014/main" id="{B408DDBD-9BD4-5C07-7C4A-5F3DC65739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0" t="16492" r="9939" b="19172"/>
          <a:stretch/>
        </p:blipFill>
        <p:spPr>
          <a:xfrm rot="5400000">
            <a:off x="597585" y="3956672"/>
            <a:ext cx="2214450" cy="1310247"/>
          </a:xfrm>
          <a:prstGeom prst="rect">
            <a:avLst/>
          </a:prstGeom>
        </p:spPr>
      </p:pic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FC9B1F7-0DCB-B018-40C4-7E58DB4D7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96836"/>
              </p:ext>
            </p:extLst>
          </p:nvPr>
        </p:nvGraphicFramePr>
        <p:xfrm>
          <a:off x="5392909" y="1547358"/>
          <a:ext cx="5800848" cy="13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" name="CS ChemDraw Drawing" r:id="rId5" imgW="4751429" imgH="1128883" progId="ChemDraw.Document.6.0">
                  <p:embed/>
                </p:oleObj>
              </mc:Choice>
              <mc:Fallback>
                <p:oleObj name="CS ChemDraw Drawing" r:id="rId5" imgW="4751429" imgH="1128883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FC9B1F7-0DCB-B018-40C4-7E58DB4D7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09" y="1547358"/>
                        <a:ext cx="5800848" cy="137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ángulo: esquinas redondeadas 94">
            <a:extLst>
              <a:ext uri="{FF2B5EF4-FFF2-40B4-BE49-F238E27FC236}">
                <a16:creationId xmlns:a16="http://schemas.microsoft.com/office/drawing/2014/main" id="{D6E6869A-B800-C3DF-AD90-FF1A9C2065F2}"/>
              </a:ext>
            </a:extLst>
          </p:cNvPr>
          <p:cNvSpPr/>
          <p:nvPr/>
        </p:nvSpPr>
        <p:spPr>
          <a:xfrm>
            <a:off x="5032869" y="1317003"/>
            <a:ext cx="6264696" cy="197498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1821F967-DDEF-93D9-3F58-48A2BF832F77}"/>
              </a:ext>
            </a:extLst>
          </p:cNvPr>
          <p:cNvSpPr txBox="1"/>
          <p:nvPr/>
        </p:nvSpPr>
        <p:spPr>
          <a:xfrm>
            <a:off x="6810514" y="3014989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2A892E86-7E73-5667-3940-386CF9A7360C}"/>
              </a:ext>
            </a:extLst>
          </p:cNvPr>
          <p:cNvSpPr/>
          <p:nvPr/>
        </p:nvSpPr>
        <p:spPr>
          <a:xfrm>
            <a:off x="5337651" y="5003752"/>
            <a:ext cx="2244963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E100D1C-FFDF-B33A-EA91-F1EA23856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03594"/>
              </p:ext>
            </p:extLst>
          </p:nvPr>
        </p:nvGraphicFramePr>
        <p:xfrm>
          <a:off x="4079878" y="3855315"/>
          <a:ext cx="70469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" name="CS ChemDraw Drawing" r:id="rId7" imgW="5504567" imgH="815068" progId="ChemDraw.Document.6.0">
                  <p:embed/>
                </p:oleObj>
              </mc:Choice>
              <mc:Fallback>
                <p:oleObj name="CS ChemDraw Drawing" r:id="rId7" imgW="5504567" imgH="815068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E100D1C-FFDF-B33A-EA91-F1EA23856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8" y="3855315"/>
                        <a:ext cx="7046912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CFF6CB6-3EFB-C9EC-FA42-ADD35D0C0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65485"/>
              </p:ext>
            </p:extLst>
          </p:nvPr>
        </p:nvGraphicFramePr>
        <p:xfrm>
          <a:off x="5391010" y="5147832"/>
          <a:ext cx="2096458" cy="64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CS ChemDraw Drawing" r:id="rId9" imgW="1645537" imgH="510128" progId="ChemDraw.Document.6.0">
                  <p:embed/>
                </p:oleObj>
              </mc:Choice>
              <mc:Fallback>
                <p:oleObj name="CS ChemDraw Drawing" r:id="rId9" imgW="1645537" imgH="510128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CFF6CB6-3EFB-C9EC-FA42-ADD35D0C0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1010" y="5147832"/>
                        <a:ext cx="2096458" cy="64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28C55044-EC12-6DC3-09BD-416DFF5F963C}"/>
              </a:ext>
            </a:extLst>
          </p:cNvPr>
          <p:cNvSpPr/>
          <p:nvPr/>
        </p:nvSpPr>
        <p:spPr>
          <a:xfrm>
            <a:off x="3941513" y="3642484"/>
            <a:ext cx="7356052" cy="2637924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8324FDA-BFE7-5612-BCA3-22838FB8B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900"/>
              </p:ext>
            </p:extLst>
          </p:nvPr>
        </p:nvGraphicFramePr>
        <p:xfrm>
          <a:off x="8446904" y="5056459"/>
          <a:ext cx="2567831" cy="86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7" name="CS ChemDraw Drawing" r:id="rId11" imgW="1912380" imgH="641018" progId="ChemDraw.Document.6.0">
                  <p:embed/>
                </p:oleObj>
              </mc:Choice>
              <mc:Fallback>
                <p:oleObj name="CS ChemDraw Drawing" r:id="rId11" imgW="1912380" imgH="64101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8324FDA-BFE7-5612-BCA3-22838FB8B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6904" y="5056459"/>
                        <a:ext cx="2567831" cy="86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: esquinas redondeadas 12">
            <a:extLst>
              <a:ext uri="{FF2B5EF4-FFF2-40B4-BE49-F238E27FC236}">
                <a16:creationId xmlns:a16="http://schemas.microsoft.com/office/drawing/2014/main" id="{B773A0C8-7AD2-05E4-63D9-6EFC1D8F8B3C}"/>
              </a:ext>
            </a:extLst>
          </p:cNvPr>
          <p:cNvSpPr/>
          <p:nvPr/>
        </p:nvSpPr>
        <p:spPr>
          <a:xfrm>
            <a:off x="8351758" y="5003747"/>
            <a:ext cx="2750476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17D01555-491A-932D-8E18-0D83EC4C5DF1}"/>
              </a:ext>
            </a:extLst>
          </p:cNvPr>
          <p:cNvSpPr txBox="1"/>
          <p:nvPr/>
        </p:nvSpPr>
        <p:spPr>
          <a:xfrm>
            <a:off x="4853263" y="3470710"/>
            <a:ext cx="522787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A8EC60B-062A-0C8D-7E74-31B20E4A0EF4}"/>
              </a:ext>
            </a:extLst>
          </p:cNvPr>
          <p:cNvSpPr txBox="1"/>
          <p:nvPr/>
        </p:nvSpPr>
        <p:spPr>
          <a:xfrm>
            <a:off x="5687186" y="6034187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EB8E1E5F-2A1A-DA75-0D25-9B5A097A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grpSp>
        <p:nvGrpSpPr>
          <p:cNvPr id="15" name="Grupo 14">
            <a:extLst>
              <a:ext uri="{FF2B5EF4-FFF2-40B4-BE49-F238E27FC236}">
                <a16:creationId xmlns:a16="http://schemas.microsoft.com/office/drawing/2014/main" id="{17390438-EDD3-3E17-BDC5-50A20328CE6D}"/>
              </a:ext>
            </a:extLst>
          </p:cNvPr>
          <p:cNvGrpSpPr/>
          <p:nvPr/>
        </p:nvGrpSpPr>
        <p:grpSpPr>
          <a:xfrm>
            <a:off x="2110859" y="1225970"/>
            <a:ext cx="2680791" cy="2574307"/>
            <a:chOff x="97832" y="1276262"/>
            <a:chExt cx="3672128" cy="3353290"/>
          </a:xfrm>
        </p:grpSpPr>
        <p:grpSp>
          <p:nvGrpSpPr>
            <p:cNvPr id="16" name="Grupo 15">
              <a:extLst>
                <a:ext uri="{FF2B5EF4-FFF2-40B4-BE49-F238E27FC236}">
                  <a16:creationId xmlns:a16="http://schemas.microsoft.com/office/drawing/2014/main" id="{5DDD971E-C014-C0B6-E2DF-E1BF1B065100}"/>
                </a:ext>
              </a:extLst>
            </p:cNvPr>
            <p:cNvGrpSpPr/>
            <p:nvPr/>
          </p:nvGrpSpPr>
          <p:grpSpPr>
            <a:xfrm>
              <a:off x="97832" y="1276262"/>
              <a:ext cx="3672128" cy="3353290"/>
              <a:chOff x="979714" y="2471057"/>
              <a:chExt cx="4421936" cy="3904671"/>
            </a:xfrm>
          </p:grpSpPr>
          <p:grpSp>
            <p:nvGrpSpPr>
              <p:cNvPr id="19" name="Grupo 18">
                <a:extLst>
                  <a:ext uri="{FF2B5EF4-FFF2-40B4-BE49-F238E27FC236}">
                    <a16:creationId xmlns:a16="http://schemas.microsoft.com/office/drawing/2014/main" id="{7C1FCCD1-78C3-F259-762D-CF10FE7E6AE7}"/>
                  </a:ext>
                </a:extLst>
              </p:cNvPr>
              <p:cNvGrpSpPr/>
              <p:nvPr/>
            </p:nvGrpSpPr>
            <p:grpSpPr>
              <a:xfrm>
                <a:off x="979714" y="2471057"/>
                <a:ext cx="4421936" cy="3043704"/>
                <a:chOff x="979714" y="2471057"/>
                <a:chExt cx="4421936" cy="3043704"/>
              </a:xfrm>
            </p:grpSpPr>
            <p:pic>
              <p:nvPicPr>
                <p:cNvPr id="23" name="Picture 2" descr="Abstract Image">
                  <a:extLst>
                    <a:ext uri="{FF2B5EF4-FFF2-40B4-BE49-F238E27FC236}">
                      <a16:creationId xmlns:a16="http://schemas.microsoft.com/office/drawing/2014/main" id="{ECBF881D-4039-3E80-9A09-A8FFCFBD8A7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6765" y="2602006"/>
                  <a:ext cx="4023141" cy="29127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BE32B238-4383-BB37-3C0D-6528EA38B127}"/>
                    </a:ext>
                  </a:extLst>
                </p:cNvPr>
                <p:cNvSpPr txBox="1"/>
                <p:nvPr/>
              </p:nvSpPr>
              <p:spPr>
                <a:xfrm>
                  <a:off x="979714" y="2471057"/>
                  <a:ext cx="1344386" cy="81133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5" name="CuadroTexto 24">
                  <a:extLst>
                    <a:ext uri="{FF2B5EF4-FFF2-40B4-BE49-F238E27FC236}">
                      <a16:creationId xmlns:a16="http://schemas.microsoft.com/office/drawing/2014/main" id="{29221223-AB5B-C10F-EFD3-25AC06EA7CDC}"/>
                    </a:ext>
                  </a:extLst>
                </p:cNvPr>
                <p:cNvSpPr txBox="1"/>
                <p:nvPr/>
              </p:nvSpPr>
              <p:spPr>
                <a:xfrm>
                  <a:off x="1736270" y="3347118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6" name="CuadroTexto 25">
                  <a:extLst>
                    <a:ext uri="{FF2B5EF4-FFF2-40B4-BE49-F238E27FC236}">
                      <a16:creationId xmlns:a16="http://schemas.microsoft.com/office/drawing/2014/main" id="{2EDF7885-E3D9-6157-02DE-EA6041262E0A}"/>
                    </a:ext>
                  </a:extLst>
                </p:cNvPr>
                <p:cNvSpPr txBox="1"/>
                <p:nvPr/>
              </p:nvSpPr>
              <p:spPr>
                <a:xfrm>
                  <a:off x="1101627" y="352671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265FEE10-604B-ADBC-DC1B-BB6C6ABC2E21}"/>
                    </a:ext>
                  </a:extLst>
                </p:cNvPr>
                <p:cNvSpPr txBox="1"/>
                <p:nvPr/>
              </p:nvSpPr>
              <p:spPr>
                <a:xfrm>
                  <a:off x="4370228" y="309419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1D5DD90F-5C31-65B1-80E5-C0CBDB4F953C}"/>
                    </a:ext>
                  </a:extLst>
                </p:cNvPr>
                <p:cNvSpPr txBox="1"/>
                <p:nvPr/>
              </p:nvSpPr>
              <p:spPr>
                <a:xfrm>
                  <a:off x="3899348" y="3424183"/>
                  <a:ext cx="637624" cy="44287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pic>
              <p:nvPicPr>
                <p:cNvPr id="29" name="Picture 2" descr="Abstract Image">
                  <a:extLst>
                    <a:ext uri="{FF2B5EF4-FFF2-40B4-BE49-F238E27FC236}">
                      <a16:creationId xmlns:a16="http://schemas.microsoft.com/office/drawing/2014/main" id="{1DEE1511-7911-6A90-0BDF-F09605A8EB2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764" t="79525" r="54829" b="9076"/>
                <a:stretch/>
              </p:blipFill>
              <p:spPr bwMode="auto">
                <a:xfrm>
                  <a:off x="1814024" y="3153391"/>
                  <a:ext cx="338211" cy="3456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2" descr="Abstract Image">
                  <a:extLst>
                    <a:ext uri="{FF2B5EF4-FFF2-40B4-BE49-F238E27FC236}">
                      <a16:creationId xmlns:a16="http://schemas.microsoft.com/office/drawing/2014/main" id="{6495BB23-2334-968D-2F92-375015B224E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404" t="79407" r="43190" b="7702"/>
                <a:stretch/>
              </p:blipFill>
              <p:spPr bwMode="auto">
                <a:xfrm>
                  <a:off x="2114026" y="3501322"/>
                  <a:ext cx="338211" cy="3754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1" name="Picture 2" descr="Abstract Image">
                  <a:extLst>
                    <a:ext uri="{FF2B5EF4-FFF2-40B4-BE49-F238E27FC236}">
                      <a16:creationId xmlns:a16="http://schemas.microsoft.com/office/drawing/2014/main" id="{3CCC194B-F096-7814-AE2D-FE74AE0B86F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226" t="80481" r="32742" b="8824"/>
                <a:stretch/>
              </p:blipFill>
              <p:spPr bwMode="auto">
                <a:xfrm>
                  <a:off x="4223657" y="3385457"/>
                  <a:ext cx="323128" cy="311541"/>
                </a:xfrm>
                <a:prstGeom prst="ellipse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F39BADE0-5941-61E4-034A-F844EC5CD019}"/>
                  </a:ext>
                </a:extLst>
              </p:cNvPr>
              <p:cNvSpPr txBox="1"/>
              <p:nvPr/>
            </p:nvSpPr>
            <p:spPr>
              <a:xfrm>
                <a:off x="1963943" y="5488750"/>
                <a:ext cx="2774426" cy="886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600" b="1" dirty="0">
                    <a:solidFill>
                      <a:srgbClr val="0062AC"/>
                    </a:solidFill>
                    <a:cs typeface="Arial" panose="020B0604020202020204" pitchFamily="34" charset="0"/>
                  </a:rPr>
                  <a:t>ONE-POT TANDEM</a:t>
                </a:r>
              </a:p>
            </p:txBody>
          </p:sp>
        </p:grp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95E8BAC7-5815-AED7-8B52-57D3FADD832F}"/>
                </a:ext>
              </a:extLst>
            </p:cNvPr>
            <p:cNvSpPr txBox="1"/>
            <p:nvPr/>
          </p:nvSpPr>
          <p:spPr>
            <a:xfrm>
              <a:off x="1189547" y="1331933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CE9BCBF2-42E8-087B-11BA-A20C8E117D6E}"/>
                </a:ext>
              </a:extLst>
            </p:cNvPr>
            <p:cNvSpPr txBox="1"/>
            <p:nvPr/>
          </p:nvSpPr>
          <p:spPr>
            <a:xfrm>
              <a:off x="2108440" y="1383598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pic>
        <p:nvPicPr>
          <p:cNvPr id="5" name="Imagen 4" descr="Imagen que contiene interior, tabla, taza, mostrador&#10;&#10;El contenido generado por IA puede ser incorrecto.">
            <a:extLst>
              <a:ext uri="{FF2B5EF4-FFF2-40B4-BE49-F238E27FC236}">
                <a16:creationId xmlns:a16="http://schemas.microsoft.com/office/drawing/2014/main" id="{D6F028B2-A771-E01D-2E2D-17189146FBF0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18" t="25078" r="39959" b="16401"/>
          <a:stretch/>
        </p:blipFill>
        <p:spPr>
          <a:xfrm>
            <a:off x="1073890" y="1291345"/>
            <a:ext cx="1261840" cy="1659990"/>
          </a:xfrm>
          <a:prstGeom prst="rect">
            <a:avLst/>
          </a:prstGeom>
        </p:spPr>
      </p:pic>
      <p:sp>
        <p:nvSpPr>
          <p:cNvPr id="64" name="CuadroTexto 63">
            <a:extLst>
              <a:ext uri="{FF2B5EF4-FFF2-40B4-BE49-F238E27FC236}">
                <a16:creationId xmlns:a16="http://schemas.microsoft.com/office/drawing/2014/main" id="{C446FAE4-4CE7-3E12-C2B5-7866F73C4290}"/>
              </a:ext>
            </a:extLst>
          </p:cNvPr>
          <p:cNvSpPr txBox="1"/>
          <p:nvPr/>
        </p:nvSpPr>
        <p:spPr>
          <a:xfrm>
            <a:off x="6190580" y="1206916"/>
            <a:ext cx="389056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oiodin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Sulfenyla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FD2AA42-31DF-25EE-D643-F3AD6C6B115F}"/>
              </a:ext>
            </a:extLst>
          </p:cNvPr>
          <p:cNvSpPr txBox="1"/>
          <p:nvPr/>
        </p:nvSpPr>
        <p:spPr>
          <a:xfrm>
            <a:off x="781834" y="3031281"/>
            <a:ext cx="1845952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</a:t>
            </a:r>
            <a:r>
              <a:rPr lang="es-ES" sz="1600" b="1" i="1" dirty="0" err="1"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I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/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1)</a:t>
            </a:r>
          </a:p>
        </p:txBody>
      </p:sp>
      <p:sp>
        <p:nvSpPr>
          <p:cNvPr id="34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42031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6FA606-75F2-D7CF-A4E1-D5ACE3454A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uadroTexto 20">
            <a:extLst>
              <a:ext uri="{FF2B5EF4-FFF2-40B4-BE49-F238E27FC236}">
                <a16:creationId xmlns:a16="http://schemas.microsoft.com/office/drawing/2014/main" id="{453B7361-FD6E-0CEA-1A4E-D8DB8FAAF2DE}"/>
              </a:ext>
            </a:extLst>
          </p:cNvPr>
          <p:cNvSpPr txBox="1"/>
          <p:nvPr/>
        </p:nvSpPr>
        <p:spPr>
          <a:xfrm>
            <a:off x="853338" y="5874501"/>
            <a:ext cx="1956729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l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/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2)</a:t>
            </a:r>
          </a:p>
        </p:txBody>
      </p:sp>
      <p:pic>
        <p:nvPicPr>
          <p:cNvPr id="22" name="Imagen 21" descr="Imagen que contiene persona, interior, azul, agua&#10;&#10;El contenido generado por IA puede ser incorrecto.">
            <a:extLst>
              <a:ext uri="{FF2B5EF4-FFF2-40B4-BE49-F238E27FC236}">
                <a16:creationId xmlns:a16="http://schemas.microsoft.com/office/drawing/2014/main" id="{EAB98189-F9F0-54AA-5D13-2F016B651F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0" t="16492" r="9939" b="19172"/>
          <a:stretch/>
        </p:blipFill>
        <p:spPr>
          <a:xfrm rot="5400000">
            <a:off x="421594" y="3956672"/>
            <a:ext cx="2214450" cy="1310247"/>
          </a:xfrm>
          <a:prstGeom prst="rect">
            <a:avLst/>
          </a:prstGeom>
        </p:spPr>
      </p:pic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C373767B-B44D-AF82-077C-155DA5CC5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2909" y="1547358"/>
          <a:ext cx="5800848" cy="13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8" name="CS ChemDraw Drawing" r:id="rId5" imgW="4751429" imgH="1128883" progId="ChemDraw.Document.6.0">
                  <p:embed/>
                </p:oleObj>
              </mc:Choice>
              <mc:Fallback>
                <p:oleObj name="CS ChemDraw Drawing" r:id="rId5" imgW="4751429" imgH="1128883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FC9B1F7-0DCB-B018-40C4-7E58DB4D7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09" y="1547358"/>
                        <a:ext cx="5800848" cy="137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ángulo: esquinas redondeadas 94">
            <a:extLst>
              <a:ext uri="{FF2B5EF4-FFF2-40B4-BE49-F238E27FC236}">
                <a16:creationId xmlns:a16="http://schemas.microsoft.com/office/drawing/2014/main" id="{D3490F0F-5680-E771-54E5-CC3EC9416C6D}"/>
              </a:ext>
            </a:extLst>
          </p:cNvPr>
          <p:cNvSpPr/>
          <p:nvPr/>
        </p:nvSpPr>
        <p:spPr>
          <a:xfrm>
            <a:off x="5032869" y="1317003"/>
            <a:ext cx="6264696" cy="197498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D5C65D4A-0E85-6F58-7E61-A1458A890D6C}"/>
              </a:ext>
            </a:extLst>
          </p:cNvPr>
          <p:cNvSpPr txBox="1"/>
          <p:nvPr/>
        </p:nvSpPr>
        <p:spPr>
          <a:xfrm>
            <a:off x="6810514" y="3014989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8F0ABB5A-817C-22EA-11BE-3C99D7FB53C3}"/>
              </a:ext>
            </a:extLst>
          </p:cNvPr>
          <p:cNvSpPr/>
          <p:nvPr/>
        </p:nvSpPr>
        <p:spPr>
          <a:xfrm>
            <a:off x="5754403" y="5003752"/>
            <a:ext cx="2244963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4A900E9-1C66-A383-571D-073F38E70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30387"/>
              </p:ext>
            </p:extLst>
          </p:nvPr>
        </p:nvGraphicFramePr>
        <p:xfrm>
          <a:off x="4496630" y="3917915"/>
          <a:ext cx="6623952" cy="98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9" name="CS ChemDraw Drawing" r:id="rId7" imgW="5504567" imgH="815068" progId="ChemDraw.Document.6.0">
                  <p:embed/>
                </p:oleObj>
              </mc:Choice>
              <mc:Fallback>
                <p:oleObj name="CS ChemDraw Drawing" r:id="rId7" imgW="5504567" imgH="815068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E100D1C-FFDF-B33A-EA91-F1EA23856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6630" y="3917915"/>
                        <a:ext cx="6623952" cy="98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5FC61A2-B23A-C2A5-42F3-227A8F6DD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762" y="5147832"/>
          <a:ext cx="2096458" cy="64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" name="CS ChemDraw Drawing" r:id="rId9" imgW="1645537" imgH="510128" progId="ChemDraw.Document.6.0">
                  <p:embed/>
                </p:oleObj>
              </mc:Choice>
              <mc:Fallback>
                <p:oleObj name="CS ChemDraw Drawing" r:id="rId9" imgW="1645537" imgH="510128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CFF6CB6-3EFB-C9EC-FA42-ADD35D0C0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7762" y="5147832"/>
                        <a:ext cx="2096458" cy="64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2E4AA52E-204F-81B1-2F86-2F98C4EA6C66}"/>
              </a:ext>
            </a:extLst>
          </p:cNvPr>
          <p:cNvSpPr/>
          <p:nvPr/>
        </p:nvSpPr>
        <p:spPr>
          <a:xfrm>
            <a:off x="4358265" y="3642484"/>
            <a:ext cx="6939300" cy="2637924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C8365B9-92DE-C1FD-8C7E-B7F1B42CB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54223"/>
              </p:ext>
            </p:extLst>
          </p:nvPr>
        </p:nvGraphicFramePr>
        <p:xfrm>
          <a:off x="8290516" y="5056459"/>
          <a:ext cx="2567831" cy="86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" name="CS ChemDraw Drawing" r:id="rId11" imgW="1912380" imgH="641018" progId="ChemDraw.Document.6.0">
                  <p:embed/>
                </p:oleObj>
              </mc:Choice>
              <mc:Fallback>
                <p:oleObj name="CS ChemDraw Drawing" r:id="rId11" imgW="1912380" imgH="64101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8324FDA-BFE7-5612-BCA3-22838FB8B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0516" y="5056459"/>
                        <a:ext cx="2567831" cy="86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: esquinas redondeadas 12">
            <a:extLst>
              <a:ext uri="{FF2B5EF4-FFF2-40B4-BE49-F238E27FC236}">
                <a16:creationId xmlns:a16="http://schemas.microsoft.com/office/drawing/2014/main" id="{BB065108-2A12-91C5-4131-F591FD2A5F0A}"/>
              </a:ext>
            </a:extLst>
          </p:cNvPr>
          <p:cNvSpPr/>
          <p:nvPr/>
        </p:nvSpPr>
        <p:spPr>
          <a:xfrm>
            <a:off x="8195370" y="5003747"/>
            <a:ext cx="2750476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0C42DD0-F338-CAF3-AF97-7F2D98ACE386}"/>
              </a:ext>
            </a:extLst>
          </p:cNvPr>
          <p:cNvSpPr txBox="1"/>
          <p:nvPr/>
        </p:nvSpPr>
        <p:spPr>
          <a:xfrm>
            <a:off x="5229612" y="3470710"/>
            <a:ext cx="522787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662B585D-D698-EC9C-59B2-32880D76F6E9}"/>
              </a:ext>
            </a:extLst>
          </p:cNvPr>
          <p:cNvSpPr txBox="1"/>
          <p:nvPr/>
        </p:nvSpPr>
        <p:spPr>
          <a:xfrm>
            <a:off x="6913015" y="6034187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7215C2BC-016C-EB0E-B30A-100D293D6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324B060F-021A-3854-1D08-D314A7FD2D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4" t="2664" r="21948" b="10420"/>
          <a:stretch>
            <a:fillRect/>
          </a:stretch>
        </p:blipFill>
        <p:spPr bwMode="auto">
          <a:xfrm>
            <a:off x="3045245" y="4256030"/>
            <a:ext cx="884369" cy="133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Los &quot;Doce principios de la Química Sostenible&quot; | Campus de Huesca">
            <a:extLst>
              <a:ext uri="{FF2B5EF4-FFF2-40B4-BE49-F238E27FC236}">
                <a16:creationId xmlns:a16="http://schemas.microsoft.com/office/drawing/2014/main" id="{23572D95-EE59-D13C-6151-BF13514BF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293" y="5569884"/>
            <a:ext cx="884370" cy="60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upo 14">
            <a:extLst>
              <a:ext uri="{FF2B5EF4-FFF2-40B4-BE49-F238E27FC236}">
                <a16:creationId xmlns:a16="http://schemas.microsoft.com/office/drawing/2014/main" id="{2AB434B0-004B-E3B4-9AAC-84235C7E9E4B}"/>
              </a:ext>
            </a:extLst>
          </p:cNvPr>
          <p:cNvGrpSpPr/>
          <p:nvPr/>
        </p:nvGrpSpPr>
        <p:grpSpPr>
          <a:xfrm>
            <a:off x="2110859" y="1225970"/>
            <a:ext cx="2680791" cy="2574307"/>
            <a:chOff x="97832" y="1276262"/>
            <a:chExt cx="3672128" cy="3353290"/>
          </a:xfrm>
        </p:grpSpPr>
        <p:grpSp>
          <p:nvGrpSpPr>
            <p:cNvPr id="16" name="Grupo 15">
              <a:extLst>
                <a:ext uri="{FF2B5EF4-FFF2-40B4-BE49-F238E27FC236}">
                  <a16:creationId xmlns:a16="http://schemas.microsoft.com/office/drawing/2014/main" id="{1A1B9388-DF01-38DD-2A3D-D1C1F09FDABB}"/>
                </a:ext>
              </a:extLst>
            </p:cNvPr>
            <p:cNvGrpSpPr/>
            <p:nvPr/>
          </p:nvGrpSpPr>
          <p:grpSpPr>
            <a:xfrm>
              <a:off x="97832" y="1276262"/>
              <a:ext cx="3672128" cy="3353290"/>
              <a:chOff x="979714" y="2471057"/>
              <a:chExt cx="4421936" cy="3904671"/>
            </a:xfrm>
          </p:grpSpPr>
          <p:grpSp>
            <p:nvGrpSpPr>
              <p:cNvPr id="19" name="Grupo 18">
                <a:extLst>
                  <a:ext uri="{FF2B5EF4-FFF2-40B4-BE49-F238E27FC236}">
                    <a16:creationId xmlns:a16="http://schemas.microsoft.com/office/drawing/2014/main" id="{5DAF3AA6-E504-8646-25EE-39BCDCD50C36}"/>
                  </a:ext>
                </a:extLst>
              </p:cNvPr>
              <p:cNvGrpSpPr/>
              <p:nvPr/>
            </p:nvGrpSpPr>
            <p:grpSpPr>
              <a:xfrm>
                <a:off x="979714" y="2471057"/>
                <a:ext cx="4421936" cy="3043704"/>
                <a:chOff x="979714" y="2471057"/>
                <a:chExt cx="4421936" cy="3043704"/>
              </a:xfrm>
            </p:grpSpPr>
            <p:pic>
              <p:nvPicPr>
                <p:cNvPr id="23" name="Picture 2" descr="Abstract Image">
                  <a:extLst>
                    <a:ext uri="{FF2B5EF4-FFF2-40B4-BE49-F238E27FC236}">
                      <a16:creationId xmlns:a16="http://schemas.microsoft.com/office/drawing/2014/main" id="{99A486F4-19EE-50D4-42ED-2C49313E31A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6765" y="2602006"/>
                  <a:ext cx="4023141" cy="29127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08E8CF8A-00CF-A106-187E-455D6413DAD0}"/>
                    </a:ext>
                  </a:extLst>
                </p:cNvPr>
                <p:cNvSpPr txBox="1"/>
                <p:nvPr/>
              </p:nvSpPr>
              <p:spPr>
                <a:xfrm>
                  <a:off x="979714" y="2471057"/>
                  <a:ext cx="1344386" cy="81133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5" name="CuadroTexto 24">
                  <a:extLst>
                    <a:ext uri="{FF2B5EF4-FFF2-40B4-BE49-F238E27FC236}">
                      <a16:creationId xmlns:a16="http://schemas.microsoft.com/office/drawing/2014/main" id="{FC8231C1-7EF0-729B-50B3-C347F74019A5}"/>
                    </a:ext>
                  </a:extLst>
                </p:cNvPr>
                <p:cNvSpPr txBox="1"/>
                <p:nvPr/>
              </p:nvSpPr>
              <p:spPr>
                <a:xfrm>
                  <a:off x="1736270" y="3347118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6" name="CuadroTexto 25">
                  <a:extLst>
                    <a:ext uri="{FF2B5EF4-FFF2-40B4-BE49-F238E27FC236}">
                      <a16:creationId xmlns:a16="http://schemas.microsoft.com/office/drawing/2014/main" id="{0CBCF2F3-9380-5A64-F556-707C79AE78B7}"/>
                    </a:ext>
                  </a:extLst>
                </p:cNvPr>
                <p:cNvSpPr txBox="1"/>
                <p:nvPr/>
              </p:nvSpPr>
              <p:spPr>
                <a:xfrm>
                  <a:off x="1101627" y="352671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BEEE92C6-BF53-6465-7329-8A8AE3DC6504}"/>
                    </a:ext>
                  </a:extLst>
                </p:cNvPr>
                <p:cNvSpPr txBox="1"/>
                <p:nvPr/>
              </p:nvSpPr>
              <p:spPr>
                <a:xfrm>
                  <a:off x="4370228" y="309419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336D10EB-115A-F6DB-7A6D-BA82A88E4007}"/>
                    </a:ext>
                  </a:extLst>
                </p:cNvPr>
                <p:cNvSpPr txBox="1"/>
                <p:nvPr/>
              </p:nvSpPr>
              <p:spPr>
                <a:xfrm>
                  <a:off x="3899348" y="3424183"/>
                  <a:ext cx="637624" cy="44287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pic>
              <p:nvPicPr>
                <p:cNvPr id="29" name="Picture 2" descr="Abstract Image">
                  <a:extLst>
                    <a:ext uri="{FF2B5EF4-FFF2-40B4-BE49-F238E27FC236}">
                      <a16:creationId xmlns:a16="http://schemas.microsoft.com/office/drawing/2014/main" id="{CFA96C22-E49C-1CC8-A656-AE1B10B697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764" t="79525" r="54829" b="9076"/>
                <a:stretch/>
              </p:blipFill>
              <p:spPr bwMode="auto">
                <a:xfrm>
                  <a:off x="1814024" y="3153391"/>
                  <a:ext cx="338211" cy="3456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2" descr="Abstract Image">
                  <a:extLst>
                    <a:ext uri="{FF2B5EF4-FFF2-40B4-BE49-F238E27FC236}">
                      <a16:creationId xmlns:a16="http://schemas.microsoft.com/office/drawing/2014/main" id="{FBE48EFD-A5D2-195B-C66D-8659DD37524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404" t="79407" r="43190" b="7702"/>
                <a:stretch/>
              </p:blipFill>
              <p:spPr bwMode="auto">
                <a:xfrm>
                  <a:off x="2114026" y="3501322"/>
                  <a:ext cx="338211" cy="3754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1" name="Picture 2" descr="Abstract Image">
                  <a:extLst>
                    <a:ext uri="{FF2B5EF4-FFF2-40B4-BE49-F238E27FC236}">
                      <a16:creationId xmlns:a16="http://schemas.microsoft.com/office/drawing/2014/main" id="{C6214287-6C01-C403-D770-0D74CC03F50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226" t="80481" r="32742" b="8824"/>
                <a:stretch/>
              </p:blipFill>
              <p:spPr bwMode="auto">
                <a:xfrm>
                  <a:off x="4223657" y="3385457"/>
                  <a:ext cx="323128" cy="311541"/>
                </a:xfrm>
                <a:prstGeom prst="ellipse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9B67B94C-0D22-E16A-B9AF-B259BF0CAD0D}"/>
                  </a:ext>
                </a:extLst>
              </p:cNvPr>
              <p:cNvSpPr txBox="1"/>
              <p:nvPr/>
            </p:nvSpPr>
            <p:spPr>
              <a:xfrm>
                <a:off x="1963943" y="5488750"/>
                <a:ext cx="2774426" cy="886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600" b="1" dirty="0">
                    <a:solidFill>
                      <a:srgbClr val="0062AC"/>
                    </a:solidFill>
                    <a:cs typeface="Arial" panose="020B0604020202020204" pitchFamily="34" charset="0"/>
                  </a:rPr>
                  <a:t>ONE-POT TANDEM</a:t>
                </a:r>
              </a:p>
            </p:txBody>
          </p:sp>
        </p:grp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87E33373-47D6-4DA3-2B14-DE7CEAFEAD1C}"/>
                </a:ext>
              </a:extLst>
            </p:cNvPr>
            <p:cNvSpPr txBox="1"/>
            <p:nvPr/>
          </p:nvSpPr>
          <p:spPr>
            <a:xfrm>
              <a:off x="1189547" y="1331933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32756FC0-A970-BEA4-BC4E-971EC6F2A2F1}"/>
                </a:ext>
              </a:extLst>
            </p:cNvPr>
            <p:cNvSpPr txBox="1"/>
            <p:nvPr/>
          </p:nvSpPr>
          <p:spPr>
            <a:xfrm>
              <a:off x="2108440" y="1383598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pic>
        <p:nvPicPr>
          <p:cNvPr id="5" name="Imagen 4" descr="Imagen que contiene interior, tabla, taza, mostrador&#10;&#10;El contenido generado por IA puede ser incorrecto.">
            <a:extLst>
              <a:ext uri="{FF2B5EF4-FFF2-40B4-BE49-F238E27FC236}">
                <a16:creationId xmlns:a16="http://schemas.microsoft.com/office/drawing/2014/main" id="{2AFAE22C-9D5C-7500-4941-D6C492895A70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18" t="25078" r="39959" b="16401"/>
          <a:stretch/>
        </p:blipFill>
        <p:spPr>
          <a:xfrm>
            <a:off x="928587" y="1291345"/>
            <a:ext cx="1261840" cy="1659990"/>
          </a:xfrm>
          <a:prstGeom prst="rect">
            <a:avLst/>
          </a:prstGeom>
        </p:spPr>
      </p:pic>
      <p:sp>
        <p:nvSpPr>
          <p:cNvPr id="64" name="CuadroTexto 63">
            <a:extLst>
              <a:ext uri="{FF2B5EF4-FFF2-40B4-BE49-F238E27FC236}">
                <a16:creationId xmlns:a16="http://schemas.microsoft.com/office/drawing/2014/main" id="{FEB505C0-68BC-C73A-CE06-7BC4AB199A78}"/>
              </a:ext>
            </a:extLst>
          </p:cNvPr>
          <p:cNvSpPr txBox="1"/>
          <p:nvPr/>
        </p:nvSpPr>
        <p:spPr>
          <a:xfrm>
            <a:off x="6190580" y="1206916"/>
            <a:ext cx="389056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oiodin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Sulfenyla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FD6AE1BB-0AD9-A3B7-B2EA-28AE6560CFDB}"/>
              </a:ext>
            </a:extLst>
          </p:cNvPr>
          <p:cNvSpPr txBox="1"/>
          <p:nvPr/>
        </p:nvSpPr>
        <p:spPr>
          <a:xfrm>
            <a:off x="873694" y="3031281"/>
            <a:ext cx="1833852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</a:t>
            </a:r>
            <a:r>
              <a:rPr lang="es-ES" sz="1600" b="1" i="1" dirty="0" err="1"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I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/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1)</a:t>
            </a:r>
          </a:p>
        </p:txBody>
      </p:sp>
      <p:sp>
        <p:nvSpPr>
          <p:cNvPr id="3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44630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049DDC-5B63-0554-C1BE-A715F1F70C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upo 79">
            <a:extLst>
              <a:ext uri="{FF2B5EF4-FFF2-40B4-BE49-F238E27FC236}">
                <a16:creationId xmlns:a16="http://schemas.microsoft.com/office/drawing/2014/main" id="{79E6F26E-2075-F852-211F-D871A4D9D80E}"/>
              </a:ext>
            </a:extLst>
          </p:cNvPr>
          <p:cNvGrpSpPr/>
          <p:nvPr/>
        </p:nvGrpSpPr>
        <p:grpSpPr>
          <a:xfrm>
            <a:off x="2110859" y="1225970"/>
            <a:ext cx="2680791" cy="2574307"/>
            <a:chOff x="97832" y="1276262"/>
            <a:chExt cx="3672128" cy="3353290"/>
          </a:xfrm>
        </p:grpSpPr>
        <p:grpSp>
          <p:nvGrpSpPr>
            <p:cNvPr id="81" name="Grupo 80">
              <a:extLst>
                <a:ext uri="{FF2B5EF4-FFF2-40B4-BE49-F238E27FC236}">
                  <a16:creationId xmlns:a16="http://schemas.microsoft.com/office/drawing/2014/main" id="{68357815-8A89-AD7A-3885-0CAB4C4F01C3}"/>
                </a:ext>
              </a:extLst>
            </p:cNvPr>
            <p:cNvGrpSpPr/>
            <p:nvPr/>
          </p:nvGrpSpPr>
          <p:grpSpPr>
            <a:xfrm>
              <a:off x="97832" y="1276262"/>
              <a:ext cx="3672128" cy="3353290"/>
              <a:chOff x="979714" y="2471057"/>
              <a:chExt cx="4421936" cy="3904671"/>
            </a:xfrm>
          </p:grpSpPr>
          <p:grpSp>
            <p:nvGrpSpPr>
              <p:cNvPr id="84" name="Grupo 83">
                <a:extLst>
                  <a:ext uri="{FF2B5EF4-FFF2-40B4-BE49-F238E27FC236}">
                    <a16:creationId xmlns:a16="http://schemas.microsoft.com/office/drawing/2014/main" id="{F99B7A9D-C712-C0D3-8E03-100C8B59B424}"/>
                  </a:ext>
                </a:extLst>
              </p:cNvPr>
              <p:cNvGrpSpPr/>
              <p:nvPr/>
            </p:nvGrpSpPr>
            <p:grpSpPr>
              <a:xfrm>
                <a:off x="979714" y="2471057"/>
                <a:ext cx="4421936" cy="3043704"/>
                <a:chOff x="979714" y="2471057"/>
                <a:chExt cx="4421936" cy="3043704"/>
              </a:xfrm>
            </p:grpSpPr>
            <p:pic>
              <p:nvPicPr>
                <p:cNvPr id="86" name="Picture 2" descr="Abstract Image">
                  <a:extLst>
                    <a:ext uri="{FF2B5EF4-FFF2-40B4-BE49-F238E27FC236}">
                      <a16:creationId xmlns:a16="http://schemas.microsoft.com/office/drawing/2014/main" id="{0478A1E9-AEFE-B0CD-4BA1-0B64B651BC1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6765" y="2602006"/>
                  <a:ext cx="4023141" cy="29127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7" name="CuadroTexto 86">
                  <a:extLst>
                    <a:ext uri="{FF2B5EF4-FFF2-40B4-BE49-F238E27FC236}">
                      <a16:creationId xmlns:a16="http://schemas.microsoft.com/office/drawing/2014/main" id="{B094176C-7D83-A22C-BBF9-A048D9DC20A3}"/>
                    </a:ext>
                  </a:extLst>
                </p:cNvPr>
                <p:cNvSpPr txBox="1"/>
                <p:nvPr/>
              </p:nvSpPr>
              <p:spPr>
                <a:xfrm>
                  <a:off x="979714" y="2471057"/>
                  <a:ext cx="1344386" cy="81133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88" name="CuadroTexto 87">
                  <a:extLst>
                    <a:ext uri="{FF2B5EF4-FFF2-40B4-BE49-F238E27FC236}">
                      <a16:creationId xmlns:a16="http://schemas.microsoft.com/office/drawing/2014/main" id="{88E7AAD5-6167-F0A0-DEAB-FB06A5CAB387}"/>
                    </a:ext>
                  </a:extLst>
                </p:cNvPr>
                <p:cNvSpPr txBox="1"/>
                <p:nvPr/>
              </p:nvSpPr>
              <p:spPr>
                <a:xfrm>
                  <a:off x="1736270" y="3347118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89" name="CuadroTexto 88">
                  <a:extLst>
                    <a:ext uri="{FF2B5EF4-FFF2-40B4-BE49-F238E27FC236}">
                      <a16:creationId xmlns:a16="http://schemas.microsoft.com/office/drawing/2014/main" id="{0E3C2DD2-4D1D-F2F6-3CBE-6F612C5782A2}"/>
                    </a:ext>
                  </a:extLst>
                </p:cNvPr>
                <p:cNvSpPr txBox="1"/>
                <p:nvPr/>
              </p:nvSpPr>
              <p:spPr>
                <a:xfrm>
                  <a:off x="1101627" y="352671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90" name="CuadroTexto 89">
                  <a:extLst>
                    <a:ext uri="{FF2B5EF4-FFF2-40B4-BE49-F238E27FC236}">
                      <a16:creationId xmlns:a16="http://schemas.microsoft.com/office/drawing/2014/main" id="{FA7196E9-7C54-859D-391A-3E0259315992}"/>
                    </a:ext>
                  </a:extLst>
                </p:cNvPr>
                <p:cNvSpPr txBox="1"/>
                <p:nvPr/>
              </p:nvSpPr>
              <p:spPr>
                <a:xfrm>
                  <a:off x="4370228" y="309419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91" name="CuadroTexto 90">
                  <a:extLst>
                    <a:ext uri="{FF2B5EF4-FFF2-40B4-BE49-F238E27FC236}">
                      <a16:creationId xmlns:a16="http://schemas.microsoft.com/office/drawing/2014/main" id="{94AFB4BF-89B9-F096-AADF-C5783F0C3410}"/>
                    </a:ext>
                  </a:extLst>
                </p:cNvPr>
                <p:cNvSpPr txBox="1"/>
                <p:nvPr/>
              </p:nvSpPr>
              <p:spPr>
                <a:xfrm>
                  <a:off x="3899348" y="3424183"/>
                  <a:ext cx="637624" cy="44287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pic>
              <p:nvPicPr>
                <p:cNvPr id="92" name="Picture 2" descr="Abstract Image">
                  <a:extLst>
                    <a:ext uri="{FF2B5EF4-FFF2-40B4-BE49-F238E27FC236}">
                      <a16:creationId xmlns:a16="http://schemas.microsoft.com/office/drawing/2014/main" id="{DC10B3DA-AD90-EB80-C7F2-C3E8F99071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764" t="79525" r="54829" b="9076"/>
                <a:stretch/>
              </p:blipFill>
              <p:spPr bwMode="auto">
                <a:xfrm>
                  <a:off x="1814024" y="3153391"/>
                  <a:ext cx="338211" cy="3456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93" name="Picture 2" descr="Abstract Image">
                  <a:extLst>
                    <a:ext uri="{FF2B5EF4-FFF2-40B4-BE49-F238E27FC236}">
                      <a16:creationId xmlns:a16="http://schemas.microsoft.com/office/drawing/2014/main" id="{F57DBFCF-1580-A00B-4E30-C9B1FFF91B9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404" t="79407" r="43190" b="7702"/>
                <a:stretch/>
              </p:blipFill>
              <p:spPr bwMode="auto">
                <a:xfrm>
                  <a:off x="2114026" y="3501322"/>
                  <a:ext cx="338211" cy="3754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94" name="Picture 2" descr="Abstract Image">
                  <a:extLst>
                    <a:ext uri="{FF2B5EF4-FFF2-40B4-BE49-F238E27FC236}">
                      <a16:creationId xmlns:a16="http://schemas.microsoft.com/office/drawing/2014/main" id="{482AA5CD-F2D3-671C-5FD8-1658AB07A7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226" t="80481" r="32742" b="8824"/>
                <a:stretch/>
              </p:blipFill>
              <p:spPr bwMode="auto">
                <a:xfrm>
                  <a:off x="4223657" y="3385457"/>
                  <a:ext cx="323128" cy="311541"/>
                </a:xfrm>
                <a:prstGeom prst="ellipse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85" name="CuadroTexto 84">
                <a:extLst>
                  <a:ext uri="{FF2B5EF4-FFF2-40B4-BE49-F238E27FC236}">
                    <a16:creationId xmlns:a16="http://schemas.microsoft.com/office/drawing/2014/main" id="{2246A422-C6F5-1953-A192-41BA08D8C155}"/>
                  </a:ext>
                </a:extLst>
              </p:cNvPr>
              <p:cNvSpPr txBox="1"/>
              <p:nvPr/>
            </p:nvSpPr>
            <p:spPr>
              <a:xfrm>
                <a:off x="1963943" y="5488750"/>
                <a:ext cx="2774426" cy="886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600" b="1" dirty="0">
                    <a:solidFill>
                      <a:srgbClr val="0062AC"/>
                    </a:solidFill>
                    <a:cs typeface="Arial" panose="020B0604020202020204" pitchFamily="34" charset="0"/>
                  </a:rPr>
                  <a:t>ONE-POT TANDEM</a:t>
                </a:r>
              </a:p>
            </p:txBody>
          </p:sp>
        </p:grpSp>
        <p:sp>
          <p:nvSpPr>
            <p:cNvPr id="82" name="CuadroTexto 81">
              <a:extLst>
                <a:ext uri="{FF2B5EF4-FFF2-40B4-BE49-F238E27FC236}">
                  <a16:creationId xmlns:a16="http://schemas.microsoft.com/office/drawing/2014/main" id="{9C216C45-38CE-2279-5D8C-0B1AC2C5879C}"/>
                </a:ext>
              </a:extLst>
            </p:cNvPr>
            <p:cNvSpPr txBox="1"/>
            <p:nvPr/>
          </p:nvSpPr>
          <p:spPr>
            <a:xfrm>
              <a:off x="1189547" y="1331933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83" name="CuadroTexto 82">
              <a:extLst>
                <a:ext uri="{FF2B5EF4-FFF2-40B4-BE49-F238E27FC236}">
                  <a16:creationId xmlns:a16="http://schemas.microsoft.com/office/drawing/2014/main" id="{2118AC98-7804-86DF-FA78-21F1821ADE83}"/>
                </a:ext>
              </a:extLst>
            </p:cNvPr>
            <p:cNvSpPr txBox="1"/>
            <p:nvPr/>
          </p:nvSpPr>
          <p:spPr>
            <a:xfrm>
              <a:off x="2108440" y="1383598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50F59F25-7F92-8DE2-C002-E60881093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2909" y="1547358"/>
          <a:ext cx="5800848" cy="13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CS ChemDraw Drawing" r:id="rId5" imgW="4751429" imgH="1128883" progId="ChemDraw.Document.6.0">
                  <p:embed/>
                </p:oleObj>
              </mc:Choice>
              <mc:Fallback>
                <p:oleObj name="CS ChemDraw Drawing" r:id="rId5" imgW="4751429" imgH="1128883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FC9B1F7-0DCB-B018-40C4-7E58DB4D7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09" y="1547358"/>
                        <a:ext cx="5800848" cy="137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ángulo: esquinas redondeadas 94">
            <a:extLst>
              <a:ext uri="{FF2B5EF4-FFF2-40B4-BE49-F238E27FC236}">
                <a16:creationId xmlns:a16="http://schemas.microsoft.com/office/drawing/2014/main" id="{D9A25FBB-58D3-B295-AD77-BFBC44D4A209}"/>
              </a:ext>
            </a:extLst>
          </p:cNvPr>
          <p:cNvSpPr/>
          <p:nvPr/>
        </p:nvSpPr>
        <p:spPr>
          <a:xfrm>
            <a:off x="5032869" y="1317003"/>
            <a:ext cx="6264696" cy="197498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ED2E7103-46A8-C488-01C4-36F91CB651B4}"/>
              </a:ext>
            </a:extLst>
          </p:cNvPr>
          <p:cNvSpPr txBox="1"/>
          <p:nvPr/>
        </p:nvSpPr>
        <p:spPr>
          <a:xfrm>
            <a:off x="6810514" y="3014989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B391FC9C-027F-CB02-5187-99F404FA721E}"/>
              </a:ext>
            </a:extLst>
          </p:cNvPr>
          <p:cNvSpPr txBox="1"/>
          <p:nvPr/>
        </p:nvSpPr>
        <p:spPr>
          <a:xfrm>
            <a:off x="823460" y="3031281"/>
            <a:ext cx="1845952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</a:t>
            </a:r>
            <a:r>
              <a:rPr lang="es-ES" sz="1600" b="1" i="1" dirty="0" err="1"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I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/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1)</a:t>
            </a:r>
          </a:p>
        </p:txBody>
      </p:sp>
      <p:pic>
        <p:nvPicPr>
          <p:cNvPr id="5" name="Imagen 4" descr="Imagen que contiene interior, tabla, taza, mostrador&#10;&#10;El contenido generado por IA puede ser incorrecto.">
            <a:extLst>
              <a:ext uri="{FF2B5EF4-FFF2-40B4-BE49-F238E27FC236}">
                <a16:creationId xmlns:a16="http://schemas.microsoft.com/office/drawing/2014/main" id="{9ED93509-5127-0D7B-3877-60090004B9CF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18" t="25078" r="39959" b="16401"/>
          <a:stretch/>
        </p:blipFill>
        <p:spPr>
          <a:xfrm>
            <a:off x="928587" y="1291345"/>
            <a:ext cx="1261840" cy="1659990"/>
          </a:xfrm>
          <a:prstGeom prst="rect">
            <a:avLst/>
          </a:prstGeom>
        </p:spPr>
      </p:pic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BBCA030C-563D-18BB-8478-FE700C7E08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sp>
        <p:nvSpPr>
          <p:cNvPr id="2" name="13 Rectángulo">
            <a:extLst>
              <a:ext uri="{FF2B5EF4-FFF2-40B4-BE49-F238E27FC236}">
                <a16:creationId xmlns:a16="http://schemas.microsoft.com/office/drawing/2014/main" id="{E5F6158E-2845-EAF8-F191-8791E1D72DC9}"/>
              </a:ext>
            </a:extLst>
          </p:cNvPr>
          <p:cNvSpPr/>
          <p:nvPr/>
        </p:nvSpPr>
        <p:spPr>
          <a:xfrm>
            <a:off x="492499" y="3789040"/>
            <a:ext cx="111313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1800" b="1" dirty="0">
                <a:solidFill>
                  <a:srgbClr val="0062AC"/>
                </a:solidFill>
                <a:latin typeface="+mj-lt"/>
                <a:cs typeface="Arial" pitchFamily="34" charset="0"/>
              </a:rPr>
              <a:t> One-pot tandem organic reactions are emerging as alternative to classical multi-step processes:</a:t>
            </a:r>
          </a:p>
          <a:p>
            <a:pPr algn="just"/>
            <a:endParaRPr lang="en-US" sz="1800" b="1" dirty="0">
              <a:solidFill>
                <a:srgbClr val="0062AC"/>
              </a:solidFill>
              <a:latin typeface="+mj-lt"/>
              <a:cs typeface="Arial" pitchFamily="34" charset="0"/>
            </a:endParaRPr>
          </a:p>
          <a:p>
            <a:pPr algn="just">
              <a:buFontTx/>
              <a:buChar char="-"/>
            </a:pPr>
            <a:endParaRPr lang="en-US" sz="1800" b="1" dirty="0">
              <a:solidFill>
                <a:srgbClr val="0062AC"/>
              </a:solidFill>
              <a:latin typeface="+mj-lt"/>
              <a:cs typeface="Arial" pitchFamily="34" charset="0"/>
            </a:endParaRPr>
          </a:p>
        </p:txBody>
      </p:sp>
      <p:pic>
        <p:nvPicPr>
          <p:cNvPr id="3" name="1 Imagen">
            <a:extLst>
              <a:ext uri="{FF2B5EF4-FFF2-40B4-BE49-F238E27FC236}">
                <a16:creationId xmlns:a16="http://schemas.microsoft.com/office/drawing/2014/main" id="{57A496BF-3474-6909-36F1-45675BB1D08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69" y="4267762"/>
            <a:ext cx="2748826" cy="1607616"/>
          </a:xfrm>
          <a:prstGeom prst="rect">
            <a:avLst/>
          </a:prstGeom>
        </p:spPr>
      </p:pic>
      <p:sp>
        <p:nvSpPr>
          <p:cNvPr id="15" name="Text Box 4">
            <a:extLst>
              <a:ext uri="{FF2B5EF4-FFF2-40B4-BE49-F238E27FC236}">
                <a16:creationId xmlns:a16="http://schemas.microsoft.com/office/drawing/2014/main" id="{145C8A04-E6F9-CA59-7B97-1792EA298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3651" y="3933056"/>
            <a:ext cx="8629680" cy="244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endParaRPr lang="en-US" sz="1800" dirty="0">
              <a:solidFill>
                <a:srgbClr val="0062AC"/>
              </a:solidFill>
              <a:latin typeface="+mj-lt"/>
            </a:endParaRPr>
          </a:p>
          <a:p>
            <a:pPr algn="just">
              <a:spcBef>
                <a:spcPct val="50000"/>
              </a:spcBef>
            </a:pPr>
            <a:r>
              <a:rPr lang="en-US" sz="1800" dirty="0">
                <a:solidFill>
                  <a:srgbClr val="0062AC"/>
                </a:solidFill>
                <a:latin typeface="+mj-lt"/>
              </a:rPr>
              <a:t>	1.- </a:t>
            </a:r>
            <a:r>
              <a:rPr lang="en-US" sz="1800" dirty="0" err="1">
                <a:solidFill>
                  <a:srgbClr val="0062AC"/>
                </a:solidFill>
                <a:latin typeface="+mj-lt"/>
              </a:rPr>
              <a:t>Minimise</a:t>
            </a:r>
            <a:r>
              <a:rPr lang="en-US" sz="1800" dirty="0">
                <a:solidFill>
                  <a:srgbClr val="0062AC"/>
                </a:solidFill>
                <a:latin typeface="+mj-lt"/>
              </a:rPr>
              <a:t> chemical waste. </a:t>
            </a:r>
          </a:p>
          <a:p>
            <a:pPr algn="just">
              <a:spcBef>
                <a:spcPct val="50000"/>
              </a:spcBef>
            </a:pPr>
            <a:r>
              <a:rPr lang="en-US" sz="1800" dirty="0">
                <a:solidFill>
                  <a:srgbClr val="0062AC"/>
                </a:solidFill>
                <a:latin typeface="+mj-lt"/>
              </a:rPr>
              <a:t>	2.- Save time and energy.	</a:t>
            </a:r>
          </a:p>
          <a:p>
            <a:pPr algn="just">
              <a:spcBef>
                <a:spcPct val="50000"/>
              </a:spcBef>
            </a:pPr>
            <a:r>
              <a:rPr lang="en-US" sz="1800" dirty="0">
                <a:solidFill>
                  <a:srgbClr val="0062AC"/>
                </a:solidFill>
                <a:latin typeface="+mj-lt"/>
              </a:rPr>
              <a:t>	3.- Simplify practical aspect.</a:t>
            </a:r>
          </a:p>
          <a:p>
            <a:pPr algn="just">
              <a:spcBef>
                <a:spcPct val="50000"/>
              </a:spcBef>
            </a:pPr>
            <a:r>
              <a:rPr lang="en-US" sz="1800" dirty="0">
                <a:solidFill>
                  <a:srgbClr val="0062AC"/>
                </a:solidFill>
                <a:latin typeface="+mj-lt"/>
              </a:rPr>
              <a:t>	4.- No isolation of intermediates is needed</a:t>
            </a:r>
          </a:p>
          <a:p>
            <a:pPr algn="just">
              <a:spcBef>
                <a:spcPct val="50000"/>
              </a:spcBef>
            </a:pPr>
            <a:endParaRPr lang="en-US" sz="1800" dirty="0">
              <a:solidFill>
                <a:srgbClr val="0062AC"/>
              </a:solidFill>
              <a:latin typeface="+mj-lt"/>
            </a:endParaRPr>
          </a:p>
        </p:txBody>
      </p:sp>
      <p:sp>
        <p:nvSpPr>
          <p:cNvPr id="16" name="11 Rectángulo">
            <a:extLst>
              <a:ext uri="{FF2B5EF4-FFF2-40B4-BE49-F238E27FC236}">
                <a16:creationId xmlns:a16="http://schemas.microsoft.com/office/drawing/2014/main" id="{EDE6C1D8-FA89-7A3E-4EFD-3984BAB79FE9}"/>
              </a:ext>
            </a:extLst>
          </p:cNvPr>
          <p:cNvSpPr/>
          <p:nvPr/>
        </p:nvSpPr>
        <p:spPr>
          <a:xfrm>
            <a:off x="573755" y="6093916"/>
            <a:ext cx="66247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ES" sz="1000" dirty="0">
                <a:cs typeface="Arial" pitchFamily="34" charset="0"/>
              </a:rPr>
              <a:t>Y. </a:t>
            </a:r>
            <a:r>
              <a:rPr lang="es-ES" sz="1000" dirty="0" err="1">
                <a:cs typeface="Arial" pitchFamily="34" charset="0"/>
              </a:rPr>
              <a:t>Hayashi</a:t>
            </a:r>
            <a:r>
              <a:rPr lang="es-ES" sz="1000" i="1" dirty="0">
                <a:cs typeface="Arial" pitchFamily="34" charset="0"/>
              </a:rPr>
              <a:t>,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Sci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7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866. Y. Hayashi, </a:t>
            </a:r>
            <a:r>
              <a:rPr lang="es-ES" sz="1000" i="1" dirty="0" err="1">
                <a:cs typeface="Arial" pitchFamily="34" charset="0"/>
              </a:rPr>
              <a:t>Acc</a:t>
            </a:r>
            <a:r>
              <a:rPr lang="es-ES" sz="1000" i="1" dirty="0">
                <a:cs typeface="Arial" pitchFamily="34" charset="0"/>
              </a:rPr>
              <a:t>.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Res., </a:t>
            </a:r>
            <a:r>
              <a:rPr lang="es-ES" sz="1000" b="1" dirty="0">
                <a:cs typeface="Arial" pitchFamily="34" charset="0"/>
              </a:rPr>
              <a:t>2021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54</a:t>
            </a:r>
            <a:r>
              <a:rPr lang="es-ES" sz="1000" dirty="0">
                <a:cs typeface="Arial" pitchFamily="34" charset="0"/>
              </a:rPr>
              <a:t>, 1385. 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04F04BC-1DE6-F1A8-A0E3-AA77BFD617D9}"/>
              </a:ext>
            </a:extLst>
          </p:cNvPr>
          <p:cNvSpPr txBox="1"/>
          <p:nvPr/>
        </p:nvSpPr>
        <p:spPr>
          <a:xfrm>
            <a:off x="6190580" y="1206916"/>
            <a:ext cx="389056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oiodin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Sulfenyla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28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35892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51A39F-6B42-DD2B-1397-A38CF2F168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E8B46216-1DA6-7DB7-6C1B-EB7B2224D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16255"/>
              </p:ext>
            </p:extLst>
          </p:nvPr>
        </p:nvGraphicFramePr>
        <p:xfrm>
          <a:off x="3717052" y="2134978"/>
          <a:ext cx="6531278" cy="22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CS ChemDraw Drawing" r:id="rId4" imgW="5059297" imgH="1739962" progId="ChemDraw.Document.6.0">
                  <p:embed/>
                </p:oleObj>
              </mc:Choice>
              <mc:Fallback>
                <p:oleObj name="CS ChemDraw Drawing" r:id="rId4" imgW="5059297" imgH="1739962" progId="ChemDraw.Document.6.0">
                  <p:embed/>
                  <p:pic>
                    <p:nvPicPr>
                      <p:cNvPr id="23" name="1 Objeto">
                        <a:extLst>
                          <a:ext uri="{FF2B5EF4-FFF2-40B4-BE49-F238E27FC236}">
                            <a16:creationId xmlns:a16="http://schemas.microsoft.com/office/drawing/2014/main" id="{1C65E813-0A18-1990-EABE-EFF301E20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7052" y="2134978"/>
                        <a:ext cx="6531278" cy="224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7FB5215E-F296-002E-7613-E48FCBE04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79BD187C-F690-4A82-A1FD-7C82D004A274}"/>
              </a:ext>
            </a:extLst>
          </p:cNvPr>
          <p:cNvSpPr txBox="1"/>
          <p:nvPr/>
        </p:nvSpPr>
        <p:spPr>
          <a:xfrm>
            <a:off x="1713297" y="2487202"/>
            <a:ext cx="1440160" cy="584775"/>
          </a:xfrm>
          <a:custGeom>
            <a:avLst/>
            <a:gdLst>
              <a:gd name="csX0" fmla="*/ 0 w 1440160"/>
              <a:gd name="csY0" fmla="*/ 0 h 584775"/>
              <a:gd name="csX1" fmla="*/ 1440160 w 1440160"/>
              <a:gd name="csY1" fmla="*/ 0 h 584775"/>
              <a:gd name="csX2" fmla="*/ 1440160 w 1440160"/>
              <a:gd name="csY2" fmla="*/ 584775 h 584775"/>
              <a:gd name="csX3" fmla="*/ 0 w 1440160"/>
              <a:gd name="csY3" fmla="*/ 584775 h 584775"/>
              <a:gd name="csX4" fmla="*/ 0 w 1440160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440160" h="584775" fill="none" extrusionOk="0">
                <a:moveTo>
                  <a:pt x="0" y="0"/>
                </a:moveTo>
                <a:cubicBezTo>
                  <a:pt x="612223" y="-65001"/>
                  <a:pt x="948767" y="-33336"/>
                  <a:pt x="1440160" y="0"/>
                </a:cubicBezTo>
                <a:cubicBezTo>
                  <a:pt x="1420829" y="131393"/>
                  <a:pt x="1387761" y="494541"/>
                  <a:pt x="1440160" y="584775"/>
                </a:cubicBezTo>
                <a:cubicBezTo>
                  <a:pt x="1090283" y="542555"/>
                  <a:pt x="689334" y="696516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440160" h="584775" stroke="0" extrusionOk="0">
                <a:moveTo>
                  <a:pt x="0" y="0"/>
                </a:moveTo>
                <a:cubicBezTo>
                  <a:pt x="348119" y="52531"/>
                  <a:pt x="1083056" y="-114434"/>
                  <a:pt x="1440160" y="0"/>
                </a:cubicBezTo>
                <a:cubicBezTo>
                  <a:pt x="1423793" y="261793"/>
                  <a:pt x="1433794" y="459067"/>
                  <a:pt x="1440160" y="584775"/>
                </a:cubicBezTo>
                <a:cubicBezTo>
                  <a:pt x="801525" y="475591"/>
                  <a:pt x="480998" y="574600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Internal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Alkyn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949CE509-9E72-19AC-835C-AAB4DC3AE3E4}"/>
              </a:ext>
            </a:extLst>
          </p:cNvPr>
          <p:cNvSpPr txBox="1"/>
          <p:nvPr/>
        </p:nvSpPr>
        <p:spPr>
          <a:xfrm>
            <a:off x="7929543" y="3856899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08951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6CBE05-D084-E555-52DC-73016C9626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BFA120D3-02A3-2C63-1BDB-63F43F949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95032"/>
              </p:ext>
            </p:extLst>
          </p:nvPr>
        </p:nvGraphicFramePr>
        <p:xfrm>
          <a:off x="2830361" y="1497669"/>
          <a:ext cx="6531278" cy="22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CS ChemDraw Drawing" r:id="rId4" imgW="5059297" imgH="1739962" progId="ChemDraw.Document.6.0">
                  <p:embed/>
                </p:oleObj>
              </mc:Choice>
              <mc:Fallback>
                <p:oleObj name="CS ChemDraw Drawing" r:id="rId4" imgW="5059297" imgH="1739962" progId="ChemDraw.Document.6.0">
                  <p:embed/>
                  <p:pic>
                    <p:nvPicPr>
                      <p:cNvPr id="8" name="1 Objeto">
                        <a:extLst>
                          <a:ext uri="{FF2B5EF4-FFF2-40B4-BE49-F238E27FC236}">
                            <a16:creationId xmlns:a16="http://schemas.microsoft.com/office/drawing/2014/main" id="{E8B46216-1DA6-7DB7-6C1B-EB7B2224D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0361" y="1497669"/>
                        <a:ext cx="6531278" cy="224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9BE5B33B-D263-A797-B318-37DB6B697B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7B71EBCB-CC8F-E10C-9EDD-9C3828419CB2}"/>
              </a:ext>
            </a:extLst>
          </p:cNvPr>
          <p:cNvSpPr txBox="1"/>
          <p:nvPr/>
        </p:nvSpPr>
        <p:spPr>
          <a:xfrm>
            <a:off x="826606" y="1849893"/>
            <a:ext cx="1440160" cy="584775"/>
          </a:xfrm>
          <a:custGeom>
            <a:avLst/>
            <a:gdLst>
              <a:gd name="csX0" fmla="*/ 0 w 1440160"/>
              <a:gd name="csY0" fmla="*/ 0 h 584775"/>
              <a:gd name="csX1" fmla="*/ 1440160 w 1440160"/>
              <a:gd name="csY1" fmla="*/ 0 h 584775"/>
              <a:gd name="csX2" fmla="*/ 1440160 w 1440160"/>
              <a:gd name="csY2" fmla="*/ 584775 h 584775"/>
              <a:gd name="csX3" fmla="*/ 0 w 1440160"/>
              <a:gd name="csY3" fmla="*/ 584775 h 584775"/>
              <a:gd name="csX4" fmla="*/ 0 w 1440160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440160" h="584775" fill="none" extrusionOk="0">
                <a:moveTo>
                  <a:pt x="0" y="0"/>
                </a:moveTo>
                <a:cubicBezTo>
                  <a:pt x="612223" y="-65001"/>
                  <a:pt x="948767" y="-33336"/>
                  <a:pt x="1440160" y="0"/>
                </a:cubicBezTo>
                <a:cubicBezTo>
                  <a:pt x="1420829" y="131393"/>
                  <a:pt x="1387761" y="494541"/>
                  <a:pt x="1440160" y="584775"/>
                </a:cubicBezTo>
                <a:cubicBezTo>
                  <a:pt x="1090283" y="542555"/>
                  <a:pt x="689334" y="696516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440160" h="584775" stroke="0" extrusionOk="0">
                <a:moveTo>
                  <a:pt x="0" y="0"/>
                </a:moveTo>
                <a:cubicBezTo>
                  <a:pt x="348119" y="52531"/>
                  <a:pt x="1083056" y="-114434"/>
                  <a:pt x="1440160" y="0"/>
                </a:cubicBezTo>
                <a:cubicBezTo>
                  <a:pt x="1423793" y="261793"/>
                  <a:pt x="1433794" y="459067"/>
                  <a:pt x="1440160" y="584775"/>
                </a:cubicBezTo>
                <a:cubicBezTo>
                  <a:pt x="801525" y="475591"/>
                  <a:pt x="480998" y="574600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Internal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Alkyn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551B4190-A9C4-87AE-F0C7-8A16A11794CC}"/>
              </a:ext>
            </a:extLst>
          </p:cNvPr>
          <p:cNvSpPr txBox="1"/>
          <p:nvPr/>
        </p:nvSpPr>
        <p:spPr>
          <a:xfrm>
            <a:off x="7042852" y="3219590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A21C6F71-F653-A3F7-B044-8BDBF87BD1DC}"/>
              </a:ext>
            </a:extLst>
          </p:cNvPr>
          <p:cNvSpPr txBox="1"/>
          <p:nvPr/>
        </p:nvSpPr>
        <p:spPr>
          <a:xfrm>
            <a:off x="826606" y="3878945"/>
            <a:ext cx="1547229" cy="584775"/>
          </a:xfrm>
          <a:custGeom>
            <a:avLst/>
            <a:gdLst>
              <a:gd name="csX0" fmla="*/ 0 w 1547229"/>
              <a:gd name="csY0" fmla="*/ 0 h 584775"/>
              <a:gd name="csX1" fmla="*/ 1547229 w 1547229"/>
              <a:gd name="csY1" fmla="*/ 0 h 584775"/>
              <a:gd name="csX2" fmla="*/ 1547229 w 1547229"/>
              <a:gd name="csY2" fmla="*/ 584775 h 584775"/>
              <a:gd name="csX3" fmla="*/ 0 w 1547229"/>
              <a:gd name="csY3" fmla="*/ 584775 h 584775"/>
              <a:gd name="csX4" fmla="*/ 0 w 1547229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47229" h="584775" fill="none" extrusionOk="0">
                <a:moveTo>
                  <a:pt x="0" y="0"/>
                </a:moveTo>
                <a:cubicBezTo>
                  <a:pt x="380828" y="-12650"/>
                  <a:pt x="1029458" y="134561"/>
                  <a:pt x="1547229" y="0"/>
                </a:cubicBezTo>
                <a:cubicBezTo>
                  <a:pt x="1527898" y="131393"/>
                  <a:pt x="1494830" y="494541"/>
                  <a:pt x="1547229" y="584775"/>
                </a:cubicBezTo>
                <a:cubicBezTo>
                  <a:pt x="1189061" y="582519"/>
                  <a:pt x="448803" y="593217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547229" h="584775" stroke="0" extrusionOk="0">
                <a:moveTo>
                  <a:pt x="0" y="0"/>
                </a:moveTo>
                <a:cubicBezTo>
                  <a:pt x="212902" y="97542"/>
                  <a:pt x="1070594" y="-124246"/>
                  <a:pt x="1547229" y="0"/>
                </a:cubicBezTo>
                <a:cubicBezTo>
                  <a:pt x="1530862" y="261793"/>
                  <a:pt x="1540863" y="459067"/>
                  <a:pt x="1547229" y="584775"/>
                </a:cubicBezTo>
                <a:cubicBezTo>
                  <a:pt x="1205501" y="664755"/>
                  <a:pt x="374516" y="580237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Mechanistic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tudi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130B8B7-1C64-C0DC-805F-AA66B7E4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66764"/>
              </p:ext>
            </p:extLst>
          </p:nvPr>
        </p:nvGraphicFramePr>
        <p:xfrm>
          <a:off x="2636220" y="4424432"/>
          <a:ext cx="7795372" cy="12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CS ChemDraw Drawing" r:id="rId6" imgW="5999768" imgH="959608" progId="ChemDraw.Document.6.0">
                  <p:embed/>
                </p:oleObj>
              </mc:Choice>
              <mc:Fallback>
                <p:oleObj name="CS ChemDraw Drawing" r:id="rId6" imgW="5999768" imgH="959608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130B8B7-1C64-C0DC-805F-AA66B7E4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220" y="4424432"/>
                        <a:ext cx="7795372" cy="126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32209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8DEA6D-988F-90CC-AA7C-22D19B82E0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0F6F352A-A8D5-AEF8-7109-E388018D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31688"/>
              </p:ext>
            </p:extLst>
          </p:nvPr>
        </p:nvGraphicFramePr>
        <p:xfrm>
          <a:off x="3091532" y="1353307"/>
          <a:ext cx="6531278" cy="22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CS ChemDraw Drawing" r:id="rId4" imgW="5059297" imgH="1739962" progId="ChemDraw.Document.6.0">
                  <p:embed/>
                </p:oleObj>
              </mc:Choice>
              <mc:Fallback>
                <p:oleObj name="CS ChemDraw Drawing" r:id="rId4" imgW="5059297" imgH="1739962" progId="ChemDraw.Document.6.0">
                  <p:embed/>
                  <p:pic>
                    <p:nvPicPr>
                      <p:cNvPr id="8" name="1 Objeto">
                        <a:extLst>
                          <a:ext uri="{FF2B5EF4-FFF2-40B4-BE49-F238E27FC236}">
                            <a16:creationId xmlns:a16="http://schemas.microsoft.com/office/drawing/2014/main" id="{BFA120D3-02A3-2C63-1BDB-63F43F949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1532" y="1353307"/>
                        <a:ext cx="6531278" cy="224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C13B6BA4-10E0-4386-C4CD-6C40644DD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58929F7-7C61-2A53-EB22-36AFDA7C9BEA}"/>
              </a:ext>
            </a:extLst>
          </p:cNvPr>
          <p:cNvSpPr txBox="1"/>
          <p:nvPr/>
        </p:nvSpPr>
        <p:spPr>
          <a:xfrm>
            <a:off x="826606" y="1572802"/>
            <a:ext cx="1440160" cy="584775"/>
          </a:xfrm>
          <a:custGeom>
            <a:avLst/>
            <a:gdLst>
              <a:gd name="csX0" fmla="*/ 0 w 1440160"/>
              <a:gd name="csY0" fmla="*/ 0 h 584775"/>
              <a:gd name="csX1" fmla="*/ 1440160 w 1440160"/>
              <a:gd name="csY1" fmla="*/ 0 h 584775"/>
              <a:gd name="csX2" fmla="*/ 1440160 w 1440160"/>
              <a:gd name="csY2" fmla="*/ 584775 h 584775"/>
              <a:gd name="csX3" fmla="*/ 0 w 1440160"/>
              <a:gd name="csY3" fmla="*/ 584775 h 584775"/>
              <a:gd name="csX4" fmla="*/ 0 w 1440160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440160" h="584775" fill="none" extrusionOk="0">
                <a:moveTo>
                  <a:pt x="0" y="0"/>
                </a:moveTo>
                <a:cubicBezTo>
                  <a:pt x="612223" y="-65001"/>
                  <a:pt x="948767" y="-33336"/>
                  <a:pt x="1440160" y="0"/>
                </a:cubicBezTo>
                <a:cubicBezTo>
                  <a:pt x="1420829" y="131393"/>
                  <a:pt x="1387761" y="494541"/>
                  <a:pt x="1440160" y="584775"/>
                </a:cubicBezTo>
                <a:cubicBezTo>
                  <a:pt x="1090283" y="542555"/>
                  <a:pt x="689334" y="696516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440160" h="584775" stroke="0" extrusionOk="0">
                <a:moveTo>
                  <a:pt x="0" y="0"/>
                </a:moveTo>
                <a:cubicBezTo>
                  <a:pt x="348119" y="52531"/>
                  <a:pt x="1083056" y="-114434"/>
                  <a:pt x="1440160" y="0"/>
                </a:cubicBezTo>
                <a:cubicBezTo>
                  <a:pt x="1423793" y="261793"/>
                  <a:pt x="1433794" y="459067"/>
                  <a:pt x="1440160" y="584775"/>
                </a:cubicBezTo>
                <a:cubicBezTo>
                  <a:pt x="801525" y="475591"/>
                  <a:pt x="480998" y="574600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Internal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Alkyn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48B0C43-D4D4-FD36-1D9C-803E2B73BAC0}"/>
              </a:ext>
            </a:extLst>
          </p:cNvPr>
          <p:cNvSpPr txBox="1"/>
          <p:nvPr/>
        </p:nvSpPr>
        <p:spPr>
          <a:xfrm>
            <a:off x="7304023" y="3075228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A95935B-8E27-8616-6775-35740AD5B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25416"/>
              </p:ext>
            </p:extLst>
          </p:nvPr>
        </p:nvGraphicFramePr>
        <p:xfrm>
          <a:off x="2527937" y="4280070"/>
          <a:ext cx="7795372" cy="12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CS ChemDraw Drawing" r:id="rId6" imgW="5999768" imgH="959608" progId="ChemDraw.Document.6.0">
                  <p:embed/>
                </p:oleObj>
              </mc:Choice>
              <mc:Fallback>
                <p:oleObj name="CS ChemDraw Drawing" r:id="rId6" imgW="5999768" imgH="959608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130B8B7-1C64-C0DC-805F-AA66B7E4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937" y="4280070"/>
                        <a:ext cx="7795372" cy="126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D16502B2-3AFC-F0D7-77D9-059E4061023B}"/>
              </a:ext>
            </a:extLst>
          </p:cNvPr>
          <p:cNvSpPr txBox="1"/>
          <p:nvPr/>
        </p:nvSpPr>
        <p:spPr>
          <a:xfrm>
            <a:off x="826606" y="3601854"/>
            <a:ext cx="1547229" cy="584775"/>
          </a:xfrm>
          <a:custGeom>
            <a:avLst/>
            <a:gdLst>
              <a:gd name="csX0" fmla="*/ 0 w 1547229"/>
              <a:gd name="csY0" fmla="*/ 0 h 584775"/>
              <a:gd name="csX1" fmla="*/ 1547229 w 1547229"/>
              <a:gd name="csY1" fmla="*/ 0 h 584775"/>
              <a:gd name="csX2" fmla="*/ 1547229 w 1547229"/>
              <a:gd name="csY2" fmla="*/ 584775 h 584775"/>
              <a:gd name="csX3" fmla="*/ 0 w 1547229"/>
              <a:gd name="csY3" fmla="*/ 584775 h 584775"/>
              <a:gd name="csX4" fmla="*/ 0 w 1547229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47229" h="584775" fill="none" extrusionOk="0">
                <a:moveTo>
                  <a:pt x="0" y="0"/>
                </a:moveTo>
                <a:cubicBezTo>
                  <a:pt x="380828" y="-12650"/>
                  <a:pt x="1029458" y="134561"/>
                  <a:pt x="1547229" y="0"/>
                </a:cubicBezTo>
                <a:cubicBezTo>
                  <a:pt x="1527898" y="131393"/>
                  <a:pt x="1494830" y="494541"/>
                  <a:pt x="1547229" y="584775"/>
                </a:cubicBezTo>
                <a:cubicBezTo>
                  <a:pt x="1189061" y="582519"/>
                  <a:pt x="448803" y="593217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547229" h="584775" stroke="0" extrusionOk="0">
                <a:moveTo>
                  <a:pt x="0" y="0"/>
                </a:moveTo>
                <a:cubicBezTo>
                  <a:pt x="212902" y="97542"/>
                  <a:pt x="1070594" y="-124246"/>
                  <a:pt x="1547229" y="0"/>
                </a:cubicBezTo>
                <a:cubicBezTo>
                  <a:pt x="1530862" y="261793"/>
                  <a:pt x="1540863" y="459067"/>
                  <a:pt x="1547229" y="584775"/>
                </a:cubicBezTo>
                <a:cubicBezTo>
                  <a:pt x="1205501" y="664755"/>
                  <a:pt x="374516" y="580237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Mechanistic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tudi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11" name="17 Rectángulo">
            <a:extLst>
              <a:ext uri="{FF2B5EF4-FFF2-40B4-BE49-F238E27FC236}">
                <a16:creationId xmlns:a16="http://schemas.microsoft.com/office/drawing/2014/main" id="{B7E67016-DC58-1618-21DA-A17304AE01F9}"/>
              </a:ext>
            </a:extLst>
          </p:cNvPr>
          <p:cNvSpPr/>
          <p:nvPr/>
        </p:nvSpPr>
        <p:spPr bwMode="auto">
          <a:xfrm>
            <a:off x="5132845" y="4319358"/>
            <a:ext cx="998755" cy="896359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7EB6994D-44AE-98D7-49C3-90ECFBB6FE4E}"/>
              </a:ext>
            </a:extLst>
          </p:cNvPr>
          <p:cNvSpPr txBox="1"/>
          <p:nvPr/>
        </p:nvSpPr>
        <p:spPr>
          <a:xfrm>
            <a:off x="2266766" y="5599852"/>
            <a:ext cx="7890854" cy="307777"/>
          </a:xfrm>
          <a:custGeom>
            <a:avLst/>
            <a:gdLst>
              <a:gd name="csX0" fmla="*/ 0 w 7890854"/>
              <a:gd name="csY0" fmla="*/ 0 h 307777"/>
              <a:gd name="csX1" fmla="*/ 642541 w 7890854"/>
              <a:gd name="csY1" fmla="*/ 0 h 307777"/>
              <a:gd name="csX2" fmla="*/ 969448 w 7890854"/>
              <a:gd name="csY2" fmla="*/ 0 h 307777"/>
              <a:gd name="csX3" fmla="*/ 1533080 w 7890854"/>
              <a:gd name="csY3" fmla="*/ 0 h 307777"/>
              <a:gd name="csX4" fmla="*/ 2254530 w 7890854"/>
              <a:gd name="csY4" fmla="*/ 0 h 307777"/>
              <a:gd name="csX5" fmla="*/ 2739254 w 7890854"/>
              <a:gd name="csY5" fmla="*/ 0 h 307777"/>
              <a:gd name="csX6" fmla="*/ 3145069 w 7890854"/>
              <a:gd name="csY6" fmla="*/ 0 h 307777"/>
              <a:gd name="csX7" fmla="*/ 3787610 w 7890854"/>
              <a:gd name="csY7" fmla="*/ 0 h 307777"/>
              <a:gd name="csX8" fmla="*/ 4114517 w 7890854"/>
              <a:gd name="csY8" fmla="*/ 0 h 307777"/>
              <a:gd name="csX9" fmla="*/ 4599241 w 7890854"/>
              <a:gd name="csY9" fmla="*/ 0 h 307777"/>
              <a:gd name="csX10" fmla="*/ 5005056 w 7890854"/>
              <a:gd name="csY10" fmla="*/ 0 h 307777"/>
              <a:gd name="csX11" fmla="*/ 5410871 w 7890854"/>
              <a:gd name="csY11" fmla="*/ 0 h 307777"/>
              <a:gd name="csX12" fmla="*/ 5895595 w 7890854"/>
              <a:gd name="csY12" fmla="*/ 0 h 307777"/>
              <a:gd name="csX13" fmla="*/ 6380319 w 7890854"/>
              <a:gd name="csY13" fmla="*/ 0 h 307777"/>
              <a:gd name="csX14" fmla="*/ 6707226 w 7890854"/>
              <a:gd name="csY14" fmla="*/ 0 h 307777"/>
              <a:gd name="csX15" fmla="*/ 7034133 w 7890854"/>
              <a:gd name="csY15" fmla="*/ 0 h 307777"/>
              <a:gd name="csX16" fmla="*/ 7890854 w 7890854"/>
              <a:gd name="csY16" fmla="*/ 0 h 307777"/>
              <a:gd name="csX17" fmla="*/ 7890854 w 7890854"/>
              <a:gd name="csY17" fmla="*/ 307777 h 307777"/>
              <a:gd name="csX18" fmla="*/ 7406130 w 7890854"/>
              <a:gd name="csY18" fmla="*/ 307777 h 307777"/>
              <a:gd name="csX19" fmla="*/ 6763589 w 7890854"/>
              <a:gd name="csY19" fmla="*/ 307777 h 307777"/>
              <a:gd name="csX20" fmla="*/ 6121048 w 7890854"/>
              <a:gd name="csY20" fmla="*/ 307777 h 307777"/>
              <a:gd name="csX21" fmla="*/ 5794141 w 7890854"/>
              <a:gd name="csY21" fmla="*/ 307777 h 307777"/>
              <a:gd name="csX22" fmla="*/ 5072692 w 7890854"/>
              <a:gd name="csY22" fmla="*/ 307777 h 307777"/>
              <a:gd name="csX23" fmla="*/ 4509059 w 7890854"/>
              <a:gd name="csY23" fmla="*/ 307777 h 307777"/>
              <a:gd name="csX24" fmla="*/ 4182153 w 7890854"/>
              <a:gd name="csY24" fmla="*/ 307777 h 307777"/>
              <a:gd name="csX25" fmla="*/ 3855246 w 7890854"/>
              <a:gd name="csY25" fmla="*/ 307777 h 307777"/>
              <a:gd name="csX26" fmla="*/ 3291613 w 7890854"/>
              <a:gd name="csY26" fmla="*/ 307777 h 307777"/>
              <a:gd name="csX27" fmla="*/ 2649072 w 7890854"/>
              <a:gd name="csY27" fmla="*/ 307777 h 307777"/>
              <a:gd name="csX28" fmla="*/ 2006531 w 7890854"/>
              <a:gd name="csY28" fmla="*/ 307777 h 307777"/>
              <a:gd name="csX29" fmla="*/ 1679625 w 7890854"/>
              <a:gd name="csY29" fmla="*/ 307777 h 307777"/>
              <a:gd name="csX30" fmla="*/ 1273809 w 7890854"/>
              <a:gd name="csY30" fmla="*/ 307777 h 307777"/>
              <a:gd name="csX31" fmla="*/ 710177 w 7890854"/>
              <a:gd name="csY31" fmla="*/ 307777 h 307777"/>
              <a:gd name="csX32" fmla="*/ 0 w 7890854"/>
              <a:gd name="csY32" fmla="*/ 307777 h 307777"/>
              <a:gd name="csX33" fmla="*/ 0 w 7890854"/>
              <a:gd name="csY33" fmla="*/ 0 h 307777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</a:cxnLst>
            <a:rect l="l" t="t" r="r" b="b"/>
            <a:pathLst>
              <a:path w="7890854" h="307777" fill="none" extrusionOk="0">
                <a:moveTo>
                  <a:pt x="0" y="0"/>
                </a:moveTo>
                <a:cubicBezTo>
                  <a:pt x="185368" y="-1772"/>
                  <a:pt x="454783" y="66862"/>
                  <a:pt x="642541" y="0"/>
                </a:cubicBezTo>
                <a:cubicBezTo>
                  <a:pt x="830299" y="-66862"/>
                  <a:pt x="861659" y="28487"/>
                  <a:pt x="969448" y="0"/>
                </a:cubicBezTo>
                <a:cubicBezTo>
                  <a:pt x="1077237" y="-28487"/>
                  <a:pt x="1362433" y="2032"/>
                  <a:pt x="1533080" y="0"/>
                </a:cubicBezTo>
                <a:cubicBezTo>
                  <a:pt x="1703727" y="-2032"/>
                  <a:pt x="2057459" y="34579"/>
                  <a:pt x="2254530" y="0"/>
                </a:cubicBezTo>
                <a:cubicBezTo>
                  <a:pt x="2451601" y="-34579"/>
                  <a:pt x="2589552" y="54114"/>
                  <a:pt x="2739254" y="0"/>
                </a:cubicBezTo>
                <a:cubicBezTo>
                  <a:pt x="2888956" y="-54114"/>
                  <a:pt x="2984142" y="44442"/>
                  <a:pt x="3145069" y="0"/>
                </a:cubicBezTo>
                <a:cubicBezTo>
                  <a:pt x="3305996" y="-44442"/>
                  <a:pt x="3653018" y="15704"/>
                  <a:pt x="3787610" y="0"/>
                </a:cubicBezTo>
                <a:cubicBezTo>
                  <a:pt x="3922202" y="-15704"/>
                  <a:pt x="4017211" y="8821"/>
                  <a:pt x="4114517" y="0"/>
                </a:cubicBezTo>
                <a:cubicBezTo>
                  <a:pt x="4211823" y="-8821"/>
                  <a:pt x="4418067" y="51020"/>
                  <a:pt x="4599241" y="0"/>
                </a:cubicBezTo>
                <a:cubicBezTo>
                  <a:pt x="4780415" y="-51020"/>
                  <a:pt x="4913759" y="10276"/>
                  <a:pt x="5005056" y="0"/>
                </a:cubicBezTo>
                <a:cubicBezTo>
                  <a:pt x="5096354" y="-10276"/>
                  <a:pt x="5250899" y="248"/>
                  <a:pt x="5410871" y="0"/>
                </a:cubicBezTo>
                <a:cubicBezTo>
                  <a:pt x="5570843" y="-248"/>
                  <a:pt x="5758621" y="33838"/>
                  <a:pt x="5895595" y="0"/>
                </a:cubicBezTo>
                <a:cubicBezTo>
                  <a:pt x="6032569" y="-33838"/>
                  <a:pt x="6184823" y="51505"/>
                  <a:pt x="6380319" y="0"/>
                </a:cubicBezTo>
                <a:cubicBezTo>
                  <a:pt x="6575815" y="-51505"/>
                  <a:pt x="6567258" y="8523"/>
                  <a:pt x="6707226" y="0"/>
                </a:cubicBezTo>
                <a:cubicBezTo>
                  <a:pt x="6847194" y="-8523"/>
                  <a:pt x="6888942" y="1808"/>
                  <a:pt x="7034133" y="0"/>
                </a:cubicBezTo>
                <a:cubicBezTo>
                  <a:pt x="7179324" y="-1808"/>
                  <a:pt x="7650917" y="12769"/>
                  <a:pt x="7890854" y="0"/>
                </a:cubicBezTo>
                <a:cubicBezTo>
                  <a:pt x="7899710" y="90794"/>
                  <a:pt x="7881814" y="231134"/>
                  <a:pt x="7890854" y="307777"/>
                </a:cubicBezTo>
                <a:cubicBezTo>
                  <a:pt x="7747004" y="321955"/>
                  <a:pt x="7561678" y="291756"/>
                  <a:pt x="7406130" y="307777"/>
                </a:cubicBezTo>
                <a:cubicBezTo>
                  <a:pt x="7250582" y="323798"/>
                  <a:pt x="6931898" y="271111"/>
                  <a:pt x="6763589" y="307777"/>
                </a:cubicBezTo>
                <a:cubicBezTo>
                  <a:pt x="6595280" y="344443"/>
                  <a:pt x="6250132" y="235394"/>
                  <a:pt x="6121048" y="307777"/>
                </a:cubicBezTo>
                <a:cubicBezTo>
                  <a:pt x="5991964" y="380160"/>
                  <a:pt x="5905131" y="282997"/>
                  <a:pt x="5794141" y="307777"/>
                </a:cubicBezTo>
                <a:cubicBezTo>
                  <a:pt x="5683151" y="332557"/>
                  <a:pt x="5302522" y="238681"/>
                  <a:pt x="5072692" y="307777"/>
                </a:cubicBezTo>
                <a:cubicBezTo>
                  <a:pt x="4842862" y="376873"/>
                  <a:pt x="4651283" y="258260"/>
                  <a:pt x="4509059" y="307777"/>
                </a:cubicBezTo>
                <a:cubicBezTo>
                  <a:pt x="4366835" y="357294"/>
                  <a:pt x="4270865" y="301652"/>
                  <a:pt x="4182153" y="307777"/>
                </a:cubicBezTo>
                <a:cubicBezTo>
                  <a:pt x="4093441" y="313902"/>
                  <a:pt x="3989092" y="285508"/>
                  <a:pt x="3855246" y="307777"/>
                </a:cubicBezTo>
                <a:cubicBezTo>
                  <a:pt x="3721400" y="330046"/>
                  <a:pt x="3494100" y="264761"/>
                  <a:pt x="3291613" y="307777"/>
                </a:cubicBezTo>
                <a:cubicBezTo>
                  <a:pt x="3089126" y="350793"/>
                  <a:pt x="2930270" y="296926"/>
                  <a:pt x="2649072" y="307777"/>
                </a:cubicBezTo>
                <a:cubicBezTo>
                  <a:pt x="2367874" y="318628"/>
                  <a:pt x="2318468" y="293384"/>
                  <a:pt x="2006531" y="307777"/>
                </a:cubicBezTo>
                <a:cubicBezTo>
                  <a:pt x="1694594" y="322170"/>
                  <a:pt x="1755824" y="297032"/>
                  <a:pt x="1679625" y="307777"/>
                </a:cubicBezTo>
                <a:cubicBezTo>
                  <a:pt x="1603426" y="318522"/>
                  <a:pt x="1449556" y="289064"/>
                  <a:pt x="1273809" y="307777"/>
                </a:cubicBezTo>
                <a:cubicBezTo>
                  <a:pt x="1098062" y="326490"/>
                  <a:pt x="939792" y="295509"/>
                  <a:pt x="710177" y="307777"/>
                </a:cubicBezTo>
                <a:cubicBezTo>
                  <a:pt x="480562" y="320045"/>
                  <a:pt x="218714" y="292085"/>
                  <a:pt x="0" y="307777"/>
                </a:cubicBezTo>
                <a:cubicBezTo>
                  <a:pt x="-19302" y="211843"/>
                  <a:pt x="11526" y="153455"/>
                  <a:pt x="0" y="0"/>
                </a:cubicBezTo>
                <a:close/>
              </a:path>
              <a:path w="7890854" h="307777" stroke="0" extrusionOk="0">
                <a:moveTo>
                  <a:pt x="0" y="0"/>
                </a:moveTo>
                <a:cubicBezTo>
                  <a:pt x="147557" y="-15902"/>
                  <a:pt x="204874" y="26428"/>
                  <a:pt x="326907" y="0"/>
                </a:cubicBezTo>
                <a:cubicBezTo>
                  <a:pt x="448940" y="-26428"/>
                  <a:pt x="585738" y="31899"/>
                  <a:pt x="811631" y="0"/>
                </a:cubicBezTo>
                <a:cubicBezTo>
                  <a:pt x="1037524" y="-31899"/>
                  <a:pt x="1126677" y="29903"/>
                  <a:pt x="1217446" y="0"/>
                </a:cubicBezTo>
                <a:cubicBezTo>
                  <a:pt x="1308215" y="-29903"/>
                  <a:pt x="1617723" y="16873"/>
                  <a:pt x="1938896" y="0"/>
                </a:cubicBezTo>
                <a:cubicBezTo>
                  <a:pt x="2260069" y="-16873"/>
                  <a:pt x="2230429" y="52826"/>
                  <a:pt x="2502528" y="0"/>
                </a:cubicBezTo>
                <a:cubicBezTo>
                  <a:pt x="2774627" y="-52826"/>
                  <a:pt x="2863532" y="43583"/>
                  <a:pt x="2987252" y="0"/>
                </a:cubicBezTo>
                <a:cubicBezTo>
                  <a:pt x="3110972" y="-43583"/>
                  <a:pt x="3197664" y="5685"/>
                  <a:pt x="3314159" y="0"/>
                </a:cubicBezTo>
                <a:cubicBezTo>
                  <a:pt x="3430654" y="-5685"/>
                  <a:pt x="3550571" y="36508"/>
                  <a:pt x="3719974" y="0"/>
                </a:cubicBezTo>
                <a:cubicBezTo>
                  <a:pt x="3889377" y="-36508"/>
                  <a:pt x="3990469" y="27734"/>
                  <a:pt x="4125789" y="0"/>
                </a:cubicBezTo>
                <a:cubicBezTo>
                  <a:pt x="4261110" y="-27734"/>
                  <a:pt x="4407684" y="15672"/>
                  <a:pt x="4689422" y="0"/>
                </a:cubicBezTo>
                <a:cubicBezTo>
                  <a:pt x="4971160" y="-15672"/>
                  <a:pt x="5176281" y="85480"/>
                  <a:pt x="5410871" y="0"/>
                </a:cubicBezTo>
                <a:cubicBezTo>
                  <a:pt x="5645461" y="-85480"/>
                  <a:pt x="5933896" y="64158"/>
                  <a:pt x="6132321" y="0"/>
                </a:cubicBezTo>
                <a:cubicBezTo>
                  <a:pt x="6330746" y="-64158"/>
                  <a:pt x="6450459" y="55"/>
                  <a:pt x="6538136" y="0"/>
                </a:cubicBezTo>
                <a:cubicBezTo>
                  <a:pt x="6625814" y="-55"/>
                  <a:pt x="7113597" y="84359"/>
                  <a:pt x="7259586" y="0"/>
                </a:cubicBezTo>
                <a:cubicBezTo>
                  <a:pt x="7405575" y="-84359"/>
                  <a:pt x="7614265" y="53263"/>
                  <a:pt x="7890854" y="0"/>
                </a:cubicBezTo>
                <a:cubicBezTo>
                  <a:pt x="7921722" y="145995"/>
                  <a:pt x="7883080" y="208083"/>
                  <a:pt x="7890854" y="307777"/>
                </a:cubicBezTo>
                <a:cubicBezTo>
                  <a:pt x="7730852" y="338163"/>
                  <a:pt x="7473576" y="300248"/>
                  <a:pt x="7248313" y="307777"/>
                </a:cubicBezTo>
                <a:cubicBezTo>
                  <a:pt x="7023050" y="315306"/>
                  <a:pt x="6961330" y="280606"/>
                  <a:pt x="6684681" y="307777"/>
                </a:cubicBezTo>
                <a:cubicBezTo>
                  <a:pt x="6408032" y="334948"/>
                  <a:pt x="6371865" y="276325"/>
                  <a:pt x="6199957" y="307777"/>
                </a:cubicBezTo>
                <a:cubicBezTo>
                  <a:pt x="6028049" y="339229"/>
                  <a:pt x="5666806" y="226750"/>
                  <a:pt x="5478507" y="307777"/>
                </a:cubicBezTo>
                <a:cubicBezTo>
                  <a:pt x="5290208" y="388804"/>
                  <a:pt x="5231959" y="288422"/>
                  <a:pt x="5072692" y="307777"/>
                </a:cubicBezTo>
                <a:cubicBezTo>
                  <a:pt x="4913426" y="327132"/>
                  <a:pt x="4825699" y="282199"/>
                  <a:pt x="4745785" y="307777"/>
                </a:cubicBezTo>
                <a:cubicBezTo>
                  <a:pt x="4665871" y="333355"/>
                  <a:pt x="4466579" y="280411"/>
                  <a:pt x="4261061" y="307777"/>
                </a:cubicBezTo>
                <a:cubicBezTo>
                  <a:pt x="4055543" y="335143"/>
                  <a:pt x="3835749" y="256251"/>
                  <a:pt x="3697429" y="307777"/>
                </a:cubicBezTo>
                <a:cubicBezTo>
                  <a:pt x="3559109" y="359303"/>
                  <a:pt x="3426438" y="302620"/>
                  <a:pt x="3291613" y="307777"/>
                </a:cubicBezTo>
                <a:cubicBezTo>
                  <a:pt x="3156788" y="312934"/>
                  <a:pt x="2761157" y="305483"/>
                  <a:pt x="2570164" y="307777"/>
                </a:cubicBezTo>
                <a:cubicBezTo>
                  <a:pt x="2379171" y="310071"/>
                  <a:pt x="2241516" y="272142"/>
                  <a:pt x="2085440" y="307777"/>
                </a:cubicBezTo>
                <a:cubicBezTo>
                  <a:pt x="1929364" y="343412"/>
                  <a:pt x="1680799" y="236110"/>
                  <a:pt x="1442899" y="307777"/>
                </a:cubicBezTo>
                <a:cubicBezTo>
                  <a:pt x="1204999" y="379444"/>
                  <a:pt x="1050832" y="242782"/>
                  <a:pt x="800358" y="307777"/>
                </a:cubicBezTo>
                <a:cubicBezTo>
                  <a:pt x="549884" y="372772"/>
                  <a:pt x="182619" y="286277"/>
                  <a:pt x="0" y="307777"/>
                </a:cubicBezTo>
                <a:cubicBezTo>
                  <a:pt x="-5451" y="171569"/>
                  <a:pt x="20282" y="13393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404711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>
                <a:cs typeface="Arial" panose="020B0604020202020204" pitchFamily="34" charset="0"/>
              </a:rPr>
              <a:t>Non-</a:t>
            </a:r>
            <a:r>
              <a:rPr lang="es-ES" sz="1400" b="1" dirty="0" err="1">
                <a:cs typeface="Arial" panose="020B0604020202020204" pitchFamily="34" charset="0"/>
              </a:rPr>
              <a:t>isolable</a:t>
            </a:r>
            <a:r>
              <a:rPr lang="es-ES" sz="1400" b="1" dirty="0">
                <a:cs typeface="Arial" panose="020B0604020202020204" pitchFamily="34" charset="0"/>
              </a:rPr>
              <a:t> vinyl </a:t>
            </a:r>
            <a:r>
              <a:rPr lang="es-ES" sz="1400" b="1" dirty="0" err="1">
                <a:cs typeface="Arial" panose="020B0604020202020204" pitchFamily="34" charset="0"/>
              </a:rPr>
              <a:t>chloride</a:t>
            </a:r>
            <a:r>
              <a:rPr lang="es-ES" sz="1400" b="1" dirty="0">
                <a:cs typeface="Arial" panose="020B0604020202020204" pitchFamily="34" charset="0"/>
              </a:rPr>
              <a:t> (</a:t>
            </a:r>
            <a:r>
              <a:rPr lang="es-ES" sz="1400" b="1" dirty="0" err="1">
                <a:cs typeface="Arial" panose="020B0604020202020204" pitchFamily="34" charset="0"/>
              </a:rPr>
              <a:t>hydrochlorination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reaction</a:t>
            </a:r>
            <a:r>
              <a:rPr lang="es-ES" sz="1400" b="1" dirty="0">
                <a:cs typeface="Arial" panose="020B0604020202020204" pitchFamily="34" charset="0"/>
              </a:rPr>
              <a:t>) </a:t>
            </a:r>
          </a:p>
        </p:txBody>
      </p:sp>
      <p:sp>
        <p:nvSpPr>
          <p:cNvPr id="14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66450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B89207-C02B-BBA9-5B08-2A9781E831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1 Objeto">
            <a:extLst>
              <a:ext uri="{FF2B5EF4-FFF2-40B4-BE49-F238E27FC236}">
                <a16:creationId xmlns:a16="http://schemas.microsoft.com/office/drawing/2014/main" id="{D99F495D-5FD8-504D-DF24-9245D7F2D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92064"/>
              </p:ext>
            </p:extLst>
          </p:nvPr>
        </p:nvGraphicFramePr>
        <p:xfrm>
          <a:off x="2830361" y="1220578"/>
          <a:ext cx="6531278" cy="22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CS ChemDraw Drawing" r:id="rId4" imgW="5059297" imgH="1739962" progId="ChemDraw.Document.6.0">
                  <p:embed/>
                </p:oleObj>
              </mc:Choice>
              <mc:Fallback>
                <p:oleObj name="CS ChemDraw Drawing" r:id="rId4" imgW="5059297" imgH="1739962" progId="ChemDraw.Document.6.0">
                  <p:embed/>
                  <p:pic>
                    <p:nvPicPr>
                      <p:cNvPr id="8" name="1 Objeto">
                        <a:extLst>
                          <a:ext uri="{FF2B5EF4-FFF2-40B4-BE49-F238E27FC236}">
                            <a16:creationId xmlns:a16="http://schemas.microsoft.com/office/drawing/2014/main" id="{BFA120D3-02A3-2C63-1BDB-63F43F949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0361" y="1220578"/>
                        <a:ext cx="6531278" cy="224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80472B99-A06A-AB2C-F2FB-AA5124C8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3C8C27D-6771-93CD-F596-875B5F233F4C}"/>
              </a:ext>
            </a:extLst>
          </p:cNvPr>
          <p:cNvSpPr txBox="1"/>
          <p:nvPr/>
        </p:nvSpPr>
        <p:spPr>
          <a:xfrm>
            <a:off x="826606" y="1572802"/>
            <a:ext cx="1440160" cy="584775"/>
          </a:xfrm>
          <a:custGeom>
            <a:avLst/>
            <a:gdLst>
              <a:gd name="csX0" fmla="*/ 0 w 1440160"/>
              <a:gd name="csY0" fmla="*/ 0 h 584775"/>
              <a:gd name="csX1" fmla="*/ 1440160 w 1440160"/>
              <a:gd name="csY1" fmla="*/ 0 h 584775"/>
              <a:gd name="csX2" fmla="*/ 1440160 w 1440160"/>
              <a:gd name="csY2" fmla="*/ 584775 h 584775"/>
              <a:gd name="csX3" fmla="*/ 0 w 1440160"/>
              <a:gd name="csY3" fmla="*/ 584775 h 584775"/>
              <a:gd name="csX4" fmla="*/ 0 w 1440160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440160" h="584775" fill="none" extrusionOk="0">
                <a:moveTo>
                  <a:pt x="0" y="0"/>
                </a:moveTo>
                <a:cubicBezTo>
                  <a:pt x="612223" y="-65001"/>
                  <a:pt x="948767" y="-33336"/>
                  <a:pt x="1440160" y="0"/>
                </a:cubicBezTo>
                <a:cubicBezTo>
                  <a:pt x="1420829" y="131393"/>
                  <a:pt x="1387761" y="494541"/>
                  <a:pt x="1440160" y="584775"/>
                </a:cubicBezTo>
                <a:cubicBezTo>
                  <a:pt x="1090283" y="542555"/>
                  <a:pt x="689334" y="696516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440160" h="584775" stroke="0" extrusionOk="0">
                <a:moveTo>
                  <a:pt x="0" y="0"/>
                </a:moveTo>
                <a:cubicBezTo>
                  <a:pt x="348119" y="52531"/>
                  <a:pt x="1083056" y="-114434"/>
                  <a:pt x="1440160" y="0"/>
                </a:cubicBezTo>
                <a:cubicBezTo>
                  <a:pt x="1423793" y="261793"/>
                  <a:pt x="1433794" y="459067"/>
                  <a:pt x="1440160" y="584775"/>
                </a:cubicBezTo>
                <a:cubicBezTo>
                  <a:pt x="801525" y="475591"/>
                  <a:pt x="480998" y="574600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Internal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Alkyn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DB0CCE8-080E-A36C-EBC1-4AE34C8BDE20}"/>
              </a:ext>
            </a:extLst>
          </p:cNvPr>
          <p:cNvSpPr txBox="1"/>
          <p:nvPr/>
        </p:nvSpPr>
        <p:spPr>
          <a:xfrm>
            <a:off x="7042852" y="2942499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505663D-1801-2B19-BEAD-4F0FCD57D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766" y="4147341"/>
          <a:ext cx="7795372" cy="12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CS ChemDraw Drawing" r:id="rId6" imgW="5999768" imgH="959608" progId="ChemDraw.Document.6.0">
                  <p:embed/>
                </p:oleObj>
              </mc:Choice>
              <mc:Fallback>
                <p:oleObj name="CS ChemDraw Drawing" r:id="rId6" imgW="5999768" imgH="959608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130B8B7-1C64-C0DC-805F-AA66B7E4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766" y="4147341"/>
                        <a:ext cx="7795372" cy="126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B20AD752-CB71-30CF-2E7E-E8238D2D3D76}"/>
              </a:ext>
            </a:extLst>
          </p:cNvPr>
          <p:cNvSpPr txBox="1"/>
          <p:nvPr/>
        </p:nvSpPr>
        <p:spPr>
          <a:xfrm>
            <a:off x="826606" y="3469125"/>
            <a:ext cx="1547229" cy="584775"/>
          </a:xfrm>
          <a:custGeom>
            <a:avLst/>
            <a:gdLst>
              <a:gd name="csX0" fmla="*/ 0 w 1547229"/>
              <a:gd name="csY0" fmla="*/ 0 h 584775"/>
              <a:gd name="csX1" fmla="*/ 1547229 w 1547229"/>
              <a:gd name="csY1" fmla="*/ 0 h 584775"/>
              <a:gd name="csX2" fmla="*/ 1547229 w 1547229"/>
              <a:gd name="csY2" fmla="*/ 584775 h 584775"/>
              <a:gd name="csX3" fmla="*/ 0 w 1547229"/>
              <a:gd name="csY3" fmla="*/ 584775 h 584775"/>
              <a:gd name="csX4" fmla="*/ 0 w 1547229"/>
              <a:gd name="csY4" fmla="*/ 0 h 5847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47229" h="584775" fill="none" extrusionOk="0">
                <a:moveTo>
                  <a:pt x="0" y="0"/>
                </a:moveTo>
                <a:cubicBezTo>
                  <a:pt x="380828" y="-12650"/>
                  <a:pt x="1029458" y="134561"/>
                  <a:pt x="1547229" y="0"/>
                </a:cubicBezTo>
                <a:cubicBezTo>
                  <a:pt x="1527898" y="131393"/>
                  <a:pt x="1494830" y="494541"/>
                  <a:pt x="1547229" y="584775"/>
                </a:cubicBezTo>
                <a:cubicBezTo>
                  <a:pt x="1189061" y="582519"/>
                  <a:pt x="448803" y="593217"/>
                  <a:pt x="0" y="584775"/>
                </a:cubicBezTo>
                <a:cubicBezTo>
                  <a:pt x="6588" y="334150"/>
                  <a:pt x="-9266" y="201030"/>
                  <a:pt x="0" y="0"/>
                </a:cubicBezTo>
                <a:close/>
              </a:path>
              <a:path w="1547229" h="584775" stroke="0" extrusionOk="0">
                <a:moveTo>
                  <a:pt x="0" y="0"/>
                </a:moveTo>
                <a:cubicBezTo>
                  <a:pt x="212902" y="97542"/>
                  <a:pt x="1070594" y="-124246"/>
                  <a:pt x="1547229" y="0"/>
                </a:cubicBezTo>
                <a:cubicBezTo>
                  <a:pt x="1530862" y="261793"/>
                  <a:pt x="1540863" y="459067"/>
                  <a:pt x="1547229" y="584775"/>
                </a:cubicBezTo>
                <a:cubicBezTo>
                  <a:pt x="1205501" y="664755"/>
                  <a:pt x="374516" y="580237"/>
                  <a:pt x="0" y="584775"/>
                </a:cubicBezTo>
                <a:cubicBezTo>
                  <a:pt x="-36995" y="325472"/>
                  <a:pt x="-32614" y="214256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Mechanistic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tudies</a:t>
            </a:r>
            <a:endParaRPr lang="es-ES" sz="1600" b="1" i="0" dirty="0">
              <a:effectLst/>
              <a:cs typeface="Arial" panose="020B0604020202020204" pitchFamily="34" charset="0"/>
            </a:endParaRPr>
          </a:p>
        </p:txBody>
      </p:sp>
      <p:sp>
        <p:nvSpPr>
          <p:cNvPr id="11" name="17 Rectángulo">
            <a:extLst>
              <a:ext uri="{FF2B5EF4-FFF2-40B4-BE49-F238E27FC236}">
                <a16:creationId xmlns:a16="http://schemas.microsoft.com/office/drawing/2014/main" id="{5940B82B-CAF3-3F73-3FD6-EC68D478B4B7}"/>
              </a:ext>
            </a:extLst>
          </p:cNvPr>
          <p:cNvSpPr/>
          <p:nvPr/>
        </p:nvSpPr>
        <p:spPr bwMode="auto">
          <a:xfrm>
            <a:off x="4871674" y="4186629"/>
            <a:ext cx="998755" cy="896359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00CAE70-44F5-0834-F4D0-0EB7E71A8389}"/>
              </a:ext>
            </a:extLst>
          </p:cNvPr>
          <p:cNvSpPr txBox="1"/>
          <p:nvPr/>
        </p:nvSpPr>
        <p:spPr>
          <a:xfrm>
            <a:off x="2005595" y="5467123"/>
            <a:ext cx="7890854" cy="738664"/>
          </a:xfrm>
          <a:custGeom>
            <a:avLst/>
            <a:gdLst>
              <a:gd name="csX0" fmla="*/ 0 w 7890854"/>
              <a:gd name="csY0" fmla="*/ 0 h 738664"/>
              <a:gd name="csX1" fmla="*/ 642541 w 7890854"/>
              <a:gd name="csY1" fmla="*/ 0 h 738664"/>
              <a:gd name="csX2" fmla="*/ 1127265 w 7890854"/>
              <a:gd name="csY2" fmla="*/ 0 h 738664"/>
              <a:gd name="csX3" fmla="*/ 1533080 w 7890854"/>
              <a:gd name="csY3" fmla="*/ 0 h 738664"/>
              <a:gd name="csX4" fmla="*/ 2175621 w 7890854"/>
              <a:gd name="csY4" fmla="*/ 0 h 738664"/>
              <a:gd name="csX5" fmla="*/ 2502528 w 7890854"/>
              <a:gd name="csY5" fmla="*/ 0 h 738664"/>
              <a:gd name="csX6" fmla="*/ 2987252 w 7890854"/>
              <a:gd name="csY6" fmla="*/ 0 h 738664"/>
              <a:gd name="csX7" fmla="*/ 3393067 w 7890854"/>
              <a:gd name="csY7" fmla="*/ 0 h 738664"/>
              <a:gd name="csX8" fmla="*/ 3798883 w 7890854"/>
              <a:gd name="csY8" fmla="*/ 0 h 738664"/>
              <a:gd name="csX9" fmla="*/ 4283606 w 7890854"/>
              <a:gd name="csY9" fmla="*/ 0 h 738664"/>
              <a:gd name="csX10" fmla="*/ 4768330 w 7890854"/>
              <a:gd name="csY10" fmla="*/ 0 h 738664"/>
              <a:gd name="csX11" fmla="*/ 5095237 w 7890854"/>
              <a:gd name="csY11" fmla="*/ 0 h 738664"/>
              <a:gd name="csX12" fmla="*/ 5422144 w 7890854"/>
              <a:gd name="csY12" fmla="*/ 0 h 738664"/>
              <a:gd name="csX13" fmla="*/ 6064685 w 7890854"/>
              <a:gd name="csY13" fmla="*/ 0 h 738664"/>
              <a:gd name="csX14" fmla="*/ 6707226 w 7890854"/>
              <a:gd name="csY14" fmla="*/ 0 h 738664"/>
              <a:gd name="csX15" fmla="*/ 7034133 w 7890854"/>
              <a:gd name="csY15" fmla="*/ 0 h 738664"/>
              <a:gd name="csX16" fmla="*/ 7890854 w 7890854"/>
              <a:gd name="csY16" fmla="*/ 0 h 738664"/>
              <a:gd name="csX17" fmla="*/ 7890854 w 7890854"/>
              <a:gd name="csY17" fmla="*/ 361945 h 738664"/>
              <a:gd name="csX18" fmla="*/ 7890854 w 7890854"/>
              <a:gd name="csY18" fmla="*/ 738664 h 738664"/>
              <a:gd name="csX19" fmla="*/ 7563947 w 7890854"/>
              <a:gd name="csY19" fmla="*/ 738664 h 738664"/>
              <a:gd name="csX20" fmla="*/ 7000315 w 7890854"/>
              <a:gd name="csY20" fmla="*/ 738664 h 738664"/>
              <a:gd name="csX21" fmla="*/ 6673408 w 7890854"/>
              <a:gd name="csY21" fmla="*/ 738664 h 738664"/>
              <a:gd name="csX22" fmla="*/ 6346501 w 7890854"/>
              <a:gd name="csY22" fmla="*/ 738664 h 738664"/>
              <a:gd name="csX23" fmla="*/ 5782869 w 7890854"/>
              <a:gd name="csY23" fmla="*/ 738664 h 738664"/>
              <a:gd name="csX24" fmla="*/ 5140328 w 7890854"/>
              <a:gd name="csY24" fmla="*/ 738664 h 738664"/>
              <a:gd name="csX25" fmla="*/ 4497787 w 7890854"/>
              <a:gd name="csY25" fmla="*/ 738664 h 738664"/>
              <a:gd name="csX26" fmla="*/ 4170880 w 7890854"/>
              <a:gd name="csY26" fmla="*/ 738664 h 738664"/>
              <a:gd name="csX27" fmla="*/ 3765065 w 7890854"/>
              <a:gd name="csY27" fmla="*/ 738664 h 738664"/>
              <a:gd name="csX28" fmla="*/ 3201432 w 7890854"/>
              <a:gd name="csY28" fmla="*/ 738664 h 738664"/>
              <a:gd name="csX29" fmla="*/ 2795617 w 7890854"/>
              <a:gd name="csY29" fmla="*/ 738664 h 738664"/>
              <a:gd name="csX30" fmla="*/ 2231984 w 7890854"/>
              <a:gd name="csY30" fmla="*/ 738664 h 738664"/>
              <a:gd name="csX31" fmla="*/ 1905078 w 7890854"/>
              <a:gd name="csY31" fmla="*/ 738664 h 738664"/>
              <a:gd name="csX32" fmla="*/ 1341445 w 7890854"/>
              <a:gd name="csY32" fmla="*/ 738664 h 738664"/>
              <a:gd name="csX33" fmla="*/ 1014538 w 7890854"/>
              <a:gd name="csY33" fmla="*/ 738664 h 738664"/>
              <a:gd name="csX34" fmla="*/ 608723 w 7890854"/>
              <a:gd name="csY34" fmla="*/ 738664 h 738664"/>
              <a:gd name="csX35" fmla="*/ 0 w 7890854"/>
              <a:gd name="csY35" fmla="*/ 738664 h 738664"/>
              <a:gd name="csX36" fmla="*/ 0 w 7890854"/>
              <a:gd name="csY36" fmla="*/ 369332 h 738664"/>
              <a:gd name="csX37" fmla="*/ 0 w 7890854"/>
              <a:gd name="csY37" fmla="*/ 0 h 73866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</a:cxnLst>
            <a:rect l="l" t="t" r="r" b="b"/>
            <a:pathLst>
              <a:path w="7890854" h="738664" fill="none" extrusionOk="0">
                <a:moveTo>
                  <a:pt x="0" y="0"/>
                </a:moveTo>
                <a:cubicBezTo>
                  <a:pt x="149186" y="-61986"/>
                  <a:pt x="369967" y="55555"/>
                  <a:pt x="642541" y="0"/>
                </a:cubicBezTo>
                <a:cubicBezTo>
                  <a:pt x="915115" y="-55555"/>
                  <a:pt x="977563" y="54114"/>
                  <a:pt x="1127265" y="0"/>
                </a:cubicBezTo>
                <a:cubicBezTo>
                  <a:pt x="1276967" y="-54114"/>
                  <a:pt x="1372153" y="44442"/>
                  <a:pt x="1533080" y="0"/>
                </a:cubicBezTo>
                <a:cubicBezTo>
                  <a:pt x="1694007" y="-44442"/>
                  <a:pt x="2041029" y="15704"/>
                  <a:pt x="2175621" y="0"/>
                </a:cubicBezTo>
                <a:cubicBezTo>
                  <a:pt x="2310213" y="-15704"/>
                  <a:pt x="2405222" y="8821"/>
                  <a:pt x="2502528" y="0"/>
                </a:cubicBezTo>
                <a:cubicBezTo>
                  <a:pt x="2599834" y="-8821"/>
                  <a:pt x="2806078" y="51020"/>
                  <a:pt x="2987252" y="0"/>
                </a:cubicBezTo>
                <a:cubicBezTo>
                  <a:pt x="3168426" y="-51020"/>
                  <a:pt x="3301770" y="10276"/>
                  <a:pt x="3393067" y="0"/>
                </a:cubicBezTo>
                <a:cubicBezTo>
                  <a:pt x="3484365" y="-10276"/>
                  <a:pt x="3630864" y="40020"/>
                  <a:pt x="3798883" y="0"/>
                </a:cubicBezTo>
                <a:cubicBezTo>
                  <a:pt x="3966902" y="-40020"/>
                  <a:pt x="4149535" y="36734"/>
                  <a:pt x="4283606" y="0"/>
                </a:cubicBezTo>
                <a:cubicBezTo>
                  <a:pt x="4417677" y="-36734"/>
                  <a:pt x="4572834" y="51505"/>
                  <a:pt x="4768330" y="0"/>
                </a:cubicBezTo>
                <a:cubicBezTo>
                  <a:pt x="4963826" y="-51505"/>
                  <a:pt x="4955269" y="8523"/>
                  <a:pt x="5095237" y="0"/>
                </a:cubicBezTo>
                <a:cubicBezTo>
                  <a:pt x="5235205" y="-8523"/>
                  <a:pt x="5276953" y="1808"/>
                  <a:pt x="5422144" y="0"/>
                </a:cubicBezTo>
                <a:cubicBezTo>
                  <a:pt x="5567335" y="-1808"/>
                  <a:pt x="5863551" y="37456"/>
                  <a:pt x="6064685" y="0"/>
                </a:cubicBezTo>
                <a:cubicBezTo>
                  <a:pt x="6265819" y="-37456"/>
                  <a:pt x="6576603" y="57666"/>
                  <a:pt x="6707226" y="0"/>
                </a:cubicBezTo>
                <a:cubicBezTo>
                  <a:pt x="6837849" y="-57666"/>
                  <a:pt x="6897161" y="23688"/>
                  <a:pt x="7034133" y="0"/>
                </a:cubicBezTo>
                <a:cubicBezTo>
                  <a:pt x="7171105" y="-23688"/>
                  <a:pt x="7692436" y="34740"/>
                  <a:pt x="7890854" y="0"/>
                </a:cubicBezTo>
                <a:cubicBezTo>
                  <a:pt x="7909209" y="83410"/>
                  <a:pt x="7881954" y="184673"/>
                  <a:pt x="7890854" y="361945"/>
                </a:cubicBezTo>
                <a:cubicBezTo>
                  <a:pt x="7899754" y="539217"/>
                  <a:pt x="7854854" y="619757"/>
                  <a:pt x="7890854" y="738664"/>
                </a:cubicBezTo>
                <a:cubicBezTo>
                  <a:pt x="7812993" y="758599"/>
                  <a:pt x="7656911" y="734603"/>
                  <a:pt x="7563947" y="738664"/>
                </a:cubicBezTo>
                <a:cubicBezTo>
                  <a:pt x="7470983" y="742725"/>
                  <a:pt x="7137674" y="685421"/>
                  <a:pt x="7000315" y="738664"/>
                </a:cubicBezTo>
                <a:cubicBezTo>
                  <a:pt x="6862956" y="791907"/>
                  <a:pt x="6766933" y="704512"/>
                  <a:pt x="6673408" y="738664"/>
                </a:cubicBezTo>
                <a:cubicBezTo>
                  <a:pt x="6579883" y="772816"/>
                  <a:pt x="6480347" y="716395"/>
                  <a:pt x="6346501" y="738664"/>
                </a:cubicBezTo>
                <a:cubicBezTo>
                  <a:pt x="6212655" y="760933"/>
                  <a:pt x="5984056" y="692354"/>
                  <a:pt x="5782869" y="738664"/>
                </a:cubicBezTo>
                <a:cubicBezTo>
                  <a:pt x="5581682" y="784974"/>
                  <a:pt x="5421526" y="727813"/>
                  <a:pt x="5140328" y="738664"/>
                </a:cubicBezTo>
                <a:cubicBezTo>
                  <a:pt x="4859130" y="749515"/>
                  <a:pt x="4809724" y="724271"/>
                  <a:pt x="4497787" y="738664"/>
                </a:cubicBezTo>
                <a:cubicBezTo>
                  <a:pt x="4185850" y="753057"/>
                  <a:pt x="4253692" y="737545"/>
                  <a:pt x="4170880" y="738664"/>
                </a:cubicBezTo>
                <a:cubicBezTo>
                  <a:pt x="4088068" y="739783"/>
                  <a:pt x="3940501" y="717245"/>
                  <a:pt x="3765065" y="738664"/>
                </a:cubicBezTo>
                <a:cubicBezTo>
                  <a:pt x="3589630" y="760083"/>
                  <a:pt x="3431610" y="730802"/>
                  <a:pt x="3201432" y="738664"/>
                </a:cubicBezTo>
                <a:cubicBezTo>
                  <a:pt x="2971254" y="746526"/>
                  <a:pt x="2954776" y="695533"/>
                  <a:pt x="2795617" y="738664"/>
                </a:cubicBezTo>
                <a:cubicBezTo>
                  <a:pt x="2636459" y="781795"/>
                  <a:pt x="2467358" y="674005"/>
                  <a:pt x="2231984" y="738664"/>
                </a:cubicBezTo>
                <a:cubicBezTo>
                  <a:pt x="1996610" y="803323"/>
                  <a:pt x="1987960" y="710688"/>
                  <a:pt x="1905078" y="738664"/>
                </a:cubicBezTo>
                <a:cubicBezTo>
                  <a:pt x="1822196" y="766640"/>
                  <a:pt x="1493559" y="729528"/>
                  <a:pt x="1341445" y="738664"/>
                </a:cubicBezTo>
                <a:cubicBezTo>
                  <a:pt x="1189331" y="747800"/>
                  <a:pt x="1111430" y="702448"/>
                  <a:pt x="1014538" y="738664"/>
                </a:cubicBezTo>
                <a:cubicBezTo>
                  <a:pt x="917646" y="774880"/>
                  <a:pt x="790634" y="690178"/>
                  <a:pt x="608723" y="738664"/>
                </a:cubicBezTo>
                <a:cubicBezTo>
                  <a:pt x="426812" y="787150"/>
                  <a:pt x="142570" y="672734"/>
                  <a:pt x="0" y="738664"/>
                </a:cubicBezTo>
                <a:cubicBezTo>
                  <a:pt x="-30854" y="645732"/>
                  <a:pt x="34053" y="538433"/>
                  <a:pt x="0" y="369332"/>
                </a:cubicBezTo>
                <a:cubicBezTo>
                  <a:pt x="-34053" y="200231"/>
                  <a:pt x="1259" y="119640"/>
                  <a:pt x="0" y="0"/>
                </a:cubicBezTo>
                <a:close/>
              </a:path>
              <a:path w="7890854" h="738664" stroke="0" extrusionOk="0">
                <a:moveTo>
                  <a:pt x="0" y="0"/>
                </a:moveTo>
                <a:cubicBezTo>
                  <a:pt x="147557" y="-15902"/>
                  <a:pt x="204874" y="26428"/>
                  <a:pt x="326907" y="0"/>
                </a:cubicBezTo>
                <a:cubicBezTo>
                  <a:pt x="448940" y="-26428"/>
                  <a:pt x="585738" y="31899"/>
                  <a:pt x="811631" y="0"/>
                </a:cubicBezTo>
                <a:cubicBezTo>
                  <a:pt x="1037524" y="-31899"/>
                  <a:pt x="1126677" y="29903"/>
                  <a:pt x="1217446" y="0"/>
                </a:cubicBezTo>
                <a:cubicBezTo>
                  <a:pt x="1308215" y="-29903"/>
                  <a:pt x="1617723" y="16873"/>
                  <a:pt x="1938896" y="0"/>
                </a:cubicBezTo>
                <a:cubicBezTo>
                  <a:pt x="2260069" y="-16873"/>
                  <a:pt x="2230429" y="52826"/>
                  <a:pt x="2502528" y="0"/>
                </a:cubicBezTo>
                <a:cubicBezTo>
                  <a:pt x="2774627" y="-52826"/>
                  <a:pt x="2863532" y="43583"/>
                  <a:pt x="2987252" y="0"/>
                </a:cubicBezTo>
                <a:cubicBezTo>
                  <a:pt x="3110972" y="-43583"/>
                  <a:pt x="3197664" y="5685"/>
                  <a:pt x="3314159" y="0"/>
                </a:cubicBezTo>
                <a:cubicBezTo>
                  <a:pt x="3430654" y="-5685"/>
                  <a:pt x="3550571" y="36508"/>
                  <a:pt x="3719974" y="0"/>
                </a:cubicBezTo>
                <a:cubicBezTo>
                  <a:pt x="3889377" y="-36508"/>
                  <a:pt x="3990469" y="27734"/>
                  <a:pt x="4125789" y="0"/>
                </a:cubicBezTo>
                <a:cubicBezTo>
                  <a:pt x="4261110" y="-27734"/>
                  <a:pt x="4407684" y="15672"/>
                  <a:pt x="4689422" y="0"/>
                </a:cubicBezTo>
                <a:cubicBezTo>
                  <a:pt x="4971160" y="-15672"/>
                  <a:pt x="5176281" y="85480"/>
                  <a:pt x="5410871" y="0"/>
                </a:cubicBezTo>
                <a:cubicBezTo>
                  <a:pt x="5645461" y="-85480"/>
                  <a:pt x="5933896" y="64158"/>
                  <a:pt x="6132321" y="0"/>
                </a:cubicBezTo>
                <a:cubicBezTo>
                  <a:pt x="6330746" y="-64158"/>
                  <a:pt x="6450459" y="55"/>
                  <a:pt x="6538136" y="0"/>
                </a:cubicBezTo>
                <a:cubicBezTo>
                  <a:pt x="6625814" y="-55"/>
                  <a:pt x="7113597" y="84359"/>
                  <a:pt x="7259586" y="0"/>
                </a:cubicBezTo>
                <a:cubicBezTo>
                  <a:pt x="7405575" y="-84359"/>
                  <a:pt x="7614265" y="53263"/>
                  <a:pt x="7890854" y="0"/>
                </a:cubicBezTo>
                <a:cubicBezTo>
                  <a:pt x="7892844" y="118530"/>
                  <a:pt x="7854060" y="261479"/>
                  <a:pt x="7890854" y="376719"/>
                </a:cubicBezTo>
                <a:cubicBezTo>
                  <a:pt x="7927648" y="491959"/>
                  <a:pt x="7851520" y="599308"/>
                  <a:pt x="7890854" y="738664"/>
                </a:cubicBezTo>
                <a:cubicBezTo>
                  <a:pt x="7612093" y="759342"/>
                  <a:pt x="7603871" y="711493"/>
                  <a:pt x="7327222" y="738664"/>
                </a:cubicBezTo>
                <a:cubicBezTo>
                  <a:pt x="7050573" y="765835"/>
                  <a:pt x="7014406" y="707212"/>
                  <a:pt x="6842498" y="738664"/>
                </a:cubicBezTo>
                <a:cubicBezTo>
                  <a:pt x="6670590" y="770116"/>
                  <a:pt x="6309347" y="657637"/>
                  <a:pt x="6121048" y="738664"/>
                </a:cubicBezTo>
                <a:cubicBezTo>
                  <a:pt x="5932749" y="819691"/>
                  <a:pt x="5874500" y="719309"/>
                  <a:pt x="5715233" y="738664"/>
                </a:cubicBezTo>
                <a:cubicBezTo>
                  <a:pt x="5555967" y="758019"/>
                  <a:pt x="5468240" y="713086"/>
                  <a:pt x="5388326" y="738664"/>
                </a:cubicBezTo>
                <a:cubicBezTo>
                  <a:pt x="5308412" y="764242"/>
                  <a:pt x="5109120" y="711298"/>
                  <a:pt x="4903602" y="738664"/>
                </a:cubicBezTo>
                <a:cubicBezTo>
                  <a:pt x="4698084" y="766030"/>
                  <a:pt x="4478290" y="687138"/>
                  <a:pt x="4339970" y="738664"/>
                </a:cubicBezTo>
                <a:cubicBezTo>
                  <a:pt x="4201650" y="790190"/>
                  <a:pt x="4068979" y="733507"/>
                  <a:pt x="3934154" y="738664"/>
                </a:cubicBezTo>
                <a:cubicBezTo>
                  <a:pt x="3799329" y="743821"/>
                  <a:pt x="3403698" y="736370"/>
                  <a:pt x="3212705" y="738664"/>
                </a:cubicBezTo>
                <a:cubicBezTo>
                  <a:pt x="3021712" y="740958"/>
                  <a:pt x="2884057" y="703029"/>
                  <a:pt x="2727981" y="738664"/>
                </a:cubicBezTo>
                <a:cubicBezTo>
                  <a:pt x="2571905" y="774299"/>
                  <a:pt x="2323340" y="666997"/>
                  <a:pt x="2085440" y="738664"/>
                </a:cubicBezTo>
                <a:cubicBezTo>
                  <a:pt x="1847540" y="810331"/>
                  <a:pt x="1693373" y="673669"/>
                  <a:pt x="1442899" y="738664"/>
                </a:cubicBezTo>
                <a:cubicBezTo>
                  <a:pt x="1192425" y="803659"/>
                  <a:pt x="1182550" y="700828"/>
                  <a:pt x="1115992" y="738664"/>
                </a:cubicBezTo>
                <a:cubicBezTo>
                  <a:pt x="1049434" y="776500"/>
                  <a:pt x="803637" y="709780"/>
                  <a:pt x="631268" y="738664"/>
                </a:cubicBezTo>
                <a:cubicBezTo>
                  <a:pt x="458899" y="767548"/>
                  <a:pt x="280051" y="677915"/>
                  <a:pt x="0" y="738664"/>
                </a:cubicBezTo>
                <a:cubicBezTo>
                  <a:pt x="-38435" y="608587"/>
                  <a:pt x="13616" y="506809"/>
                  <a:pt x="0" y="354559"/>
                </a:cubicBezTo>
                <a:cubicBezTo>
                  <a:pt x="-13616" y="202309"/>
                  <a:pt x="20823" y="150004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404711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>
                <a:cs typeface="Arial" panose="020B0604020202020204" pitchFamily="34" charset="0"/>
              </a:rPr>
              <a:t>Non-</a:t>
            </a:r>
            <a:r>
              <a:rPr lang="es-ES" sz="1400" b="1" dirty="0" err="1">
                <a:cs typeface="Arial" panose="020B0604020202020204" pitchFamily="34" charset="0"/>
              </a:rPr>
              <a:t>isolable</a:t>
            </a:r>
            <a:r>
              <a:rPr lang="es-ES" sz="1400" b="1" dirty="0">
                <a:cs typeface="Arial" panose="020B0604020202020204" pitchFamily="34" charset="0"/>
              </a:rPr>
              <a:t> vinyl </a:t>
            </a:r>
            <a:r>
              <a:rPr lang="es-ES" sz="1400" b="1" dirty="0" err="1">
                <a:cs typeface="Arial" panose="020B0604020202020204" pitchFamily="34" charset="0"/>
              </a:rPr>
              <a:t>chloride</a:t>
            </a:r>
            <a:r>
              <a:rPr lang="es-ES" sz="1400" b="1" dirty="0">
                <a:cs typeface="Arial" panose="020B0604020202020204" pitchFamily="34" charset="0"/>
              </a:rPr>
              <a:t> (</a:t>
            </a:r>
            <a:r>
              <a:rPr lang="es-ES" sz="1400" b="1" dirty="0" err="1">
                <a:cs typeface="Arial" panose="020B0604020202020204" pitchFamily="34" charset="0"/>
              </a:rPr>
              <a:t>hydrochlorination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reaction</a:t>
            </a:r>
            <a:r>
              <a:rPr lang="es-ES" sz="1400" b="1" dirty="0">
                <a:cs typeface="Arial" panose="020B0604020202020204" pitchFamily="34" charset="0"/>
              </a:rPr>
              <a:t>) </a:t>
            </a:r>
          </a:p>
          <a:p>
            <a:pPr algn="ctr"/>
            <a:endParaRPr lang="es-ES" sz="1400" b="1" dirty="0">
              <a:cs typeface="Arial" panose="020B0604020202020204" pitchFamily="34" charset="0"/>
            </a:endParaRPr>
          </a:p>
          <a:p>
            <a:pPr algn="ctr"/>
            <a:r>
              <a:rPr lang="es-ES" sz="1400" b="1" dirty="0" err="1">
                <a:cs typeface="Arial" panose="020B0604020202020204" pitchFamily="34" charset="0"/>
              </a:rPr>
              <a:t>Move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to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hydroiodination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reactions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dirty="0" err="1">
                <a:cs typeface="Arial" panose="020B0604020202020204" pitchFamily="34" charset="0"/>
              </a:rPr>
              <a:t>using</a:t>
            </a:r>
            <a:r>
              <a:rPr lang="es-ES" sz="1400" b="1" dirty="0">
                <a:cs typeface="Arial" panose="020B0604020202020204" pitchFamily="34" charset="0"/>
              </a:rPr>
              <a:t> </a:t>
            </a:r>
            <a:r>
              <a:rPr lang="es-ES" sz="1400" b="1" i="1" dirty="0">
                <a:cs typeface="Arial" panose="020B0604020202020204" pitchFamily="34" charset="0"/>
              </a:rPr>
              <a:t>Ch</a:t>
            </a:r>
            <a:r>
              <a:rPr lang="en-US" sz="14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endParaRPr lang="es-ES" sz="1400" b="1" i="1" dirty="0">
              <a:solidFill>
                <a:schemeClr val="accent6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4" name="Flecha: hacia abajo 13">
            <a:extLst>
              <a:ext uri="{FF2B5EF4-FFF2-40B4-BE49-F238E27FC236}">
                <a16:creationId xmlns:a16="http://schemas.microsoft.com/office/drawing/2014/main" id="{535C04C5-81D2-EF51-33F2-711178A42952}"/>
              </a:ext>
            </a:extLst>
          </p:cNvPr>
          <p:cNvSpPr/>
          <p:nvPr/>
        </p:nvSpPr>
        <p:spPr bwMode="auto">
          <a:xfrm>
            <a:off x="5828547" y="5762980"/>
            <a:ext cx="244951" cy="190895"/>
          </a:xfrm>
          <a:prstGeom prst="down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5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3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039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15F4EC-A16C-7CD7-50AC-EA7ACD649A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F17EE9A-4FA9-88BC-4B57-B38846C64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C59D916E-4C04-C05D-9546-823291BC94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430933" y="2124266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8D604FD3-E610-C50A-03BB-3F1CF8C35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33" y="2663803"/>
            <a:ext cx="15365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EC3A2718-7972-D62E-6888-F53EBF95A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164" y="3802016"/>
            <a:ext cx="1575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B050"/>
                </a:solidFill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AED87C81-C380-9961-D3E0-922A7C80A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035" y="3935155"/>
            <a:ext cx="1598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  <a:latin typeface="Arial" charset="0"/>
              </a:rPr>
              <a:t>DESs</a:t>
            </a:r>
            <a:r>
              <a:rPr lang="en-US" sz="1600" b="1" dirty="0">
                <a:solidFill>
                  <a:srgbClr val="0070C0"/>
                </a:solidFill>
                <a:latin typeface="Arial" charset="0"/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Arial" charset="0"/>
              </a:rPr>
              <a:t>O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0030CC46-3B23-1492-5C8E-33AF25D77820}"/>
              </a:ext>
            </a:extLst>
          </p:cNvPr>
          <p:cNvSpPr/>
          <p:nvPr/>
        </p:nvSpPr>
        <p:spPr>
          <a:xfrm>
            <a:off x="4810085" y="4860580"/>
            <a:ext cx="1418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</a:rPr>
              <a:t>One-pot</a:t>
            </a:r>
            <a:r>
              <a:rPr lang="en-US" sz="1600" b="1" i="1" dirty="0">
                <a:solidFill>
                  <a:srgbClr val="0033CC"/>
                </a:solidFill>
              </a:rPr>
              <a:t> </a:t>
            </a:r>
            <a:r>
              <a:rPr lang="en-US" sz="1600" b="1" dirty="0">
                <a:solidFill>
                  <a:srgbClr val="0033CC"/>
                </a:solidFill>
              </a:rPr>
              <a:t>Combination</a:t>
            </a:r>
            <a:r>
              <a:rPr lang="en-US" sz="1600" b="1" i="1" dirty="0">
                <a:solidFill>
                  <a:srgbClr val="0033CC"/>
                </a:solidFill>
              </a:rPr>
              <a:t>         s</a:t>
            </a:r>
            <a:r>
              <a:rPr lang="en-US" sz="1600" b="1" dirty="0">
                <a:solidFill>
                  <a:srgbClr val="0033CC"/>
                </a:solidFill>
              </a:rPr>
              <a:t>-block/TMs  Enzymes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E17EB98A-570F-C672-EEBA-06A73C675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030" y="1825457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0000"/>
                </a:solidFill>
              </a:rPr>
              <a:t> Metal-</a:t>
            </a:r>
            <a:r>
              <a:rPr lang="en-US" sz="1500" b="1" dirty="0" err="1">
                <a:solidFill>
                  <a:srgbClr val="FF0000"/>
                </a:solidFill>
              </a:rPr>
              <a:t>catalysed</a:t>
            </a:r>
            <a:r>
              <a:rPr lang="en-US" sz="1500" b="1" dirty="0">
                <a:solidFill>
                  <a:srgbClr val="FF0000"/>
                </a:solidFill>
              </a:rPr>
              <a:t> organic transformations:</a:t>
            </a:r>
          </a:p>
        </p:txBody>
      </p:sp>
      <p:graphicFrame>
        <p:nvGraphicFramePr>
          <p:cNvPr id="57" name="6 Objeto">
            <a:extLst>
              <a:ext uri="{FF2B5EF4-FFF2-40B4-BE49-F238E27FC236}">
                <a16:creationId xmlns:a16="http://schemas.microsoft.com/office/drawing/2014/main" id="{784DCCE0-647C-479F-B2BB-E5AE2AC02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49778"/>
              </p:ext>
            </p:extLst>
          </p:nvPr>
        </p:nvGraphicFramePr>
        <p:xfrm>
          <a:off x="6840326" y="2222475"/>
          <a:ext cx="2482514" cy="8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CS ChemDraw Drawing" r:id="rId4" imgW="2265872" imgH="764616" progId="ChemDraw.Document.6.0">
                  <p:embed/>
                </p:oleObj>
              </mc:Choice>
              <mc:Fallback>
                <p:oleObj name="CS ChemDraw Drawing" r:id="rId4" imgW="2265872" imgH="764616" progId="ChemDraw.Document.6.0">
                  <p:embed/>
                  <p:pic>
                    <p:nvPicPr>
                      <p:cNvPr id="57" name="6 Objeto">
                        <a:extLst>
                          <a:ext uri="{FF2B5EF4-FFF2-40B4-BE49-F238E27FC236}">
                            <a16:creationId xmlns:a16="http://schemas.microsoft.com/office/drawing/2014/main" id="{6791C89E-7BEF-537A-DDC6-9C604D785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0326" y="2222475"/>
                        <a:ext cx="2482514" cy="8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13 Rectángulo">
            <a:extLst>
              <a:ext uri="{FF2B5EF4-FFF2-40B4-BE49-F238E27FC236}">
                <a16:creationId xmlns:a16="http://schemas.microsoft.com/office/drawing/2014/main" id="{31FC4E4B-FA23-9C00-B772-CE66CBA5CC00}"/>
              </a:ext>
            </a:extLst>
          </p:cNvPr>
          <p:cNvSpPr/>
          <p:nvPr/>
        </p:nvSpPr>
        <p:spPr>
          <a:xfrm>
            <a:off x="9428873" y="2164714"/>
            <a:ext cx="26259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000" i="1" dirty="0">
                <a:ea typeface="Times New Roman" pitchFamily="18" charset="0"/>
                <a:cs typeface="Arial" pitchFamily="34" charset="0"/>
              </a:rPr>
              <a:t>Green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5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7</a:t>
            </a:r>
            <a:r>
              <a:rPr lang="es-ES" sz="1000" dirty="0">
                <a:cs typeface="Arial" panose="020B0604020202020204" pitchFamily="34" charset="0"/>
              </a:rPr>
              <a:t>, 3870</a:t>
            </a:r>
          </a:p>
          <a:p>
            <a:pPr lvl="0"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17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3</a:t>
            </a:r>
            <a:r>
              <a:rPr lang="es-ES" sz="1000" dirty="0">
                <a:cs typeface="Arial" panose="020B0604020202020204" pitchFamily="34" charset="0"/>
              </a:rPr>
              <a:t>, 3425</a:t>
            </a:r>
          </a:p>
          <a:p>
            <a:pPr lvl="0"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18</a:t>
            </a:r>
            <a:r>
              <a:rPr lang="es-ES" sz="1000" i="1" dirty="0">
                <a:cs typeface="Arial" panose="020B0604020202020204" pitchFamily="34" charset="0"/>
              </a:rPr>
              <a:t>, 20</a:t>
            </a:r>
            <a:r>
              <a:rPr lang="es-ES" sz="1000" dirty="0">
                <a:cs typeface="Arial" panose="020B0604020202020204" pitchFamily="34" charset="0"/>
              </a:rPr>
              <a:t>, 2151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19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0</a:t>
            </a:r>
            <a:r>
              <a:rPr lang="de-DE" sz="1000" dirty="0">
                <a:cs typeface="Arial" panose="020B0604020202020204" pitchFamily="34" charset="0"/>
              </a:rPr>
              <a:t>, 5821</a:t>
            </a:r>
          </a:p>
          <a:p>
            <a:pPr algn="l"/>
            <a:r>
              <a:rPr lang="en-US" sz="1000" i="1" dirty="0" err="1">
                <a:cs typeface="Arial" panose="020B0604020202020204" pitchFamily="34" charset="0"/>
              </a:rPr>
              <a:t>ChemSusChem</a:t>
            </a:r>
            <a:r>
              <a:rPr lang="en-US" sz="1000" i="1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5, </a:t>
            </a:r>
            <a:r>
              <a:rPr lang="en-US" sz="1000" dirty="0">
                <a:cs typeface="Arial" panose="020B0604020202020204" pitchFamily="34" charset="0"/>
              </a:rPr>
              <a:t>e202102211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ACS Sustain. Chem. Eng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0</a:t>
            </a:r>
            <a:r>
              <a:rPr lang="en-US" sz="1000" dirty="0">
                <a:cs typeface="Arial" panose="020B0604020202020204" pitchFamily="34" charset="0"/>
              </a:rPr>
              <a:t>, 4065</a:t>
            </a:r>
          </a:p>
          <a:p>
            <a:pPr algn="l"/>
            <a:r>
              <a:rPr lang="fi-FI" sz="1000" i="1" dirty="0">
                <a:cs typeface="Arial" panose="020B0604020202020204" pitchFamily="34" charset="0"/>
              </a:rPr>
              <a:t>RSC Sustain., </a:t>
            </a:r>
            <a:r>
              <a:rPr lang="fi-FI" sz="1000" b="1" dirty="0">
                <a:cs typeface="Arial" panose="020B0604020202020204" pitchFamily="34" charset="0"/>
              </a:rPr>
              <a:t>2023</a:t>
            </a:r>
            <a:r>
              <a:rPr lang="fi-FI" sz="1000" dirty="0">
                <a:cs typeface="Arial" panose="020B0604020202020204" pitchFamily="34" charset="0"/>
              </a:rPr>
              <a:t>, </a:t>
            </a:r>
            <a:r>
              <a:rPr lang="fi-FI" sz="1000" i="1" dirty="0">
                <a:cs typeface="Arial" panose="020B0604020202020204" pitchFamily="34" charset="0"/>
              </a:rPr>
              <a:t>1</a:t>
            </a:r>
            <a:r>
              <a:rPr lang="fi-FI" sz="1000" dirty="0">
                <a:cs typeface="Arial" panose="020B0604020202020204" pitchFamily="34" charset="0"/>
              </a:rPr>
              <a:t>, 847</a:t>
            </a:r>
            <a:endParaRPr lang="es-ES" sz="1000" dirty="0"/>
          </a:p>
        </p:txBody>
      </p:sp>
      <p:graphicFrame>
        <p:nvGraphicFramePr>
          <p:cNvPr id="65" name="7 Objeto">
            <a:extLst>
              <a:ext uri="{FF2B5EF4-FFF2-40B4-BE49-F238E27FC236}">
                <a16:creationId xmlns:a16="http://schemas.microsoft.com/office/drawing/2014/main" id="{6CFC0442-2C39-D3B1-0F9D-A9F56F518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09716"/>
              </p:ext>
            </p:extLst>
          </p:nvPr>
        </p:nvGraphicFramePr>
        <p:xfrm>
          <a:off x="925546" y="2539170"/>
          <a:ext cx="2781108" cy="72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CS ChemDraw Drawing" r:id="rId6" imgW="2325298" imgH="606089" progId="ChemDraw.Document.6.0">
                  <p:embed/>
                </p:oleObj>
              </mc:Choice>
              <mc:Fallback>
                <p:oleObj name="CS ChemDraw Drawing" r:id="rId6" imgW="2325298" imgH="606089" progId="ChemDraw.Document.6.0">
                  <p:embed/>
                  <p:pic>
                    <p:nvPicPr>
                      <p:cNvPr id="65" name="7 Objeto">
                        <a:extLst>
                          <a:ext uri="{FF2B5EF4-FFF2-40B4-BE49-F238E27FC236}">
                            <a16:creationId xmlns:a16="http://schemas.microsoft.com/office/drawing/2014/main" id="{87833D83-9D1A-15D8-5A82-78E3B771F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546" y="2539170"/>
                        <a:ext cx="2781108" cy="72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24 Rectángulo">
            <a:extLst>
              <a:ext uri="{FF2B5EF4-FFF2-40B4-BE49-F238E27FC236}">
                <a16:creationId xmlns:a16="http://schemas.microsoft.com/office/drawing/2014/main" id="{D733CB65-5044-7B1D-60DB-B03DDAF33CA3}"/>
              </a:ext>
            </a:extLst>
          </p:cNvPr>
          <p:cNvSpPr/>
          <p:nvPr/>
        </p:nvSpPr>
        <p:spPr>
          <a:xfrm>
            <a:off x="1032285" y="3334265"/>
            <a:ext cx="254253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4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3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5969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16456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7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9</a:t>
            </a:r>
            <a:r>
              <a:rPr lang="es-ES" sz="1000" dirty="0">
                <a:cs typeface="Arial" pitchFamily="34" charset="0"/>
              </a:rPr>
              <a:t>, 3069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Chem. </a:t>
            </a:r>
            <a:r>
              <a:rPr lang="en-US" sz="1000" i="1" dirty="0" err="1">
                <a:cs typeface="Arial" panose="020B0604020202020204" pitchFamily="34" charset="0"/>
              </a:rPr>
              <a:t>Commun</a:t>
            </a:r>
            <a:r>
              <a:rPr lang="en-US" sz="1000" i="1" dirty="0">
                <a:cs typeface="Arial" panose="020B0604020202020204" pitchFamily="34" charset="0"/>
              </a:rPr>
              <a:t>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0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56</a:t>
            </a:r>
            <a:r>
              <a:rPr lang="en-US" sz="1000" dirty="0">
                <a:cs typeface="Arial" panose="020B0604020202020204" pitchFamily="34" charset="0"/>
              </a:rPr>
              <a:t>, 8932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3</a:t>
            </a:r>
            <a:r>
              <a:rPr lang="es-ES" sz="1000" dirty="0">
                <a:cs typeface="Arial" panose="020B0604020202020204" pitchFamily="34" charset="0"/>
              </a:rPr>
              <a:t>, 3583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Angew. Chem. Int. Ed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0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59</a:t>
            </a:r>
            <a:r>
              <a:rPr lang="de-DE" sz="1000" dirty="0">
                <a:cs typeface="Arial" panose="020B0604020202020204" pitchFamily="34" charset="0"/>
              </a:rPr>
              <a:t>, 19021</a:t>
            </a:r>
            <a:endParaRPr lang="es-ES" sz="1000" dirty="0">
              <a:cs typeface="Arial" panose="020B0604020202020204" pitchFamily="34" charset="0"/>
            </a:endParaRP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Sci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1</a:t>
            </a:r>
            <a:r>
              <a:rPr lang="es-ES" sz="1000" dirty="0">
                <a:cs typeface="Arial" panose="020B0604020202020204" pitchFamily="34" charset="0"/>
              </a:rPr>
              <a:t>, 65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 13, </a:t>
            </a:r>
            <a:r>
              <a:rPr lang="es-ES" sz="1000" dirty="0">
                <a:cs typeface="Arial" panose="020B0604020202020204" pitchFamily="34" charset="0"/>
              </a:rPr>
              <a:t>4967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14</a:t>
            </a:r>
            <a:r>
              <a:rPr lang="es-ES" sz="1000" dirty="0">
                <a:cs typeface="Arial" panose="020B0604020202020204" pitchFamily="34" charset="0"/>
              </a:rPr>
              <a:t>, 2084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ommun</a:t>
            </a:r>
            <a:r>
              <a:rPr lang="es-ES" sz="1000" i="1" dirty="0">
                <a:cs typeface="Arial" panose="020B0604020202020204" pitchFamily="34" charset="0"/>
              </a:rPr>
              <a:t>.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57</a:t>
            </a:r>
            <a:r>
              <a:rPr lang="es-ES" sz="1000" dirty="0">
                <a:cs typeface="Arial" panose="020B0604020202020204" pitchFamily="34" charset="0"/>
              </a:rPr>
              <a:t>, 13534</a:t>
            </a:r>
          </a:p>
          <a:p>
            <a:pPr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4</a:t>
            </a:r>
            <a:r>
              <a:rPr lang="es-ES" sz="1000" dirty="0">
                <a:cs typeface="Arial" panose="020B0604020202020204" pitchFamily="34" charset="0"/>
              </a:rPr>
              <a:t>, 8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e202201348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4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5</a:t>
            </a:r>
            <a:r>
              <a:rPr lang="de-DE" sz="1000" dirty="0">
                <a:cs typeface="Arial" panose="020B0604020202020204" pitchFamily="34" charset="0"/>
              </a:rPr>
              <a:t>, 59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02" name="4 Rectángulo">
            <a:extLst>
              <a:ext uri="{FF2B5EF4-FFF2-40B4-BE49-F238E27FC236}">
                <a16:creationId xmlns:a16="http://schemas.microsoft.com/office/drawing/2014/main" id="{ACE6D136-FB9C-3147-33E3-61E6CD0BEFEE}"/>
              </a:ext>
            </a:extLst>
          </p:cNvPr>
          <p:cNvSpPr/>
          <p:nvPr/>
        </p:nvSpPr>
        <p:spPr>
          <a:xfrm>
            <a:off x="29499" y="2090063"/>
            <a:ext cx="378020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B050"/>
                </a:solidFill>
              </a:rPr>
              <a:t> Main-group mediated synthesis:</a:t>
            </a:r>
          </a:p>
        </p:txBody>
      </p:sp>
      <p:sp>
        <p:nvSpPr>
          <p:cNvPr id="3" name="22 Rectángulo">
            <a:extLst>
              <a:ext uri="{FF2B5EF4-FFF2-40B4-BE49-F238E27FC236}">
                <a16:creationId xmlns:a16="http://schemas.microsoft.com/office/drawing/2014/main" id="{F68E0E85-603B-0F66-7B54-CEB6DCBC0F0D}"/>
              </a:ext>
            </a:extLst>
          </p:cNvPr>
          <p:cNvSpPr/>
          <p:nvPr/>
        </p:nvSpPr>
        <p:spPr>
          <a:xfrm>
            <a:off x="5955365" y="3597524"/>
            <a:ext cx="15759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FFC000"/>
                </a:solidFill>
              </a:rPr>
              <a:t>ADESs</a:t>
            </a:r>
            <a:r>
              <a:rPr lang="en-US" sz="1600" b="1" dirty="0">
                <a:solidFill>
                  <a:srgbClr val="FFC000"/>
                </a:solidFill>
              </a:rPr>
              <a:t>-promoted Organic Synthesis</a:t>
            </a:r>
          </a:p>
        </p:txBody>
      </p:sp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2128F1DF-5FE7-4E4B-A577-0E058F7AA8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0051149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D481FB-79F5-38DC-E903-C38F7D1E50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31B503C7-32DB-C7C8-06DD-D5AC06F05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AEA793CF-469E-12F4-36EA-9A5E13D9C5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1221393" y="2549091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B6763B7F-232D-6004-44B3-2FC9381E6E5F}"/>
              </a:ext>
            </a:extLst>
          </p:cNvPr>
          <p:cNvSpPr txBox="1"/>
          <p:nvPr/>
        </p:nvSpPr>
        <p:spPr>
          <a:xfrm>
            <a:off x="4766844" y="357414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2BB2D03C-B289-E586-FD67-118829F1101F}"/>
              </a:ext>
            </a:extLst>
          </p:cNvPr>
          <p:cNvSpPr txBox="1"/>
          <p:nvPr/>
        </p:nvSpPr>
        <p:spPr>
          <a:xfrm>
            <a:off x="6494179" y="3588105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DAF1856-4068-32B8-AF36-42553D77C99E}"/>
              </a:ext>
            </a:extLst>
          </p:cNvPr>
          <p:cNvSpPr txBox="1"/>
          <p:nvPr/>
        </p:nvSpPr>
        <p:spPr>
          <a:xfrm>
            <a:off x="8326486" y="3618966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E197DF4-A0F9-3D91-CFA6-9C806DDE10F2}"/>
              </a:ext>
            </a:extLst>
          </p:cNvPr>
          <p:cNvSpPr txBox="1"/>
          <p:nvPr/>
        </p:nvSpPr>
        <p:spPr>
          <a:xfrm>
            <a:off x="9998631" y="3621595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47A87296-EA23-5DC3-CF69-215BDEA11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7403" y="2485975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17B0E846-3D05-25B5-6B79-01034A51DA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95" y="2498086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DD1FD9C3-2440-38CA-C3FA-778C95EE4C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6709" y="2836388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9BAF6035-9D51-37F2-2C18-5CB55CE934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20342" y="2486798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B74F2D59-E002-0EF0-4E04-13A98A6CFED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2555459" y="2942471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CF406D56-4B89-354C-12AD-7CD539135D5B}"/>
              </a:ext>
            </a:extLst>
          </p:cNvPr>
          <p:cNvSpPr txBox="1"/>
          <p:nvPr/>
        </p:nvSpPr>
        <p:spPr>
          <a:xfrm>
            <a:off x="2569610" y="2674331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4EAF91EF-8E09-D85B-5F1E-D176FC3BDF70}"/>
              </a:ext>
            </a:extLst>
          </p:cNvPr>
          <p:cNvSpPr txBox="1"/>
          <p:nvPr/>
        </p:nvSpPr>
        <p:spPr>
          <a:xfrm>
            <a:off x="1834531" y="3230458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3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597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9E317E-D570-D26D-A4D3-DD85FE05FB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FF23C821-D0A9-FC53-0300-BC43D88491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8234BC31-B86C-2BAA-A360-5C239152C7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1860862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651A8E0D-7C6B-6763-0D02-A5F818A5B749}"/>
              </a:ext>
            </a:extLst>
          </p:cNvPr>
          <p:cNvSpPr txBox="1"/>
          <p:nvPr/>
        </p:nvSpPr>
        <p:spPr>
          <a:xfrm>
            <a:off x="5752945" y="2885912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B719E16-7921-BD7C-D498-E9A099CEBD6B}"/>
              </a:ext>
            </a:extLst>
          </p:cNvPr>
          <p:cNvSpPr txBox="1"/>
          <p:nvPr/>
        </p:nvSpPr>
        <p:spPr>
          <a:xfrm>
            <a:off x="7298602" y="2899876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E15BA6F8-70F8-FF82-4527-FFA5AAD13B96}"/>
              </a:ext>
            </a:extLst>
          </p:cNvPr>
          <p:cNvSpPr txBox="1"/>
          <p:nvPr/>
        </p:nvSpPr>
        <p:spPr>
          <a:xfrm>
            <a:off x="8785779" y="2930737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DE04A7FE-F423-6F37-E247-7B0D28D7E32E}"/>
              </a:ext>
            </a:extLst>
          </p:cNvPr>
          <p:cNvSpPr txBox="1"/>
          <p:nvPr/>
        </p:nvSpPr>
        <p:spPr>
          <a:xfrm>
            <a:off x="10324126" y="2933366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140A9B79-8E02-628F-0F68-C45016867C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6696" y="1797746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C60BF39E-7CED-2DE4-EF9E-138DA8D561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596" y="1809857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C50CC6F6-3DF1-6EF7-0ADF-C9AD43968C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1132" y="2148159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0FD617C7-D145-B989-0782-6CC1496402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45837" y="1798569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08647563-13E8-A1B3-A7A9-4E24FEB3EC7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2254242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CFCFAC8A-0664-E430-2508-F3C42DD585AE}"/>
              </a:ext>
            </a:extLst>
          </p:cNvPr>
          <p:cNvSpPr txBox="1"/>
          <p:nvPr/>
        </p:nvSpPr>
        <p:spPr>
          <a:xfrm>
            <a:off x="3555711" y="1986102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42BC42A0-35FA-9D0B-9051-AB83E40A0E89}"/>
              </a:ext>
            </a:extLst>
          </p:cNvPr>
          <p:cNvSpPr txBox="1"/>
          <p:nvPr/>
        </p:nvSpPr>
        <p:spPr>
          <a:xfrm>
            <a:off x="2820632" y="2542229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F7044BF1-73DF-1A58-9365-451C325E0783}"/>
              </a:ext>
            </a:extLst>
          </p:cNvPr>
          <p:cNvSpPr txBox="1"/>
          <p:nvPr/>
        </p:nvSpPr>
        <p:spPr>
          <a:xfrm>
            <a:off x="864990" y="3612884"/>
            <a:ext cx="16439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h</a:t>
            </a:r>
            <a:r>
              <a:rPr lang="en-US" sz="14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400" dirty="0">
                <a:cs typeface="Arial" panose="020B0604020202020204" pitchFamily="34" charset="0"/>
              </a:rPr>
              <a:t>:FeCl</a:t>
            </a:r>
            <a:r>
              <a:rPr lang="en-US" sz="1400" baseline="-25000" dirty="0">
                <a:cs typeface="Arial" panose="020B0604020202020204" pitchFamily="34" charset="0"/>
              </a:rPr>
              <a:t>3</a:t>
            </a:r>
            <a:r>
              <a:rPr lang="en-US" sz="1400" dirty="0">
                <a:cs typeface="Arial" panose="020B0604020202020204" pitchFamily="34" charset="0"/>
              </a:rPr>
              <a:t>·6H</a:t>
            </a:r>
            <a:r>
              <a:rPr lang="en-US" sz="1400" baseline="-25000" dirty="0">
                <a:cs typeface="Arial" panose="020B0604020202020204" pitchFamily="34" charset="0"/>
              </a:rPr>
              <a:t>2</a:t>
            </a:r>
            <a:r>
              <a:rPr lang="en-US" sz="1400" dirty="0">
                <a:cs typeface="Arial" panose="020B0604020202020204" pitchFamily="34" charset="0"/>
              </a:rPr>
              <a:t>O (1:1)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C3F19917-6FF5-F6D9-B14E-91375CB756E9}"/>
              </a:ext>
            </a:extLst>
          </p:cNvPr>
          <p:cNvSpPr txBox="1"/>
          <p:nvPr/>
        </p:nvSpPr>
        <p:spPr>
          <a:xfrm>
            <a:off x="2794646" y="3093917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0C610EC7-E632-9434-9CDD-9903965D72AB}"/>
              </a:ext>
            </a:extLst>
          </p:cNvPr>
          <p:cNvSpPr txBox="1"/>
          <p:nvPr/>
        </p:nvSpPr>
        <p:spPr>
          <a:xfrm>
            <a:off x="2929298" y="3619416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30BC4135-0C12-8945-EFBB-6A8CEDFB4C2F}"/>
              </a:ext>
            </a:extLst>
          </p:cNvPr>
          <p:cNvSpPr txBox="1"/>
          <p:nvPr/>
        </p:nvSpPr>
        <p:spPr>
          <a:xfrm>
            <a:off x="3657704" y="3093917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7874BC80-433F-75D7-345C-F493A78E2016}"/>
              </a:ext>
            </a:extLst>
          </p:cNvPr>
          <p:cNvSpPr txBox="1"/>
          <p:nvPr/>
        </p:nvSpPr>
        <p:spPr>
          <a:xfrm>
            <a:off x="3745457" y="3606706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920CE5E6-C211-071A-3672-42AB83FB8147}"/>
              </a:ext>
            </a:extLst>
          </p:cNvPr>
          <p:cNvSpPr txBox="1"/>
          <p:nvPr/>
        </p:nvSpPr>
        <p:spPr>
          <a:xfrm>
            <a:off x="4735610" y="3093917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84BB85F5-90E6-3CF5-CB8F-B5F1AE116E04}"/>
              </a:ext>
            </a:extLst>
          </p:cNvPr>
          <p:cNvSpPr txBox="1"/>
          <p:nvPr/>
        </p:nvSpPr>
        <p:spPr>
          <a:xfrm>
            <a:off x="4781674" y="3606706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0D529089-24FB-85C4-86F9-EB80E3AB9954}"/>
              </a:ext>
            </a:extLst>
          </p:cNvPr>
          <p:cNvSpPr txBox="1"/>
          <p:nvPr/>
        </p:nvSpPr>
        <p:spPr>
          <a:xfrm>
            <a:off x="6011590" y="362141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D2EE7F83-9A32-043E-11C6-ED2AB4715322}"/>
              </a:ext>
            </a:extLst>
          </p:cNvPr>
          <p:cNvSpPr txBox="1"/>
          <p:nvPr/>
        </p:nvSpPr>
        <p:spPr>
          <a:xfrm>
            <a:off x="7407992" y="3614060"/>
            <a:ext cx="284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3DA8A758-E104-E5C9-6E22-60D67EF307B5}"/>
              </a:ext>
            </a:extLst>
          </p:cNvPr>
          <p:cNvSpPr txBox="1"/>
          <p:nvPr/>
        </p:nvSpPr>
        <p:spPr>
          <a:xfrm>
            <a:off x="8690187" y="3606706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60%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2876B09E-2424-C4B1-3410-156B7AC7A23F}"/>
              </a:ext>
            </a:extLst>
          </p:cNvPr>
          <p:cNvSpPr txBox="1"/>
          <p:nvPr/>
        </p:nvSpPr>
        <p:spPr>
          <a:xfrm>
            <a:off x="10308685" y="36140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>
                    <a:lumMod val="50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grpSp>
        <p:nvGrpSpPr>
          <p:cNvPr id="52" name="Grupo 51">
            <a:extLst>
              <a:ext uri="{FF2B5EF4-FFF2-40B4-BE49-F238E27FC236}">
                <a16:creationId xmlns:a16="http://schemas.microsoft.com/office/drawing/2014/main" id="{91EA221A-6DAB-53D2-7E31-64F9CA0FDBD4}"/>
              </a:ext>
            </a:extLst>
          </p:cNvPr>
          <p:cNvGrpSpPr/>
          <p:nvPr/>
        </p:nvGrpSpPr>
        <p:grpSpPr>
          <a:xfrm>
            <a:off x="937102" y="4819818"/>
            <a:ext cx="1803699" cy="1157197"/>
            <a:chOff x="4632993" y="5371435"/>
            <a:chExt cx="1803699" cy="1157197"/>
          </a:xfrm>
        </p:grpSpPr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5CF6B04F-7F51-650D-148B-390C944E2004}"/>
                </a:ext>
              </a:extLst>
            </p:cNvPr>
            <p:cNvSpPr txBox="1"/>
            <p:nvPr/>
          </p:nvSpPr>
          <p:spPr>
            <a:xfrm>
              <a:off x="4632993" y="6220855"/>
              <a:ext cx="18036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cs typeface="Arial" panose="020B0604020202020204" pitchFamily="34" charset="0"/>
                </a:rPr>
                <a:t>CHOLINE IODIDE </a:t>
              </a:r>
              <a:r>
                <a:rPr lang="en-US" sz="1400" dirty="0">
                  <a:cs typeface="Arial" panose="020B0604020202020204" pitchFamily="34" charset="0"/>
                </a:rPr>
                <a:t>(</a:t>
              </a:r>
              <a:r>
                <a:rPr lang="en-US" sz="1400" i="1" dirty="0" err="1">
                  <a:cs typeface="Arial" panose="020B0604020202020204" pitchFamily="34" charset="0"/>
                </a:rPr>
                <a:t>Ch</a:t>
              </a:r>
              <a:r>
                <a:rPr lang="en-US" sz="1400" b="1" i="1" dirty="0" err="1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)</a:t>
              </a:r>
            </a:p>
          </p:txBody>
        </p:sp>
        <p:pic>
          <p:nvPicPr>
            <p:cNvPr id="54" name="Imagen 53">
              <a:extLst>
                <a:ext uri="{FF2B5EF4-FFF2-40B4-BE49-F238E27FC236}">
                  <a16:creationId xmlns:a16="http://schemas.microsoft.com/office/drawing/2014/main" id="{78D35A89-71D6-7D81-F083-629303DCE7A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64283" y="5371435"/>
              <a:ext cx="1421957" cy="775613"/>
            </a:xfrm>
            <a:prstGeom prst="rect">
              <a:avLst/>
            </a:prstGeom>
          </p:spPr>
        </p:pic>
      </p:grpSp>
      <p:sp>
        <p:nvSpPr>
          <p:cNvPr id="55" name="Rectángulo redondeado 7">
            <a:extLst>
              <a:ext uri="{FF2B5EF4-FFF2-40B4-BE49-F238E27FC236}">
                <a16:creationId xmlns:a16="http://schemas.microsoft.com/office/drawing/2014/main" id="{C601AC53-6E1C-E1E9-2968-ABF7CBD45704}"/>
              </a:ext>
            </a:extLst>
          </p:cNvPr>
          <p:cNvSpPr/>
          <p:nvPr/>
        </p:nvSpPr>
        <p:spPr>
          <a:xfrm>
            <a:off x="937102" y="4682240"/>
            <a:ext cx="2108269" cy="1294776"/>
          </a:xfrm>
          <a:prstGeom prst="roundRect">
            <a:avLst/>
          </a:prstGeom>
          <a:noFill/>
          <a:ln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3FD6B83F-5F6A-43A4-1FC0-B4F5DC10E34A}"/>
              </a:ext>
            </a:extLst>
          </p:cNvPr>
          <p:cNvSpPr txBox="1"/>
          <p:nvPr/>
        </p:nvSpPr>
        <p:spPr>
          <a:xfrm>
            <a:off x="815071" y="3021909"/>
            <a:ext cx="1580376" cy="338554"/>
          </a:xfrm>
          <a:custGeom>
            <a:avLst/>
            <a:gdLst>
              <a:gd name="csX0" fmla="*/ 0 w 1580376"/>
              <a:gd name="csY0" fmla="*/ 0 h 338554"/>
              <a:gd name="csX1" fmla="*/ 1580376 w 1580376"/>
              <a:gd name="csY1" fmla="*/ 0 h 338554"/>
              <a:gd name="csX2" fmla="*/ 1580376 w 1580376"/>
              <a:gd name="csY2" fmla="*/ 338554 h 338554"/>
              <a:gd name="csX3" fmla="*/ 0 w 1580376"/>
              <a:gd name="csY3" fmla="*/ 338554 h 338554"/>
              <a:gd name="csX4" fmla="*/ 0 w 1580376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80376" h="338554" fill="none" extrusionOk="0">
                <a:moveTo>
                  <a:pt x="0" y="0"/>
                </a:moveTo>
                <a:cubicBezTo>
                  <a:pt x="225785" y="-130766"/>
                  <a:pt x="1079682" y="81360"/>
                  <a:pt x="1580376" y="0"/>
                </a:cubicBezTo>
                <a:cubicBezTo>
                  <a:pt x="1583237" y="168963"/>
                  <a:pt x="1561451" y="222744"/>
                  <a:pt x="1580376" y="338554"/>
                </a:cubicBezTo>
                <a:cubicBezTo>
                  <a:pt x="1078612" y="472373"/>
                  <a:pt x="183376" y="220440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580376" h="338554" stroke="0" extrusionOk="0">
                <a:moveTo>
                  <a:pt x="0" y="0"/>
                </a:moveTo>
                <a:cubicBezTo>
                  <a:pt x="763135" y="-121864"/>
                  <a:pt x="1217642" y="-68996"/>
                  <a:pt x="1580376" y="0"/>
                </a:cubicBezTo>
                <a:cubicBezTo>
                  <a:pt x="1564203" y="164209"/>
                  <a:pt x="1607358" y="241852"/>
                  <a:pt x="1580376" y="338554"/>
                </a:cubicBezTo>
                <a:cubicBezTo>
                  <a:pt x="1101739" y="462275"/>
                  <a:pt x="327284" y="43230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>
                <a:cs typeface="Arial" panose="020B0604020202020204" pitchFamily="34" charset="0"/>
              </a:rPr>
              <a:t>Lewis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2792CA2D-D98E-506A-7F8E-C3F4FE2D8A13}"/>
              </a:ext>
            </a:extLst>
          </p:cNvPr>
          <p:cNvSpPr txBox="1"/>
          <p:nvPr/>
        </p:nvSpPr>
        <p:spPr>
          <a:xfrm>
            <a:off x="5535641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4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88961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50DD6B-2297-B9EB-747D-A27FA4455E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6BACCD1C-C873-BB15-3BB2-959C02618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A6925F95-179E-D066-C6E6-D4CF06BE52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7659453-E353-9DE7-4994-59AF444F6BD7}"/>
              </a:ext>
            </a:extLst>
          </p:cNvPr>
          <p:cNvSpPr txBox="1"/>
          <p:nvPr/>
        </p:nvSpPr>
        <p:spPr>
          <a:xfrm>
            <a:off x="5624092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C43BA89E-32B9-4B7E-2A87-7FED5F1542C5}"/>
              </a:ext>
            </a:extLst>
          </p:cNvPr>
          <p:cNvSpPr txBox="1"/>
          <p:nvPr/>
        </p:nvSpPr>
        <p:spPr>
          <a:xfrm>
            <a:off x="7311307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CE655F9-0371-290A-9088-E8D668D8535B}"/>
              </a:ext>
            </a:extLst>
          </p:cNvPr>
          <p:cNvSpPr txBox="1"/>
          <p:nvPr/>
        </p:nvSpPr>
        <p:spPr>
          <a:xfrm>
            <a:off x="9081797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4C68AE6A-AF7F-DF0D-F52B-8A634F0F6AE2}"/>
              </a:ext>
            </a:extLst>
          </p:cNvPr>
          <p:cNvSpPr txBox="1"/>
          <p:nvPr/>
        </p:nvSpPr>
        <p:spPr>
          <a:xfrm>
            <a:off x="10523099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CB4A5ED8-D727-A4BB-8683-F0E593193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2714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32652E05-9717-36CC-6A51-F66770F1E7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2743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81B5CBE6-C689-80F7-4851-19460CB695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3837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7471157A-A6FA-CCF7-3046-977263718E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4810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1A7A225C-5DB9-FD53-3C23-539DA0922C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C8ACC53B-D8F2-21A4-BED8-3EF821A8E5BB}"/>
              </a:ext>
            </a:extLst>
          </p:cNvPr>
          <p:cNvSpPr txBox="1"/>
          <p:nvPr/>
        </p:nvSpPr>
        <p:spPr>
          <a:xfrm>
            <a:off x="3555711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7F13B124-5C3C-A175-BC21-A76F2078010F}"/>
              </a:ext>
            </a:extLst>
          </p:cNvPr>
          <p:cNvSpPr txBox="1"/>
          <p:nvPr/>
        </p:nvSpPr>
        <p:spPr>
          <a:xfrm>
            <a:off x="2820632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E9AA751B-CC4F-7F21-ED19-7253154852DF}"/>
              </a:ext>
            </a:extLst>
          </p:cNvPr>
          <p:cNvSpPr txBox="1"/>
          <p:nvPr/>
        </p:nvSpPr>
        <p:spPr>
          <a:xfrm>
            <a:off x="864990" y="3118859"/>
            <a:ext cx="16439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h</a:t>
            </a:r>
            <a:r>
              <a:rPr lang="en-US" sz="14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400" dirty="0">
                <a:cs typeface="Arial" panose="020B0604020202020204" pitchFamily="34" charset="0"/>
              </a:rPr>
              <a:t>:FeCl</a:t>
            </a:r>
            <a:r>
              <a:rPr lang="en-US" sz="1400" baseline="-25000" dirty="0">
                <a:cs typeface="Arial" panose="020B0604020202020204" pitchFamily="34" charset="0"/>
              </a:rPr>
              <a:t>3</a:t>
            </a:r>
            <a:r>
              <a:rPr lang="en-US" sz="1400" dirty="0">
                <a:cs typeface="Arial" panose="020B0604020202020204" pitchFamily="34" charset="0"/>
              </a:rPr>
              <a:t>·6H</a:t>
            </a:r>
            <a:r>
              <a:rPr lang="en-US" sz="1400" baseline="-25000" dirty="0">
                <a:cs typeface="Arial" panose="020B0604020202020204" pitchFamily="34" charset="0"/>
              </a:rPr>
              <a:t>2</a:t>
            </a:r>
            <a:r>
              <a:rPr lang="en-US" sz="1400" dirty="0">
                <a:cs typeface="Arial" panose="020B0604020202020204" pitchFamily="34" charset="0"/>
              </a:rPr>
              <a:t>O (1:1)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DB669DC0-884D-48BE-0E54-1094659DB4F8}"/>
              </a:ext>
            </a:extLst>
          </p:cNvPr>
          <p:cNvSpPr txBox="1"/>
          <p:nvPr/>
        </p:nvSpPr>
        <p:spPr>
          <a:xfrm>
            <a:off x="2794646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6D190EDA-4D75-C353-B610-5F8D06CF5E52}"/>
              </a:ext>
            </a:extLst>
          </p:cNvPr>
          <p:cNvSpPr txBox="1"/>
          <p:nvPr/>
        </p:nvSpPr>
        <p:spPr>
          <a:xfrm>
            <a:off x="2929298" y="3110429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7426CD34-7809-F3EA-3E1B-52C3DC4A7CA6}"/>
              </a:ext>
            </a:extLst>
          </p:cNvPr>
          <p:cNvSpPr txBox="1"/>
          <p:nvPr/>
        </p:nvSpPr>
        <p:spPr>
          <a:xfrm>
            <a:off x="3657704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594A76D-6A3C-FE0A-FF67-D1CEA2C75B7B}"/>
              </a:ext>
            </a:extLst>
          </p:cNvPr>
          <p:cNvSpPr txBox="1"/>
          <p:nvPr/>
        </p:nvSpPr>
        <p:spPr>
          <a:xfrm>
            <a:off x="3643925" y="311268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99070349-E80C-E5B9-F544-95901B3CC1A5}"/>
              </a:ext>
            </a:extLst>
          </p:cNvPr>
          <p:cNvSpPr txBox="1"/>
          <p:nvPr/>
        </p:nvSpPr>
        <p:spPr>
          <a:xfrm>
            <a:off x="4735610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DE230046-D068-237E-DD84-35E4369074E2}"/>
              </a:ext>
            </a:extLst>
          </p:cNvPr>
          <p:cNvSpPr txBox="1"/>
          <p:nvPr/>
        </p:nvSpPr>
        <p:spPr>
          <a:xfrm>
            <a:off x="4705986" y="311268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4E96394E-9CE5-34FD-6FC2-CC742E3400CB}"/>
              </a:ext>
            </a:extLst>
          </p:cNvPr>
          <p:cNvSpPr txBox="1"/>
          <p:nvPr/>
        </p:nvSpPr>
        <p:spPr>
          <a:xfrm>
            <a:off x="5882737" y="312738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5851E996-EDA0-9896-2DA6-A64098FD32F3}"/>
              </a:ext>
            </a:extLst>
          </p:cNvPr>
          <p:cNvSpPr txBox="1"/>
          <p:nvPr/>
        </p:nvSpPr>
        <p:spPr>
          <a:xfrm>
            <a:off x="7420697" y="3120035"/>
            <a:ext cx="284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3F1FB0D4-DACB-BE51-D90A-7B8C308E72D7}"/>
              </a:ext>
            </a:extLst>
          </p:cNvPr>
          <p:cNvSpPr txBox="1"/>
          <p:nvPr/>
        </p:nvSpPr>
        <p:spPr>
          <a:xfrm>
            <a:off x="8986205" y="3112681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60%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8B8A6B36-90CC-23B1-4E1A-4B97EFE69925}"/>
              </a:ext>
            </a:extLst>
          </p:cNvPr>
          <p:cNvSpPr txBox="1"/>
          <p:nvPr/>
        </p:nvSpPr>
        <p:spPr>
          <a:xfrm>
            <a:off x="10707822" y="3120035"/>
            <a:ext cx="276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>
                    <a:lumMod val="50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grpSp>
        <p:nvGrpSpPr>
          <p:cNvPr id="34" name="Grupo 33">
            <a:extLst>
              <a:ext uri="{FF2B5EF4-FFF2-40B4-BE49-F238E27FC236}">
                <a16:creationId xmlns:a16="http://schemas.microsoft.com/office/drawing/2014/main" id="{F1B79BCC-AA8B-8F76-2151-C49BE9E0832B}"/>
              </a:ext>
            </a:extLst>
          </p:cNvPr>
          <p:cNvGrpSpPr/>
          <p:nvPr/>
        </p:nvGrpSpPr>
        <p:grpSpPr>
          <a:xfrm>
            <a:off x="811579" y="3693633"/>
            <a:ext cx="10173154" cy="330038"/>
            <a:chOff x="627630" y="3924630"/>
            <a:chExt cx="10441765" cy="330038"/>
          </a:xfrm>
        </p:grpSpPr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40D61A34-B4F2-1754-D08E-6D39B69EFB11}"/>
                </a:ext>
              </a:extLst>
            </p:cNvPr>
            <p:cNvSpPr txBox="1"/>
            <p:nvPr/>
          </p:nvSpPr>
          <p:spPr>
            <a:xfrm>
              <a:off x="627630" y="3934632"/>
              <a:ext cx="12121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cs typeface="Arial" panose="020B0604020202020204" pitchFamily="34" charset="0"/>
                </a:rPr>
                <a:t>Ch</a:t>
              </a:r>
              <a:r>
                <a:rPr lang="en-US" sz="1400" b="1" i="1" dirty="0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:ZnCl</a:t>
              </a:r>
              <a:r>
                <a:rPr lang="en-US" sz="1400" baseline="-25000" dirty="0">
                  <a:cs typeface="Arial" panose="020B0604020202020204" pitchFamily="34" charset="0"/>
                </a:rPr>
                <a:t>2 </a:t>
              </a:r>
              <a:r>
                <a:rPr lang="en-US" sz="1400" dirty="0">
                  <a:cs typeface="Arial" panose="020B0604020202020204" pitchFamily="34" charset="0"/>
                </a:rPr>
                <a:t>(1:1)</a:t>
              </a:r>
              <a:endParaRPr lang="en-US" sz="1400" baseline="-25000" dirty="0">
                <a:cs typeface="Arial" panose="020B0604020202020204" pitchFamily="34" charset="0"/>
              </a:endParaRPr>
            </a:p>
          </p:txBody>
        </p:sp>
        <p:sp>
          <p:nvSpPr>
            <p:cNvPr id="36" name="CuadroTexto 35">
              <a:extLst>
                <a:ext uri="{FF2B5EF4-FFF2-40B4-BE49-F238E27FC236}">
                  <a16:creationId xmlns:a16="http://schemas.microsoft.com/office/drawing/2014/main" id="{866F1ED3-5DD5-6267-D055-02B28322822F}"/>
                </a:ext>
              </a:extLst>
            </p:cNvPr>
            <p:cNvSpPr txBox="1"/>
            <p:nvPr/>
          </p:nvSpPr>
          <p:spPr>
            <a:xfrm>
              <a:off x="2741343" y="394489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37" name="CuadroTexto 36">
              <a:extLst>
                <a:ext uri="{FF2B5EF4-FFF2-40B4-BE49-F238E27FC236}">
                  <a16:creationId xmlns:a16="http://schemas.microsoft.com/office/drawing/2014/main" id="{A5EB1C1E-A271-994D-E3E1-4F6822945EE1}"/>
                </a:ext>
              </a:extLst>
            </p:cNvPr>
            <p:cNvSpPr txBox="1"/>
            <p:nvPr/>
          </p:nvSpPr>
          <p:spPr>
            <a:xfrm>
              <a:off x="3561509" y="392463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95</a:t>
              </a:r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34DAB298-61FF-67F2-F82B-76D5DB682DF5}"/>
                </a:ext>
              </a:extLst>
            </p:cNvPr>
            <p:cNvSpPr txBox="1"/>
            <p:nvPr/>
          </p:nvSpPr>
          <p:spPr>
            <a:xfrm>
              <a:off x="4597726" y="392463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39" name="CuadroTexto 38">
              <a:extLst>
                <a:ext uri="{FF2B5EF4-FFF2-40B4-BE49-F238E27FC236}">
                  <a16:creationId xmlns:a16="http://schemas.microsoft.com/office/drawing/2014/main" id="{14979E28-C028-0F3C-F08A-CD27D9923264}"/>
                </a:ext>
              </a:extLst>
            </p:cNvPr>
            <p:cNvSpPr txBox="1"/>
            <p:nvPr/>
          </p:nvSpPr>
          <p:spPr>
            <a:xfrm>
              <a:off x="5827642" y="3946891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420A05B9-FB8C-7860-66C8-F280A2E607DC}"/>
                </a:ext>
              </a:extLst>
            </p:cNvPr>
            <p:cNvSpPr txBox="1"/>
            <p:nvPr/>
          </p:nvSpPr>
          <p:spPr>
            <a:xfrm>
              <a:off x="7405722" y="39319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2E227E12-536F-20C1-8AEC-429189C8F20A}"/>
                </a:ext>
              </a:extLst>
            </p:cNvPr>
            <p:cNvSpPr txBox="1"/>
            <p:nvPr/>
          </p:nvSpPr>
          <p:spPr>
            <a:xfrm>
              <a:off x="9138846" y="392463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D4C0A752-C54C-A3B4-0C80-577112E69A79}"/>
                </a:ext>
              </a:extLst>
            </p:cNvPr>
            <p:cNvSpPr txBox="1"/>
            <p:nvPr/>
          </p:nvSpPr>
          <p:spPr>
            <a:xfrm>
              <a:off x="10785343" y="39319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</p:grpSp>
      <p:grpSp>
        <p:nvGrpSpPr>
          <p:cNvPr id="43" name="Grupo 42">
            <a:extLst>
              <a:ext uri="{FF2B5EF4-FFF2-40B4-BE49-F238E27FC236}">
                <a16:creationId xmlns:a16="http://schemas.microsoft.com/office/drawing/2014/main" id="{6C53963C-6973-E615-2C1C-1A1D7E4FD480}"/>
              </a:ext>
            </a:extLst>
          </p:cNvPr>
          <p:cNvGrpSpPr/>
          <p:nvPr/>
        </p:nvGrpSpPr>
        <p:grpSpPr>
          <a:xfrm>
            <a:off x="805166" y="4253746"/>
            <a:ext cx="10179401" cy="325654"/>
            <a:chOff x="621218" y="4484743"/>
            <a:chExt cx="10448177" cy="325654"/>
          </a:xfrm>
        </p:grpSpPr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1E1E6212-F588-DDFE-0262-0F36C9CC523A}"/>
                </a:ext>
              </a:extLst>
            </p:cNvPr>
            <p:cNvSpPr txBox="1"/>
            <p:nvPr/>
          </p:nvSpPr>
          <p:spPr>
            <a:xfrm>
              <a:off x="621218" y="4489910"/>
              <a:ext cx="1210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cs typeface="Arial" panose="020B0604020202020204" pitchFamily="34" charset="0"/>
                </a:rPr>
                <a:t>Ch</a:t>
              </a:r>
              <a:r>
                <a:rPr lang="en-US" sz="1400" b="1" i="1" dirty="0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:SnCl</a:t>
              </a:r>
              <a:r>
                <a:rPr lang="en-US" sz="1400" baseline="-25000" dirty="0">
                  <a:cs typeface="Arial" panose="020B0604020202020204" pitchFamily="34" charset="0"/>
                </a:rPr>
                <a:t>2 </a:t>
              </a:r>
              <a:r>
                <a:rPr lang="en-US" sz="1400" dirty="0">
                  <a:cs typeface="Arial" panose="020B0604020202020204" pitchFamily="34" charset="0"/>
                </a:rPr>
                <a:t>(1:1)</a:t>
              </a:r>
              <a:endParaRPr lang="en-US" sz="1400" baseline="-25000" dirty="0">
                <a:cs typeface="Arial" panose="020B0604020202020204" pitchFamily="34" charset="0"/>
              </a:endParaRPr>
            </a:p>
          </p:txBody>
        </p:sp>
        <p:sp>
          <p:nvSpPr>
            <p:cNvPr id="45" name="CuadroTexto 44">
              <a:extLst>
                <a:ext uri="{FF2B5EF4-FFF2-40B4-BE49-F238E27FC236}">
                  <a16:creationId xmlns:a16="http://schemas.microsoft.com/office/drawing/2014/main" id="{67357CE9-2C2C-18C9-198B-EFB9CB179D49}"/>
                </a:ext>
              </a:extLst>
            </p:cNvPr>
            <p:cNvSpPr txBox="1"/>
            <p:nvPr/>
          </p:nvSpPr>
          <p:spPr>
            <a:xfrm>
              <a:off x="2741343" y="450262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AE7F0C97-76DA-544C-E4F2-EB82DCA7BA53}"/>
                </a:ext>
              </a:extLst>
            </p:cNvPr>
            <p:cNvSpPr txBox="1"/>
            <p:nvPr/>
          </p:nvSpPr>
          <p:spPr>
            <a:xfrm>
              <a:off x="3511816" y="44889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145</a:t>
              </a:r>
            </a:p>
          </p:txBody>
        </p:sp>
        <p:sp>
          <p:nvSpPr>
            <p:cNvPr id="47" name="CuadroTexto 46">
              <a:extLst>
                <a:ext uri="{FF2B5EF4-FFF2-40B4-BE49-F238E27FC236}">
                  <a16:creationId xmlns:a16="http://schemas.microsoft.com/office/drawing/2014/main" id="{CC84A166-F875-2D3F-5F40-46B9985F3BC7}"/>
                </a:ext>
              </a:extLst>
            </p:cNvPr>
            <p:cNvSpPr txBox="1"/>
            <p:nvPr/>
          </p:nvSpPr>
          <p:spPr>
            <a:xfrm>
              <a:off x="4597726" y="4484743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48" name="CuadroTexto 47">
              <a:extLst>
                <a:ext uri="{FF2B5EF4-FFF2-40B4-BE49-F238E27FC236}">
                  <a16:creationId xmlns:a16="http://schemas.microsoft.com/office/drawing/2014/main" id="{E925EE3B-8DF9-73C5-3C56-0264FA1CBB9F}"/>
                </a:ext>
              </a:extLst>
            </p:cNvPr>
            <p:cNvSpPr txBox="1"/>
            <p:nvPr/>
          </p:nvSpPr>
          <p:spPr>
            <a:xfrm>
              <a:off x="5827642" y="450262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6E61EBC9-DE41-A464-56F7-58875926B649}"/>
                </a:ext>
              </a:extLst>
            </p:cNvPr>
            <p:cNvSpPr txBox="1"/>
            <p:nvPr/>
          </p:nvSpPr>
          <p:spPr>
            <a:xfrm>
              <a:off x="7405722" y="449526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50" name="CuadroTexto 49">
              <a:extLst>
                <a:ext uri="{FF2B5EF4-FFF2-40B4-BE49-F238E27FC236}">
                  <a16:creationId xmlns:a16="http://schemas.microsoft.com/office/drawing/2014/main" id="{1EFEE99E-1539-E4B7-0487-F487FBBC35DD}"/>
                </a:ext>
              </a:extLst>
            </p:cNvPr>
            <p:cNvSpPr txBox="1"/>
            <p:nvPr/>
          </p:nvSpPr>
          <p:spPr>
            <a:xfrm>
              <a:off x="9138846" y="448791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51" name="CuadroTexto 50">
              <a:extLst>
                <a:ext uri="{FF2B5EF4-FFF2-40B4-BE49-F238E27FC236}">
                  <a16:creationId xmlns:a16="http://schemas.microsoft.com/office/drawing/2014/main" id="{B94C663B-C781-1399-F0B3-A6431AE30CDA}"/>
                </a:ext>
              </a:extLst>
            </p:cNvPr>
            <p:cNvSpPr txBox="1"/>
            <p:nvPr/>
          </p:nvSpPr>
          <p:spPr>
            <a:xfrm>
              <a:off x="10785343" y="449526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</p:grpSp>
      <p:grpSp>
        <p:nvGrpSpPr>
          <p:cNvPr id="52" name="Grupo 51">
            <a:extLst>
              <a:ext uri="{FF2B5EF4-FFF2-40B4-BE49-F238E27FC236}">
                <a16:creationId xmlns:a16="http://schemas.microsoft.com/office/drawing/2014/main" id="{8D96D1CF-82A3-098F-1F52-770BB2475104}"/>
              </a:ext>
            </a:extLst>
          </p:cNvPr>
          <p:cNvGrpSpPr/>
          <p:nvPr/>
        </p:nvGrpSpPr>
        <p:grpSpPr>
          <a:xfrm>
            <a:off x="746366" y="5087305"/>
            <a:ext cx="1803699" cy="1157197"/>
            <a:chOff x="4632993" y="5371435"/>
            <a:chExt cx="1803699" cy="1157197"/>
          </a:xfrm>
        </p:grpSpPr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83DE5396-CA27-D759-9E54-9A7608AE1790}"/>
                </a:ext>
              </a:extLst>
            </p:cNvPr>
            <p:cNvSpPr txBox="1"/>
            <p:nvPr/>
          </p:nvSpPr>
          <p:spPr>
            <a:xfrm>
              <a:off x="4632993" y="6220855"/>
              <a:ext cx="18036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cs typeface="Arial" panose="020B0604020202020204" pitchFamily="34" charset="0"/>
                </a:rPr>
                <a:t>CHOLINE IODIDE </a:t>
              </a:r>
              <a:r>
                <a:rPr lang="en-US" sz="1400" dirty="0">
                  <a:cs typeface="Arial" panose="020B0604020202020204" pitchFamily="34" charset="0"/>
                </a:rPr>
                <a:t>(</a:t>
              </a:r>
              <a:r>
                <a:rPr lang="en-US" sz="1400" i="1" dirty="0" err="1">
                  <a:cs typeface="Arial" panose="020B0604020202020204" pitchFamily="34" charset="0"/>
                </a:rPr>
                <a:t>Ch</a:t>
              </a:r>
              <a:r>
                <a:rPr lang="en-US" sz="1400" b="1" i="1" dirty="0" err="1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)</a:t>
              </a:r>
            </a:p>
          </p:txBody>
        </p:sp>
        <p:pic>
          <p:nvPicPr>
            <p:cNvPr id="54" name="Imagen 53">
              <a:extLst>
                <a:ext uri="{FF2B5EF4-FFF2-40B4-BE49-F238E27FC236}">
                  <a16:creationId xmlns:a16="http://schemas.microsoft.com/office/drawing/2014/main" id="{6D8F1C7E-6F79-C29E-32EA-20BB8671A75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64283" y="5371435"/>
              <a:ext cx="1421957" cy="775613"/>
            </a:xfrm>
            <a:prstGeom prst="rect">
              <a:avLst/>
            </a:prstGeom>
          </p:spPr>
        </p:pic>
      </p:grpSp>
      <p:sp>
        <p:nvSpPr>
          <p:cNvPr id="55" name="Rectángulo redondeado 7">
            <a:extLst>
              <a:ext uri="{FF2B5EF4-FFF2-40B4-BE49-F238E27FC236}">
                <a16:creationId xmlns:a16="http://schemas.microsoft.com/office/drawing/2014/main" id="{48C2ACF6-A5FA-B8C0-3C41-4D1BF1850152}"/>
              </a:ext>
            </a:extLst>
          </p:cNvPr>
          <p:cNvSpPr/>
          <p:nvPr/>
        </p:nvSpPr>
        <p:spPr>
          <a:xfrm>
            <a:off x="746366" y="4949727"/>
            <a:ext cx="2108269" cy="1294776"/>
          </a:xfrm>
          <a:prstGeom prst="roundRect">
            <a:avLst/>
          </a:prstGeom>
          <a:noFill/>
          <a:ln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E96CC015-A5E0-7724-F0D9-E5EF2AC87464}"/>
              </a:ext>
            </a:extLst>
          </p:cNvPr>
          <p:cNvSpPr txBox="1"/>
          <p:nvPr/>
        </p:nvSpPr>
        <p:spPr>
          <a:xfrm>
            <a:off x="815071" y="2527884"/>
            <a:ext cx="1580376" cy="338554"/>
          </a:xfrm>
          <a:custGeom>
            <a:avLst/>
            <a:gdLst>
              <a:gd name="csX0" fmla="*/ 0 w 1580376"/>
              <a:gd name="csY0" fmla="*/ 0 h 338554"/>
              <a:gd name="csX1" fmla="*/ 1580376 w 1580376"/>
              <a:gd name="csY1" fmla="*/ 0 h 338554"/>
              <a:gd name="csX2" fmla="*/ 1580376 w 1580376"/>
              <a:gd name="csY2" fmla="*/ 338554 h 338554"/>
              <a:gd name="csX3" fmla="*/ 0 w 1580376"/>
              <a:gd name="csY3" fmla="*/ 338554 h 338554"/>
              <a:gd name="csX4" fmla="*/ 0 w 1580376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80376" h="338554" fill="none" extrusionOk="0">
                <a:moveTo>
                  <a:pt x="0" y="0"/>
                </a:moveTo>
                <a:cubicBezTo>
                  <a:pt x="225785" y="-130766"/>
                  <a:pt x="1079682" y="81360"/>
                  <a:pt x="1580376" y="0"/>
                </a:cubicBezTo>
                <a:cubicBezTo>
                  <a:pt x="1583237" y="168963"/>
                  <a:pt x="1561451" y="222744"/>
                  <a:pt x="1580376" y="338554"/>
                </a:cubicBezTo>
                <a:cubicBezTo>
                  <a:pt x="1078612" y="472373"/>
                  <a:pt x="183376" y="220440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580376" h="338554" stroke="0" extrusionOk="0">
                <a:moveTo>
                  <a:pt x="0" y="0"/>
                </a:moveTo>
                <a:cubicBezTo>
                  <a:pt x="763135" y="-121864"/>
                  <a:pt x="1217642" y="-68996"/>
                  <a:pt x="1580376" y="0"/>
                </a:cubicBezTo>
                <a:cubicBezTo>
                  <a:pt x="1564203" y="164209"/>
                  <a:pt x="1607358" y="241852"/>
                  <a:pt x="1580376" y="338554"/>
                </a:cubicBezTo>
                <a:cubicBezTo>
                  <a:pt x="1101739" y="462275"/>
                  <a:pt x="327284" y="43230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>
                <a:cs typeface="Arial" panose="020B0604020202020204" pitchFamily="34" charset="0"/>
              </a:rPr>
              <a:t>Lewis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E19DC597-68A4-E2EB-41BB-5E4E79747F51}"/>
              </a:ext>
            </a:extLst>
          </p:cNvPr>
          <p:cNvSpPr txBox="1"/>
          <p:nvPr/>
        </p:nvSpPr>
        <p:spPr>
          <a:xfrm>
            <a:off x="488490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5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45767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2B4735-47D1-1316-CF63-18B429E2F1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11EE110C-A439-0918-BBBE-190A0CF1A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1B82ABA1-F5FE-7623-0C7A-72C5AE22F6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127552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22D66E1-AB0E-5091-0D45-52476DFBC912}"/>
              </a:ext>
            </a:extLst>
          </p:cNvPr>
          <p:cNvSpPr txBox="1"/>
          <p:nvPr/>
        </p:nvSpPr>
        <p:spPr>
          <a:xfrm>
            <a:off x="5673003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204EE50-868D-7391-A3A9-632BEE8D64A1}"/>
              </a:ext>
            </a:extLst>
          </p:cNvPr>
          <p:cNvSpPr txBox="1"/>
          <p:nvPr/>
        </p:nvSpPr>
        <p:spPr>
          <a:xfrm>
            <a:off x="7400338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455407A7-C6F0-2C1C-061B-F3A78C98BEC6}"/>
              </a:ext>
            </a:extLst>
          </p:cNvPr>
          <p:cNvSpPr txBox="1"/>
          <p:nvPr/>
        </p:nvSpPr>
        <p:spPr>
          <a:xfrm>
            <a:off x="9147084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DAD5483-4ED3-52E8-9EBC-09245C5F7D45}"/>
              </a:ext>
            </a:extLst>
          </p:cNvPr>
          <p:cNvSpPr txBox="1"/>
          <p:nvPr/>
        </p:nvSpPr>
        <p:spPr>
          <a:xfrm>
            <a:off x="10775069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6ED626AC-2A25-7231-DEDC-81B1DA49EF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8704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C6590164-36B5-957E-B07F-983F12B601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654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0651A013-067C-8498-5B26-29A4388264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2868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BDF3E3F7-C5FF-E700-7FFE-0B9B4D3D9F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79527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23A054EB-558D-2434-531F-E3B54CE04C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461618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79DDC7ED-A9C7-AF66-DCE0-4CD1F6F391B7}"/>
              </a:ext>
            </a:extLst>
          </p:cNvPr>
          <p:cNvSpPr txBox="1"/>
          <p:nvPr/>
        </p:nvSpPr>
        <p:spPr>
          <a:xfrm>
            <a:off x="3475769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36008D0E-FC47-6AB7-4C24-543B3DC53AAE}"/>
              </a:ext>
            </a:extLst>
          </p:cNvPr>
          <p:cNvSpPr txBox="1"/>
          <p:nvPr/>
        </p:nvSpPr>
        <p:spPr>
          <a:xfrm>
            <a:off x="2740690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B52D7B08-0FF7-EFF3-3313-F1AB4261F683}"/>
              </a:ext>
            </a:extLst>
          </p:cNvPr>
          <p:cNvSpPr txBox="1"/>
          <p:nvPr/>
        </p:nvSpPr>
        <p:spPr>
          <a:xfrm>
            <a:off x="785048" y="3118859"/>
            <a:ext cx="16439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h</a:t>
            </a:r>
            <a:r>
              <a:rPr lang="en-US" sz="14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400" dirty="0">
                <a:cs typeface="Arial" panose="020B0604020202020204" pitchFamily="34" charset="0"/>
              </a:rPr>
              <a:t>:FeCl</a:t>
            </a:r>
            <a:r>
              <a:rPr lang="en-US" sz="1400" baseline="-25000" dirty="0">
                <a:cs typeface="Arial" panose="020B0604020202020204" pitchFamily="34" charset="0"/>
              </a:rPr>
              <a:t>3</a:t>
            </a:r>
            <a:r>
              <a:rPr lang="en-US" sz="1400" dirty="0">
                <a:cs typeface="Arial" panose="020B0604020202020204" pitchFamily="34" charset="0"/>
              </a:rPr>
              <a:t>·6H</a:t>
            </a:r>
            <a:r>
              <a:rPr lang="en-US" sz="1400" baseline="-25000" dirty="0">
                <a:cs typeface="Arial" panose="020B0604020202020204" pitchFamily="34" charset="0"/>
              </a:rPr>
              <a:t>2</a:t>
            </a:r>
            <a:r>
              <a:rPr lang="en-US" sz="1400" dirty="0">
                <a:cs typeface="Arial" panose="020B0604020202020204" pitchFamily="34" charset="0"/>
              </a:rPr>
              <a:t>O (1:1)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38B806CD-01BF-7E9B-52E4-306277B84DB3}"/>
              </a:ext>
            </a:extLst>
          </p:cNvPr>
          <p:cNvSpPr txBox="1"/>
          <p:nvPr/>
        </p:nvSpPr>
        <p:spPr>
          <a:xfrm>
            <a:off x="2714704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7D942AE5-382F-C039-4705-06D2AABFDD91}"/>
              </a:ext>
            </a:extLst>
          </p:cNvPr>
          <p:cNvSpPr txBox="1"/>
          <p:nvPr/>
        </p:nvSpPr>
        <p:spPr>
          <a:xfrm>
            <a:off x="2849356" y="3125391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0A789E47-826D-B0DA-A32C-FC3112BE40C3}"/>
              </a:ext>
            </a:extLst>
          </p:cNvPr>
          <p:cNvSpPr txBox="1"/>
          <p:nvPr/>
        </p:nvSpPr>
        <p:spPr>
          <a:xfrm>
            <a:off x="3577762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BE93DE6A-5A7A-FB8F-D269-FC2B7373E6C3}"/>
              </a:ext>
            </a:extLst>
          </p:cNvPr>
          <p:cNvSpPr txBox="1"/>
          <p:nvPr/>
        </p:nvSpPr>
        <p:spPr>
          <a:xfrm>
            <a:off x="3665515" y="311268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FA9864FB-A575-66B3-9377-D8BF2B8A0D5A}"/>
              </a:ext>
            </a:extLst>
          </p:cNvPr>
          <p:cNvSpPr txBox="1"/>
          <p:nvPr/>
        </p:nvSpPr>
        <p:spPr>
          <a:xfrm>
            <a:off x="4655668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2C412D80-D1BA-2B29-84C2-DBD502ED070F}"/>
              </a:ext>
            </a:extLst>
          </p:cNvPr>
          <p:cNvSpPr txBox="1"/>
          <p:nvPr/>
        </p:nvSpPr>
        <p:spPr>
          <a:xfrm>
            <a:off x="4701732" y="311268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24738123-CA6B-129F-6D8A-21FBE5040DE6}"/>
              </a:ext>
            </a:extLst>
          </p:cNvPr>
          <p:cNvSpPr txBox="1"/>
          <p:nvPr/>
        </p:nvSpPr>
        <p:spPr>
          <a:xfrm>
            <a:off x="5869916" y="312738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B460B02C-9E3C-EFA1-E2EF-6370C363B298}"/>
              </a:ext>
            </a:extLst>
          </p:cNvPr>
          <p:cNvSpPr txBox="1"/>
          <p:nvPr/>
        </p:nvSpPr>
        <p:spPr>
          <a:xfrm>
            <a:off x="7436864" y="3120035"/>
            <a:ext cx="284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D7C88CF-B6F9-BB3B-C141-A4C1743A48DA}"/>
              </a:ext>
            </a:extLst>
          </p:cNvPr>
          <p:cNvSpPr txBox="1"/>
          <p:nvPr/>
        </p:nvSpPr>
        <p:spPr>
          <a:xfrm>
            <a:off x="9077298" y="3112681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60%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575852B0-B3C9-40CD-4CFE-281FAD11A4BD}"/>
              </a:ext>
            </a:extLst>
          </p:cNvPr>
          <p:cNvSpPr txBox="1"/>
          <p:nvPr/>
        </p:nvSpPr>
        <p:spPr>
          <a:xfrm>
            <a:off x="10759628" y="31200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>
                    <a:lumMod val="50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grpSp>
        <p:nvGrpSpPr>
          <p:cNvPr id="34" name="Grupo 33">
            <a:extLst>
              <a:ext uri="{FF2B5EF4-FFF2-40B4-BE49-F238E27FC236}">
                <a16:creationId xmlns:a16="http://schemas.microsoft.com/office/drawing/2014/main" id="{8B14EEDC-2EEE-AFBA-D0AE-3BE08B6D4F0D}"/>
              </a:ext>
            </a:extLst>
          </p:cNvPr>
          <p:cNvGrpSpPr/>
          <p:nvPr/>
        </p:nvGrpSpPr>
        <p:grpSpPr>
          <a:xfrm>
            <a:off x="731636" y="3693633"/>
            <a:ext cx="10324363" cy="330038"/>
            <a:chOff x="627630" y="3924630"/>
            <a:chExt cx="10441765" cy="330038"/>
          </a:xfrm>
        </p:grpSpPr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E96D50E-B991-F0E3-6BF0-E670A8ABDC1A}"/>
                </a:ext>
              </a:extLst>
            </p:cNvPr>
            <p:cNvSpPr txBox="1"/>
            <p:nvPr/>
          </p:nvSpPr>
          <p:spPr>
            <a:xfrm>
              <a:off x="627630" y="3934632"/>
              <a:ext cx="12121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cs typeface="Arial" panose="020B0604020202020204" pitchFamily="34" charset="0"/>
                </a:rPr>
                <a:t>Ch</a:t>
              </a:r>
              <a:r>
                <a:rPr lang="en-US" sz="1400" b="1" i="1" dirty="0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:ZnCl</a:t>
              </a:r>
              <a:r>
                <a:rPr lang="en-US" sz="1400" baseline="-25000" dirty="0">
                  <a:cs typeface="Arial" panose="020B0604020202020204" pitchFamily="34" charset="0"/>
                </a:rPr>
                <a:t>2 </a:t>
              </a:r>
              <a:r>
                <a:rPr lang="en-US" sz="1400" dirty="0">
                  <a:cs typeface="Arial" panose="020B0604020202020204" pitchFamily="34" charset="0"/>
                </a:rPr>
                <a:t>(1:1)</a:t>
              </a:r>
              <a:endParaRPr lang="en-US" sz="1400" baseline="-25000" dirty="0">
                <a:cs typeface="Arial" panose="020B0604020202020204" pitchFamily="34" charset="0"/>
              </a:endParaRPr>
            </a:p>
          </p:txBody>
        </p:sp>
        <p:sp>
          <p:nvSpPr>
            <p:cNvPr id="36" name="CuadroTexto 35">
              <a:extLst>
                <a:ext uri="{FF2B5EF4-FFF2-40B4-BE49-F238E27FC236}">
                  <a16:creationId xmlns:a16="http://schemas.microsoft.com/office/drawing/2014/main" id="{0DD55376-86BA-92BE-6768-D960E1C9BCA6}"/>
                </a:ext>
              </a:extLst>
            </p:cNvPr>
            <p:cNvSpPr txBox="1"/>
            <p:nvPr/>
          </p:nvSpPr>
          <p:spPr>
            <a:xfrm>
              <a:off x="2741343" y="394489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37" name="CuadroTexto 36">
              <a:extLst>
                <a:ext uri="{FF2B5EF4-FFF2-40B4-BE49-F238E27FC236}">
                  <a16:creationId xmlns:a16="http://schemas.microsoft.com/office/drawing/2014/main" id="{D36C77EE-DAB5-2F62-6A6B-B1BD6DBC0BDE}"/>
                </a:ext>
              </a:extLst>
            </p:cNvPr>
            <p:cNvSpPr txBox="1"/>
            <p:nvPr/>
          </p:nvSpPr>
          <p:spPr>
            <a:xfrm>
              <a:off x="3561509" y="392463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95</a:t>
              </a:r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D0BE02DA-2248-53F1-87EA-7DFA3B8811A6}"/>
                </a:ext>
              </a:extLst>
            </p:cNvPr>
            <p:cNvSpPr txBox="1"/>
            <p:nvPr/>
          </p:nvSpPr>
          <p:spPr>
            <a:xfrm>
              <a:off x="4597726" y="392463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39" name="CuadroTexto 38">
              <a:extLst>
                <a:ext uri="{FF2B5EF4-FFF2-40B4-BE49-F238E27FC236}">
                  <a16:creationId xmlns:a16="http://schemas.microsoft.com/office/drawing/2014/main" id="{F70576C4-3FF1-613B-4E4A-1282298E8500}"/>
                </a:ext>
              </a:extLst>
            </p:cNvPr>
            <p:cNvSpPr txBox="1"/>
            <p:nvPr/>
          </p:nvSpPr>
          <p:spPr>
            <a:xfrm>
              <a:off x="5827642" y="3946891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2F5E84B6-4AF2-3E72-2BDA-9226B30BA86B}"/>
                </a:ext>
              </a:extLst>
            </p:cNvPr>
            <p:cNvSpPr txBox="1"/>
            <p:nvPr/>
          </p:nvSpPr>
          <p:spPr>
            <a:xfrm>
              <a:off x="7405722" y="39319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CFB20442-73F0-F388-D841-04EE24E0803E}"/>
                </a:ext>
              </a:extLst>
            </p:cNvPr>
            <p:cNvSpPr txBox="1"/>
            <p:nvPr/>
          </p:nvSpPr>
          <p:spPr>
            <a:xfrm>
              <a:off x="9138846" y="392463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B29B546F-65B1-5329-786F-D5386F4B82B9}"/>
                </a:ext>
              </a:extLst>
            </p:cNvPr>
            <p:cNvSpPr txBox="1"/>
            <p:nvPr/>
          </p:nvSpPr>
          <p:spPr>
            <a:xfrm>
              <a:off x="10785343" y="39319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</p:grpSp>
      <p:grpSp>
        <p:nvGrpSpPr>
          <p:cNvPr id="43" name="Grupo 42">
            <a:extLst>
              <a:ext uri="{FF2B5EF4-FFF2-40B4-BE49-F238E27FC236}">
                <a16:creationId xmlns:a16="http://schemas.microsoft.com/office/drawing/2014/main" id="{441A649C-EA61-B923-69A4-B71E81437FDF}"/>
              </a:ext>
            </a:extLst>
          </p:cNvPr>
          <p:cNvGrpSpPr/>
          <p:nvPr/>
        </p:nvGrpSpPr>
        <p:grpSpPr>
          <a:xfrm>
            <a:off x="725224" y="4253746"/>
            <a:ext cx="10330703" cy="325654"/>
            <a:chOff x="621218" y="4484743"/>
            <a:chExt cx="10448177" cy="325654"/>
          </a:xfrm>
        </p:grpSpPr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88C945CF-966E-83BD-2E21-AD93CE6E378A}"/>
                </a:ext>
              </a:extLst>
            </p:cNvPr>
            <p:cNvSpPr txBox="1"/>
            <p:nvPr/>
          </p:nvSpPr>
          <p:spPr>
            <a:xfrm>
              <a:off x="621218" y="4489910"/>
              <a:ext cx="1210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cs typeface="Arial" panose="020B0604020202020204" pitchFamily="34" charset="0"/>
                </a:rPr>
                <a:t>Ch</a:t>
              </a:r>
              <a:r>
                <a:rPr lang="en-US" sz="1400" b="1" i="1" dirty="0">
                  <a:solidFill>
                    <a:srgbClr val="B439FF"/>
                  </a:solidFill>
                  <a:cs typeface="Arial" panose="020B0604020202020204" pitchFamily="34" charset="0"/>
                </a:rPr>
                <a:t>I</a:t>
              </a:r>
              <a:r>
                <a:rPr lang="en-US" sz="1400" dirty="0">
                  <a:cs typeface="Arial" panose="020B0604020202020204" pitchFamily="34" charset="0"/>
                </a:rPr>
                <a:t>:SnCl</a:t>
              </a:r>
              <a:r>
                <a:rPr lang="en-US" sz="1400" baseline="-25000" dirty="0">
                  <a:cs typeface="Arial" panose="020B0604020202020204" pitchFamily="34" charset="0"/>
                </a:rPr>
                <a:t>2 </a:t>
              </a:r>
              <a:r>
                <a:rPr lang="en-US" sz="1400" dirty="0">
                  <a:cs typeface="Arial" panose="020B0604020202020204" pitchFamily="34" charset="0"/>
                </a:rPr>
                <a:t>(1:1)</a:t>
              </a:r>
              <a:endParaRPr lang="en-US" sz="1400" baseline="-25000" dirty="0">
                <a:cs typeface="Arial" panose="020B0604020202020204" pitchFamily="34" charset="0"/>
              </a:endParaRPr>
            </a:p>
          </p:txBody>
        </p:sp>
        <p:sp>
          <p:nvSpPr>
            <p:cNvPr id="45" name="CuadroTexto 44">
              <a:extLst>
                <a:ext uri="{FF2B5EF4-FFF2-40B4-BE49-F238E27FC236}">
                  <a16:creationId xmlns:a16="http://schemas.microsoft.com/office/drawing/2014/main" id="{1D7B5106-982E-1311-9377-47FA1E58181C}"/>
                </a:ext>
              </a:extLst>
            </p:cNvPr>
            <p:cNvSpPr txBox="1"/>
            <p:nvPr/>
          </p:nvSpPr>
          <p:spPr>
            <a:xfrm>
              <a:off x="2741343" y="450262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9449E4D8-B020-7D09-4778-519122435C4A}"/>
                </a:ext>
              </a:extLst>
            </p:cNvPr>
            <p:cNvSpPr txBox="1"/>
            <p:nvPr/>
          </p:nvSpPr>
          <p:spPr>
            <a:xfrm>
              <a:off x="3511816" y="44889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145</a:t>
              </a:r>
            </a:p>
          </p:txBody>
        </p:sp>
        <p:sp>
          <p:nvSpPr>
            <p:cNvPr id="47" name="CuadroTexto 46">
              <a:extLst>
                <a:ext uri="{FF2B5EF4-FFF2-40B4-BE49-F238E27FC236}">
                  <a16:creationId xmlns:a16="http://schemas.microsoft.com/office/drawing/2014/main" id="{CA4EDA5A-52FC-6410-C076-A9EB9293BF3D}"/>
                </a:ext>
              </a:extLst>
            </p:cNvPr>
            <p:cNvSpPr txBox="1"/>
            <p:nvPr/>
          </p:nvSpPr>
          <p:spPr>
            <a:xfrm>
              <a:off x="4597726" y="4484743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48" name="CuadroTexto 47">
              <a:extLst>
                <a:ext uri="{FF2B5EF4-FFF2-40B4-BE49-F238E27FC236}">
                  <a16:creationId xmlns:a16="http://schemas.microsoft.com/office/drawing/2014/main" id="{26DC16C4-E2FD-96E9-33AB-860E03EB97A5}"/>
                </a:ext>
              </a:extLst>
            </p:cNvPr>
            <p:cNvSpPr txBox="1"/>
            <p:nvPr/>
          </p:nvSpPr>
          <p:spPr>
            <a:xfrm>
              <a:off x="5827642" y="450262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AE4771EF-D2BF-1367-BC0D-16EC02B528CA}"/>
                </a:ext>
              </a:extLst>
            </p:cNvPr>
            <p:cNvSpPr txBox="1"/>
            <p:nvPr/>
          </p:nvSpPr>
          <p:spPr>
            <a:xfrm>
              <a:off x="7405722" y="449526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50" name="CuadroTexto 49">
              <a:extLst>
                <a:ext uri="{FF2B5EF4-FFF2-40B4-BE49-F238E27FC236}">
                  <a16:creationId xmlns:a16="http://schemas.microsoft.com/office/drawing/2014/main" id="{9613E67B-798D-7C50-B95D-D21CFECD3CDD}"/>
                </a:ext>
              </a:extLst>
            </p:cNvPr>
            <p:cNvSpPr txBox="1"/>
            <p:nvPr/>
          </p:nvSpPr>
          <p:spPr>
            <a:xfrm>
              <a:off x="9138846" y="448791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51" name="CuadroTexto 50">
              <a:extLst>
                <a:ext uri="{FF2B5EF4-FFF2-40B4-BE49-F238E27FC236}">
                  <a16:creationId xmlns:a16="http://schemas.microsoft.com/office/drawing/2014/main" id="{DCE4FD0B-FE84-8D5B-7707-8D8EAF2FFAB9}"/>
                </a:ext>
              </a:extLst>
            </p:cNvPr>
            <p:cNvSpPr txBox="1"/>
            <p:nvPr/>
          </p:nvSpPr>
          <p:spPr>
            <a:xfrm>
              <a:off x="10785343" y="449526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</p:grpSp>
      <p:grpSp>
        <p:nvGrpSpPr>
          <p:cNvPr id="52" name="Grupo 51">
            <a:extLst>
              <a:ext uri="{FF2B5EF4-FFF2-40B4-BE49-F238E27FC236}">
                <a16:creationId xmlns:a16="http://schemas.microsoft.com/office/drawing/2014/main" id="{705FBCA6-EC0A-75B5-73D5-25049B61F076}"/>
              </a:ext>
            </a:extLst>
          </p:cNvPr>
          <p:cNvGrpSpPr/>
          <p:nvPr/>
        </p:nvGrpSpPr>
        <p:grpSpPr>
          <a:xfrm>
            <a:off x="666424" y="5087305"/>
            <a:ext cx="2108269" cy="1157197"/>
            <a:chOff x="4632993" y="5371435"/>
            <a:chExt cx="2108269" cy="1157197"/>
          </a:xfrm>
        </p:grpSpPr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AD645F19-F000-F2F7-075A-C2AFF2059BC3}"/>
                </a:ext>
              </a:extLst>
            </p:cNvPr>
            <p:cNvSpPr txBox="1"/>
            <p:nvPr/>
          </p:nvSpPr>
          <p:spPr>
            <a:xfrm>
              <a:off x="4632993" y="6220855"/>
              <a:ext cx="21082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CHOLINE IODIDE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en-US" sz="1400" b="1" i="1" dirty="0" err="1">
                  <a:solidFill>
                    <a:srgbClr val="B43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pic>
          <p:nvPicPr>
            <p:cNvPr id="54" name="Imagen 53">
              <a:extLst>
                <a:ext uri="{FF2B5EF4-FFF2-40B4-BE49-F238E27FC236}">
                  <a16:creationId xmlns:a16="http://schemas.microsoft.com/office/drawing/2014/main" id="{8AB03DE0-F65A-B109-5D37-BED0ACE232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64283" y="5371435"/>
              <a:ext cx="1421957" cy="775613"/>
            </a:xfrm>
            <a:prstGeom prst="rect">
              <a:avLst/>
            </a:prstGeom>
          </p:spPr>
        </p:pic>
      </p:grpSp>
      <p:sp>
        <p:nvSpPr>
          <p:cNvPr id="55" name="Rectángulo redondeado 7">
            <a:extLst>
              <a:ext uri="{FF2B5EF4-FFF2-40B4-BE49-F238E27FC236}">
                <a16:creationId xmlns:a16="http://schemas.microsoft.com/office/drawing/2014/main" id="{82D27BB7-5F05-3C69-9B8F-B331CD091830}"/>
              </a:ext>
            </a:extLst>
          </p:cNvPr>
          <p:cNvSpPr/>
          <p:nvPr/>
        </p:nvSpPr>
        <p:spPr>
          <a:xfrm>
            <a:off x="666424" y="4949727"/>
            <a:ext cx="2108269" cy="1294776"/>
          </a:xfrm>
          <a:prstGeom prst="roundRect">
            <a:avLst/>
          </a:prstGeom>
          <a:noFill/>
          <a:ln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97CFAD33-5C14-15F2-84C7-4B4E0EA302D5}"/>
              </a:ext>
            </a:extLst>
          </p:cNvPr>
          <p:cNvSpPr txBox="1"/>
          <p:nvPr/>
        </p:nvSpPr>
        <p:spPr>
          <a:xfrm>
            <a:off x="735129" y="2527884"/>
            <a:ext cx="1580376" cy="338554"/>
          </a:xfrm>
          <a:custGeom>
            <a:avLst/>
            <a:gdLst>
              <a:gd name="csX0" fmla="*/ 0 w 1580376"/>
              <a:gd name="csY0" fmla="*/ 0 h 338554"/>
              <a:gd name="csX1" fmla="*/ 1580376 w 1580376"/>
              <a:gd name="csY1" fmla="*/ 0 h 338554"/>
              <a:gd name="csX2" fmla="*/ 1580376 w 1580376"/>
              <a:gd name="csY2" fmla="*/ 338554 h 338554"/>
              <a:gd name="csX3" fmla="*/ 0 w 1580376"/>
              <a:gd name="csY3" fmla="*/ 338554 h 338554"/>
              <a:gd name="csX4" fmla="*/ 0 w 1580376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580376" h="338554" fill="none" extrusionOk="0">
                <a:moveTo>
                  <a:pt x="0" y="0"/>
                </a:moveTo>
                <a:cubicBezTo>
                  <a:pt x="225785" y="-130766"/>
                  <a:pt x="1079682" y="81360"/>
                  <a:pt x="1580376" y="0"/>
                </a:cubicBezTo>
                <a:cubicBezTo>
                  <a:pt x="1583237" y="168963"/>
                  <a:pt x="1561451" y="222744"/>
                  <a:pt x="1580376" y="338554"/>
                </a:cubicBezTo>
                <a:cubicBezTo>
                  <a:pt x="1078612" y="472373"/>
                  <a:pt x="183376" y="220440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580376" h="338554" stroke="0" extrusionOk="0">
                <a:moveTo>
                  <a:pt x="0" y="0"/>
                </a:moveTo>
                <a:cubicBezTo>
                  <a:pt x="763135" y="-121864"/>
                  <a:pt x="1217642" y="-68996"/>
                  <a:pt x="1580376" y="0"/>
                </a:cubicBezTo>
                <a:cubicBezTo>
                  <a:pt x="1564203" y="164209"/>
                  <a:pt x="1607358" y="241852"/>
                  <a:pt x="1580376" y="338554"/>
                </a:cubicBezTo>
                <a:cubicBezTo>
                  <a:pt x="1101739" y="462275"/>
                  <a:pt x="327284" y="43230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>
                <a:cs typeface="Arial" panose="020B0604020202020204" pitchFamily="34" charset="0"/>
              </a:rPr>
              <a:t>Lewis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BBC3A9DA-2646-AD4E-CCD5-0557767875CB}"/>
              </a:ext>
            </a:extLst>
          </p:cNvPr>
          <p:cNvSpPr txBox="1"/>
          <p:nvPr/>
        </p:nvSpPr>
        <p:spPr>
          <a:xfrm>
            <a:off x="2796527" y="5289829"/>
            <a:ext cx="9001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i="0" u="none" strike="noStrike" baseline="0" dirty="0">
                <a:solidFill>
                  <a:srgbClr val="FF0000"/>
                </a:solidFill>
                <a:cs typeface="Arial" panose="020B0604020202020204" pitchFamily="34" charset="0"/>
              </a:rPr>
              <a:t>Lewis-</a:t>
            </a:r>
            <a:r>
              <a:rPr lang="en-US" sz="1600" b="1" i="1" u="none" strike="noStrike" baseline="0" dirty="0">
                <a:solidFill>
                  <a:srgbClr val="FF0000"/>
                </a:solidFill>
                <a:cs typeface="Arial" panose="020B0604020202020204" pitchFamily="34" charset="0"/>
              </a:rPr>
              <a:t>ADESs</a:t>
            </a:r>
            <a:r>
              <a:rPr lang="en-US" sz="1600" b="1" i="0" u="none" strike="noStrike" baseline="0" dirty="0">
                <a:solidFill>
                  <a:srgbClr val="FF0000"/>
                </a:solidFill>
                <a:cs typeface="Arial" panose="020B0604020202020204" pitchFamily="34" charset="0"/>
              </a:rPr>
              <a:t> are not capable of promoting </a:t>
            </a:r>
            <a:r>
              <a:rPr lang="en-US" sz="1600" b="1" i="0" u="none" strike="noStrike" baseline="0" dirty="0" err="1">
                <a:solidFill>
                  <a:srgbClr val="FF0000"/>
                </a:solidFill>
                <a:cs typeface="Arial" panose="020B0604020202020204" pitchFamily="34" charset="0"/>
              </a:rPr>
              <a:t>hydroiodination</a:t>
            </a:r>
            <a:r>
              <a:rPr lang="en-US" sz="1600" b="1" i="0" u="none" strike="noStrike" baseline="0" dirty="0">
                <a:solidFill>
                  <a:srgbClr val="FF0000"/>
                </a:solidFill>
                <a:cs typeface="Arial" panose="020B0604020202020204" pitchFamily="34" charset="0"/>
              </a:rPr>
              <a:t> of internal alkynes!!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BD5369D1-F17C-A52F-88BA-E8BDE1D00DDB}"/>
              </a:ext>
            </a:extLst>
          </p:cNvPr>
          <p:cNvSpPr txBox="1"/>
          <p:nvPr/>
        </p:nvSpPr>
        <p:spPr>
          <a:xfrm>
            <a:off x="4804964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0157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4EFD50-7103-93EB-48FB-D748759D15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66DD68B3-F2B4-0EA0-FDC5-75B449323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3D600257-C925-5DFD-C90D-75A9AAC926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2235501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1A3F6F6D-D83E-F54E-60B8-BD9670937FE6}"/>
              </a:ext>
            </a:extLst>
          </p:cNvPr>
          <p:cNvSpPr txBox="1"/>
          <p:nvPr/>
        </p:nvSpPr>
        <p:spPr>
          <a:xfrm>
            <a:off x="5752945" y="3260551"/>
            <a:ext cx="810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a (</a:t>
            </a:r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Z: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22187A8E-37EC-2C27-92F5-FF092BD00213}"/>
              </a:ext>
            </a:extLst>
          </p:cNvPr>
          <p:cNvSpPr txBox="1"/>
          <p:nvPr/>
        </p:nvSpPr>
        <p:spPr>
          <a:xfrm>
            <a:off x="7218423" y="3274515"/>
            <a:ext cx="810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3a (</a:t>
            </a:r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Z: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5B77517-4340-6D3D-3781-833B21C88F78}"/>
              </a:ext>
            </a:extLst>
          </p:cNvPr>
          <p:cNvSpPr txBox="1"/>
          <p:nvPr/>
        </p:nvSpPr>
        <p:spPr>
          <a:xfrm>
            <a:off x="8883943" y="3305376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ED8014BB-3CE7-06B6-C35E-09AB5C49957E}"/>
              </a:ext>
            </a:extLst>
          </p:cNvPr>
          <p:cNvSpPr txBox="1"/>
          <p:nvPr/>
        </p:nvSpPr>
        <p:spPr>
          <a:xfrm>
            <a:off x="10504744" y="3308005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41785207-2F7A-7E01-D7C3-4910FF915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4860" y="2172385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F5C848AF-41D4-74D5-E4D1-CA5B320128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596" y="2184496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30BE670F-4C62-7B88-80C5-DA3A23D8B1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0953" y="2522798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8395AC70-A5A9-9A81-B2AD-F2A9F22A1D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26455" y="2173208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175B750E-872B-1AD4-3579-B8FDF033AF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2628881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0055797D-05FB-709C-2EDB-52217468F705}"/>
              </a:ext>
            </a:extLst>
          </p:cNvPr>
          <p:cNvSpPr txBox="1"/>
          <p:nvPr/>
        </p:nvSpPr>
        <p:spPr>
          <a:xfrm>
            <a:off x="3555711" y="2360741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ABF4D6DD-3FDA-A3FF-8AF2-AFE7B6B758EC}"/>
              </a:ext>
            </a:extLst>
          </p:cNvPr>
          <p:cNvSpPr txBox="1"/>
          <p:nvPr/>
        </p:nvSpPr>
        <p:spPr>
          <a:xfrm>
            <a:off x="2820632" y="2916868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353B59E6-CD78-2A18-90D1-B143E1E55341}"/>
              </a:ext>
            </a:extLst>
          </p:cNvPr>
          <p:cNvSpPr txBox="1"/>
          <p:nvPr/>
        </p:nvSpPr>
        <p:spPr>
          <a:xfrm>
            <a:off x="2794646" y="3468556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EF35E0C6-43F8-98A5-8FFE-96E1B041E424}"/>
              </a:ext>
            </a:extLst>
          </p:cNvPr>
          <p:cNvSpPr txBox="1"/>
          <p:nvPr/>
        </p:nvSpPr>
        <p:spPr>
          <a:xfrm>
            <a:off x="3628049" y="3468556"/>
            <a:ext cx="6575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T (ºC)</a:t>
            </a:r>
            <a:endParaRPr lang="en-US" sz="14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BFDB7A69-439B-1A19-D2D5-6EBFF146C2F9}"/>
              </a:ext>
            </a:extLst>
          </p:cNvPr>
          <p:cNvSpPr txBox="1"/>
          <p:nvPr/>
        </p:nvSpPr>
        <p:spPr>
          <a:xfrm>
            <a:off x="4722786" y="3468556"/>
            <a:ext cx="52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t (h)</a:t>
            </a:r>
            <a:endParaRPr lang="en-US" sz="14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AAF395CD-1A61-2CAF-071D-5563016FD3DD}"/>
              </a:ext>
            </a:extLst>
          </p:cNvPr>
          <p:cNvSpPr txBox="1"/>
          <p:nvPr/>
        </p:nvSpPr>
        <p:spPr>
          <a:xfrm>
            <a:off x="811413" y="3424972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EBD17B9-68FC-5291-8142-D3A79C3C5605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3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98822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5F9BBD-CCDD-0770-0D8A-3FA4510BD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62027A91-0653-587B-A7C8-344AAE41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EB2B620F-25CA-FA61-4180-52514CA253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2126960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66671496-32C9-7520-193B-F4B3CAC2EDBC}"/>
              </a:ext>
            </a:extLst>
          </p:cNvPr>
          <p:cNvSpPr txBox="1"/>
          <p:nvPr/>
        </p:nvSpPr>
        <p:spPr>
          <a:xfrm>
            <a:off x="5752945" y="3152010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91ABE65-0AEA-F848-D4F5-582253B45493}"/>
              </a:ext>
            </a:extLst>
          </p:cNvPr>
          <p:cNvSpPr txBox="1"/>
          <p:nvPr/>
        </p:nvSpPr>
        <p:spPr>
          <a:xfrm>
            <a:off x="7230829" y="316597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03925DD0-E15C-488A-C9BE-2DA2F7F94C29}"/>
              </a:ext>
            </a:extLst>
          </p:cNvPr>
          <p:cNvSpPr txBox="1"/>
          <p:nvPr/>
        </p:nvSpPr>
        <p:spPr>
          <a:xfrm>
            <a:off x="8848514" y="3196835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DB053C76-8CF3-6596-040D-C228557641B2}"/>
              </a:ext>
            </a:extLst>
          </p:cNvPr>
          <p:cNvSpPr txBox="1"/>
          <p:nvPr/>
        </p:nvSpPr>
        <p:spPr>
          <a:xfrm>
            <a:off x="10327817" y="3199464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730D5612-8892-4150-5E5A-969CF5054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9431" y="2063844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6117B410-DF6F-2D83-3DC5-32C117F548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596" y="2075955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7FE8B06D-F76E-8612-9745-CC48EA153A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3359" y="2414257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377C8D47-D6D2-1CAB-D67A-4933B1E9DC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49528" y="2064667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A3EC8DB6-8FED-EDDD-0A33-314E4660FBE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2520340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CCBD0864-6622-2FF3-6391-542A47108D31}"/>
              </a:ext>
            </a:extLst>
          </p:cNvPr>
          <p:cNvSpPr txBox="1"/>
          <p:nvPr/>
        </p:nvSpPr>
        <p:spPr>
          <a:xfrm>
            <a:off x="3555711" y="2252200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2BBE9F1E-D452-6DF3-BC9F-87FEAC476A18}"/>
              </a:ext>
            </a:extLst>
          </p:cNvPr>
          <p:cNvSpPr txBox="1"/>
          <p:nvPr/>
        </p:nvSpPr>
        <p:spPr>
          <a:xfrm>
            <a:off x="2820632" y="280832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FCA43F0B-C1CF-4F7F-A025-36B79024B109}"/>
              </a:ext>
            </a:extLst>
          </p:cNvPr>
          <p:cNvSpPr txBox="1"/>
          <p:nvPr/>
        </p:nvSpPr>
        <p:spPr>
          <a:xfrm>
            <a:off x="2794646" y="3360015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476112E8-B97E-4849-4637-B591A9C13F4E}"/>
              </a:ext>
            </a:extLst>
          </p:cNvPr>
          <p:cNvSpPr txBox="1"/>
          <p:nvPr/>
        </p:nvSpPr>
        <p:spPr>
          <a:xfrm>
            <a:off x="3657704" y="3360015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BEF8179E-4641-4626-CD2B-7DF9DBF64C5E}"/>
              </a:ext>
            </a:extLst>
          </p:cNvPr>
          <p:cNvSpPr txBox="1"/>
          <p:nvPr/>
        </p:nvSpPr>
        <p:spPr>
          <a:xfrm>
            <a:off x="4735610" y="3360015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381096BF-2A05-A1D9-E32E-7BB6B73AB709}"/>
              </a:ext>
            </a:extLst>
          </p:cNvPr>
          <p:cNvSpPr txBox="1"/>
          <p:nvPr/>
        </p:nvSpPr>
        <p:spPr>
          <a:xfrm>
            <a:off x="811413" y="3316431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357825A-5F10-5BF2-45B1-F643A1F3EA8E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C2320523-0534-91D8-A169-E940C724DCA8}"/>
              </a:ext>
            </a:extLst>
          </p:cNvPr>
          <p:cNvSpPr txBox="1"/>
          <p:nvPr/>
        </p:nvSpPr>
        <p:spPr>
          <a:xfrm>
            <a:off x="752690" y="3680285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malon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ADDEE6F4-9337-8650-9126-E7E211FCD991}"/>
              </a:ext>
            </a:extLst>
          </p:cNvPr>
          <p:cNvSpPr txBox="1"/>
          <p:nvPr/>
        </p:nvSpPr>
        <p:spPr>
          <a:xfrm>
            <a:off x="2943023" y="3687940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546DCBD5-9CD5-7EFD-8BDB-EFA2A893AD32}"/>
              </a:ext>
            </a:extLst>
          </p:cNvPr>
          <p:cNvSpPr txBox="1"/>
          <p:nvPr/>
        </p:nvSpPr>
        <p:spPr>
          <a:xfrm>
            <a:off x="3813724" y="367523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5E8D43E0-0EA8-F3EE-F701-7E805BB60D3D}"/>
              </a:ext>
            </a:extLst>
          </p:cNvPr>
          <p:cNvSpPr txBox="1"/>
          <p:nvPr/>
        </p:nvSpPr>
        <p:spPr>
          <a:xfrm>
            <a:off x="4798122" y="368108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41FC2E80-5AC3-69E4-4AC2-F7B2795737D0}"/>
              </a:ext>
            </a:extLst>
          </p:cNvPr>
          <p:cNvSpPr txBox="1"/>
          <p:nvPr/>
        </p:nvSpPr>
        <p:spPr>
          <a:xfrm>
            <a:off x="5630429" y="3695833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cs typeface="Arial" panose="020B0604020202020204" pitchFamily="34" charset="0"/>
              </a:rPr>
              <a:t>13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5E30AC56-4C81-DA34-3425-565DEBA8B9F7}"/>
              </a:ext>
            </a:extLst>
          </p:cNvPr>
          <p:cNvSpPr txBox="1"/>
          <p:nvPr/>
        </p:nvSpPr>
        <p:spPr>
          <a:xfrm>
            <a:off x="7419711" y="3693619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A637D04A-12F0-4F48-C2B7-4FB8B6607F26}"/>
              </a:ext>
            </a:extLst>
          </p:cNvPr>
          <p:cNvSpPr txBox="1"/>
          <p:nvPr/>
        </p:nvSpPr>
        <p:spPr>
          <a:xfrm>
            <a:off x="8811097" y="367523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FD99FF21-7939-9C5B-7BB3-D649C4B4B651}"/>
              </a:ext>
            </a:extLst>
          </p:cNvPr>
          <p:cNvSpPr txBox="1"/>
          <p:nvPr/>
        </p:nvSpPr>
        <p:spPr>
          <a:xfrm>
            <a:off x="10327817" y="368479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29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65702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587D07-B132-B497-69B4-42630A0151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6CF285F-5368-503D-FCC7-A5B18BB9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250BC1B8-BEA8-F591-49A1-B44C5C2CB9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74338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A27C8737-C9E8-0FDC-8FAB-246A29B86038}"/>
              </a:ext>
            </a:extLst>
          </p:cNvPr>
          <p:cNvSpPr txBox="1"/>
          <p:nvPr/>
        </p:nvSpPr>
        <p:spPr>
          <a:xfrm>
            <a:off x="5819789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97F75B95-2C95-88F2-C134-A519277235E8}"/>
              </a:ext>
            </a:extLst>
          </p:cNvPr>
          <p:cNvSpPr txBox="1"/>
          <p:nvPr/>
        </p:nvSpPr>
        <p:spPr>
          <a:xfrm>
            <a:off x="7306643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0DB4F48-91BE-3E28-E56D-611992956475}"/>
              </a:ext>
            </a:extLst>
          </p:cNvPr>
          <p:cNvSpPr txBox="1"/>
          <p:nvPr/>
        </p:nvSpPr>
        <p:spPr>
          <a:xfrm>
            <a:off x="9000834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E174B3B-7CE2-CA32-7199-D21102333074}"/>
              </a:ext>
            </a:extLst>
          </p:cNvPr>
          <p:cNvSpPr txBox="1"/>
          <p:nvPr/>
        </p:nvSpPr>
        <p:spPr>
          <a:xfrm>
            <a:off x="10441412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6964E99D-1104-F7EF-D0E1-8D8D09F2B1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1751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62E8E200-CE6B-42DB-62F5-D919349ED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8440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BEBAE86E-7CB3-AFED-D5DE-8AE52BC2C2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9173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2589998A-726B-4F55-9981-341066BDD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63123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B00C01C4-0E49-9990-333D-089D701757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608404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B9542CF7-ADDA-047B-D296-C081BA3629B7}"/>
              </a:ext>
            </a:extLst>
          </p:cNvPr>
          <p:cNvSpPr txBox="1"/>
          <p:nvPr/>
        </p:nvSpPr>
        <p:spPr>
          <a:xfrm>
            <a:off x="3622555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64C9BD0-7C14-0939-F457-8D788C3B2684}"/>
              </a:ext>
            </a:extLst>
          </p:cNvPr>
          <p:cNvSpPr txBox="1"/>
          <p:nvPr/>
        </p:nvSpPr>
        <p:spPr>
          <a:xfrm>
            <a:off x="2887476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4715AF48-D90B-BB01-25F1-EB82ECD32861}"/>
              </a:ext>
            </a:extLst>
          </p:cNvPr>
          <p:cNvSpPr txBox="1"/>
          <p:nvPr/>
        </p:nvSpPr>
        <p:spPr>
          <a:xfrm>
            <a:off x="2861490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6094BA24-36D4-1D8E-6B26-EA414CF6F974}"/>
              </a:ext>
            </a:extLst>
          </p:cNvPr>
          <p:cNvSpPr txBox="1"/>
          <p:nvPr/>
        </p:nvSpPr>
        <p:spPr>
          <a:xfrm>
            <a:off x="3724548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4EC8E539-1791-2388-6BB3-1E7253C38B37}"/>
              </a:ext>
            </a:extLst>
          </p:cNvPr>
          <p:cNvSpPr txBox="1"/>
          <p:nvPr/>
        </p:nvSpPr>
        <p:spPr>
          <a:xfrm>
            <a:off x="4802454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24B9F3BC-983F-FB4E-43CA-69B268D4C972}"/>
              </a:ext>
            </a:extLst>
          </p:cNvPr>
          <p:cNvSpPr txBox="1"/>
          <p:nvPr/>
        </p:nvSpPr>
        <p:spPr>
          <a:xfrm>
            <a:off x="878257" y="2556308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49BE21C-B30D-7065-2835-6465F1447551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BBA137B5-A28E-B216-6FB8-A08B26641595}"/>
              </a:ext>
            </a:extLst>
          </p:cNvPr>
          <p:cNvSpPr txBox="1"/>
          <p:nvPr/>
        </p:nvSpPr>
        <p:spPr>
          <a:xfrm>
            <a:off x="819534" y="2920162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malon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2A4AA10-577B-14E9-6FA6-F0B106360D9F}"/>
              </a:ext>
            </a:extLst>
          </p:cNvPr>
          <p:cNvSpPr txBox="1"/>
          <p:nvPr/>
        </p:nvSpPr>
        <p:spPr>
          <a:xfrm>
            <a:off x="819534" y="3429617"/>
            <a:ext cx="1243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C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1BA5D462-41F7-F4CA-EE5A-E8898D9C0FA2}"/>
              </a:ext>
            </a:extLst>
          </p:cNvPr>
          <p:cNvSpPr txBox="1"/>
          <p:nvPr/>
        </p:nvSpPr>
        <p:spPr>
          <a:xfrm>
            <a:off x="3009867" y="2927817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6873EE4-74BB-AAA6-DF12-515126209C79}"/>
              </a:ext>
            </a:extLst>
          </p:cNvPr>
          <p:cNvSpPr txBox="1"/>
          <p:nvPr/>
        </p:nvSpPr>
        <p:spPr>
          <a:xfrm>
            <a:off x="3020020" y="34317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F3B9EE4-1BAE-9953-8912-4D40A9E3C9F3}"/>
              </a:ext>
            </a:extLst>
          </p:cNvPr>
          <p:cNvSpPr txBox="1"/>
          <p:nvPr/>
        </p:nvSpPr>
        <p:spPr>
          <a:xfrm>
            <a:off x="3880568" y="291510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E5FF46B3-11B6-DCE7-73E7-964FEA620CCF}"/>
              </a:ext>
            </a:extLst>
          </p:cNvPr>
          <p:cNvSpPr txBox="1"/>
          <p:nvPr/>
        </p:nvSpPr>
        <p:spPr>
          <a:xfrm>
            <a:off x="3890721" y="342961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E95CDF5D-683C-6D3A-3F5B-975E1BA95946}"/>
              </a:ext>
            </a:extLst>
          </p:cNvPr>
          <p:cNvSpPr txBox="1"/>
          <p:nvPr/>
        </p:nvSpPr>
        <p:spPr>
          <a:xfrm>
            <a:off x="4864966" y="292096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8BECD3EF-7EEE-E67B-57C6-5E3845BC0414}"/>
              </a:ext>
            </a:extLst>
          </p:cNvPr>
          <p:cNvSpPr txBox="1"/>
          <p:nvPr/>
        </p:nvSpPr>
        <p:spPr>
          <a:xfrm>
            <a:off x="4875119" y="341968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CB74A63B-15D0-E961-D967-E941082578CA}"/>
              </a:ext>
            </a:extLst>
          </p:cNvPr>
          <p:cNvSpPr txBox="1"/>
          <p:nvPr/>
        </p:nvSpPr>
        <p:spPr>
          <a:xfrm>
            <a:off x="5697273" y="2935710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cs typeface="Arial" panose="020B0604020202020204" pitchFamily="34" charset="0"/>
              </a:rPr>
              <a:t>13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26E30CBF-0785-73A0-6B73-48D5BC476B9C}"/>
              </a:ext>
            </a:extLst>
          </p:cNvPr>
          <p:cNvSpPr txBox="1"/>
          <p:nvPr/>
        </p:nvSpPr>
        <p:spPr>
          <a:xfrm>
            <a:off x="5755121" y="343760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21%</a:t>
            </a:r>
            <a:r>
              <a:rPr lang="en-US" sz="1600" dirty="0">
                <a:cs typeface="Arial" panose="020B0604020202020204" pitchFamily="34" charset="0"/>
              </a:rPr>
              <a:t> 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3A35072E-34EC-B642-FC3C-2DCCDDCD523C}"/>
              </a:ext>
            </a:extLst>
          </p:cNvPr>
          <p:cNvSpPr txBox="1"/>
          <p:nvPr/>
        </p:nvSpPr>
        <p:spPr>
          <a:xfrm>
            <a:off x="7495525" y="293349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31AC6A43-186A-9278-C1F6-72A5921E0E45}"/>
              </a:ext>
            </a:extLst>
          </p:cNvPr>
          <p:cNvSpPr txBox="1"/>
          <p:nvPr/>
        </p:nvSpPr>
        <p:spPr>
          <a:xfrm>
            <a:off x="7505678" y="3435391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%</a:t>
            </a:r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E96D3508-B1C7-D80C-5746-547DF8281028}"/>
              </a:ext>
            </a:extLst>
          </p:cNvPr>
          <p:cNvSpPr txBox="1"/>
          <p:nvPr/>
        </p:nvSpPr>
        <p:spPr>
          <a:xfrm>
            <a:off x="9061169" y="291510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40ED11F3-AE89-9FDA-0538-555FF8710BBD}"/>
              </a:ext>
            </a:extLst>
          </p:cNvPr>
          <p:cNvSpPr txBox="1"/>
          <p:nvPr/>
        </p:nvSpPr>
        <p:spPr>
          <a:xfrm>
            <a:off x="9071322" y="341700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C9264F1C-5EAB-5BEA-0CDF-3805210EDED3}"/>
              </a:ext>
            </a:extLst>
          </p:cNvPr>
          <p:cNvSpPr txBox="1"/>
          <p:nvPr/>
        </p:nvSpPr>
        <p:spPr>
          <a:xfrm>
            <a:off x="10499003" y="292467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C13922A8-A625-DD1C-B76B-607AA1BEF3CA}"/>
              </a:ext>
            </a:extLst>
          </p:cNvPr>
          <p:cNvSpPr txBox="1"/>
          <p:nvPr/>
        </p:nvSpPr>
        <p:spPr>
          <a:xfrm>
            <a:off x="10440228" y="3447692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9%</a:t>
            </a: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55D10697-108B-7F56-7557-D039383C8F31}"/>
              </a:ext>
            </a:extLst>
          </p:cNvPr>
          <p:cNvSpPr txBox="1"/>
          <p:nvPr/>
        </p:nvSpPr>
        <p:spPr>
          <a:xfrm>
            <a:off x="446369" y="5753579"/>
            <a:ext cx="655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dirty="0" err="1">
                <a:cs typeface="Arial" panose="020B0604020202020204" pitchFamily="34" charset="0"/>
              </a:rPr>
              <a:t>Camphorsulfonic</a:t>
            </a:r>
            <a:r>
              <a:rPr lang="en-US" sz="1400" dirty="0">
                <a:cs typeface="Arial" panose="020B0604020202020204" pitchFamily="34" charset="0"/>
              </a:rPr>
              <a:t> acid; </a:t>
            </a:r>
            <a:r>
              <a:rPr lang="en-US" sz="1400" i="1" dirty="0">
                <a:cs typeface="Arial" panose="020B0604020202020204" pitchFamily="34" charset="0"/>
              </a:rPr>
              <a:t>MSA</a:t>
            </a:r>
            <a:r>
              <a:rPr lang="en-US" sz="1400" dirty="0">
                <a:cs typeface="Arial" panose="020B0604020202020204" pitchFamily="34" charset="0"/>
              </a:rPr>
              <a:t>: Methanesulfonic acid; </a:t>
            </a:r>
            <a:r>
              <a:rPr lang="en-US" sz="1400" i="1" dirty="0">
                <a:cs typeface="Arial" panose="020B0604020202020204" pitchFamily="34" charset="0"/>
              </a:rPr>
              <a:t>p-T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i="1" dirty="0">
                <a:cs typeface="Arial" panose="020B0604020202020204" pitchFamily="34" charset="0"/>
              </a:rPr>
              <a:t>p</a:t>
            </a:r>
            <a:r>
              <a:rPr lang="en-US" sz="1400" dirty="0">
                <a:cs typeface="Arial" panose="020B0604020202020204" pitchFamily="34" charset="0"/>
              </a:rPr>
              <a:t>-</a:t>
            </a:r>
            <a:r>
              <a:rPr lang="en-US" sz="1400" dirty="0" err="1">
                <a:cs typeface="Arial" panose="020B0604020202020204" pitchFamily="34" charset="0"/>
              </a:rPr>
              <a:t>Toluenesulfonic</a:t>
            </a:r>
            <a:r>
              <a:rPr lang="en-US" sz="1400" dirty="0">
                <a:cs typeface="Arial" panose="020B0604020202020204" pitchFamily="34" charset="0"/>
              </a:rPr>
              <a:t> acid   </a:t>
            </a:r>
          </a:p>
        </p:txBody>
      </p:sp>
      <p:sp>
        <p:nvSpPr>
          <p:cNvPr id="3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8822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39AF35-F279-5075-5FD1-65E7F09FB4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2E800B2B-0B6B-CF92-75FD-C1DE672A6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98B52281-016D-8EF8-1B5C-9FAEE4D7CC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1401579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A4DB44A-88C9-D393-C66D-65265102305A}"/>
              </a:ext>
            </a:extLst>
          </p:cNvPr>
          <p:cNvSpPr txBox="1"/>
          <p:nvPr/>
        </p:nvSpPr>
        <p:spPr>
          <a:xfrm>
            <a:off x="5752945" y="2426629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CCDCB88-7D73-1D3E-E98B-87A2FCF5C997}"/>
              </a:ext>
            </a:extLst>
          </p:cNvPr>
          <p:cNvSpPr txBox="1"/>
          <p:nvPr/>
        </p:nvSpPr>
        <p:spPr>
          <a:xfrm>
            <a:off x="7153845" y="2440593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D84D3ABD-382C-BAD7-948E-98EA33B739AC}"/>
              </a:ext>
            </a:extLst>
          </p:cNvPr>
          <p:cNvSpPr txBox="1"/>
          <p:nvPr/>
        </p:nvSpPr>
        <p:spPr>
          <a:xfrm>
            <a:off x="8668637" y="2471454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D90E4DAB-E64A-CF85-23D9-544234FD733E}"/>
              </a:ext>
            </a:extLst>
          </p:cNvPr>
          <p:cNvSpPr txBox="1"/>
          <p:nvPr/>
        </p:nvSpPr>
        <p:spPr>
          <a:xfrm>
            <a:off x="10272940" y="2474083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A7C1A653-EF6D-3847-8910-6E1F356AEB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9554" y="1338463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94AA6251-9C31-D1DB-8A66-E65A9042F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596" y="1350574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B04D2A01-BA51-E616-DFD8-FD7C83A5B7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6375" y="1688876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61B9DE9D-4EE8-01FF-5F6E-67BEAC1574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4651" y="1339286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2016DD1A-A6E3-8580-0519-D55FDB1267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1794959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E2D62BDA-52E1-1432-C045-338DBD38C9D8}"/>
              </a:ext>
            </a:extLst>
          </p:cNvPr>
          <p:cNvSpPr txBox="1"/>
          <p:nvPr/>
        </p:nvSpPr>
        <p:spPr>
          <a:xfrm>
            <a:off x="3555711" y="1526819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85DAF84C-5981-72AA-841D-06F16104D4AA}"/>
              </a:ext>
            </a:extLst>
          </p:cNvPr>
          <p:cNvSpPr txBox="1"/>
          <p:nvPr/>
        </p:nvSpPr>
        <p:spPr>
          <a:xfrm>
            <a:off x="2820632" y="2082946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3F253705-5485-DB24-4E5F-597E8B51B40B}"/>
              </a:ext>
            </a:extLst>
          </p:cNvPr>
          <p:cNvSpPr txBox="1"/>
          <p:nvPr/>
        </p:nvSpPr>
        <p:spPr>
          <a:xfrm>
            <a:off x="2794646" y="2634634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BF8D1D8-EA46-30A7-6BBD-5FAD3C44C7FF}"/>
              </a:ext>
            </a:extLst>
          </p:cNvPr>
          <p:cNvSpPr txBox="1"/>
          <p:nvPr/>
        </p:nvSpPr>
        <p:spPr>
          <a:xfrm>
            <a:off x="3657704" y="2634634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AC7C9336-41AC-999E-3B71-E74CD4B46ECE}"/>
              </a:ext>
            </a:extLst>
          </p:cNvPr>
          <p:cNvSpPr txBox="1"/>
          <p:nvPr/>
        </p:nvSpPr>
        <p:spPr>
          <a:xfrm>
            <a:off x="4735610" y="2634634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567C3F91-0805-0EFB-AB61-CD2EF9E12D03}"/>
              </a:ext>
            </a:extLst>
          </p:cNvPr>
          <p:cNvSpPr txBox="1"/>
          <p:nvPr/>
        </p:nvSpPr>
        <p:spPr>
          <a:xfrm>
            <a:off x="811413" y="2591050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2C8442C-ECF2-F9C8-070C-10AA97E44326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D559A51-D1D5-4F7D-1D53-5B75536499B1}"/>
              </a:ext>
            </a:extLst>
          </p:cNvPr>
          <p:cNvSpPr txBox="1"/>
          <p:nvPr/>
        </p:nvSpPr>
        <p:spPr>
          <a:xfrm>
            <a:off x="752690" y="2954904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malon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0B70AE6-07AC-F761-ED74-C97234A81746}"/>
              </a:ext>
            </a:extLst>
          </p:cNvPr>
          <p:cNvSpPr txBox="1"/>
          <p:nvPr/>
        </p:nvSpPr>
        <p:spPr>
          <a:xfrm>
            <a:off x="752690" y="3464359"/>
            <a:ext cx="1243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C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CB00062-33D0-9BA2-5BA5-4E86CBA68CAB}"/>
              </a:ext>
            </a:extLst>
          </p:cNvPr>
          <p:cNvSpPr txBox="1"/>
          <p:nvPr/>
        </p:nvSpPr>
        <p:spPr>
          <a:xfrm>
            <a:off x="2943023" y="2962559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606A1015-8EA4-F051-DD57-383587197BA1}"/>
              </a:ext>
            </a:extLst>
          </p:cNvPr>
          <p:cNvSpPr txBox="1"/>
          <p:nvPr/>
        </p:nvSpPr>
        <p:spPr>
          <a:xfrm>
            <a:off x="2953176" y="346645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6399776A-CD74-F29A-3B3B-845CB14AE1F8}"/>
              </a:ext>
            </a:extLst>
          </p:cNvPr>
          <p:cNvSpPr txBox="1"/>
          <p:nvPr/>
        </p:nvSpPr>
        <p:spPr>
          <a:xfrm>
            <a:off x="3813724" y="2949849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A26B0E75-90CC-D5A0-6FE6-2EBA8167CA13}"/>
              </a:ext>
            </a:extLst>
          </p:cNvPr>
          <p:cNvSpPr txBox="1"/>
          <p:nvPr/>
        </p:nvSpPr>
        <p:spPr>
          <a:xfrm>
            <a:off x="3823877" y="3464359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EA1FD15-B65E-C71C-888E-69E872FFF8BB}"/>
              </a:ext>
            </a:extLst>
          </p:cNvPr>
          <p:cNvSpPr txBox="1"/>
          <p:nvPr/>
        </p:nvSpPr>
        <p:spPr>
          <a:xfrm>
            <a:off x="4798122" y="295570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59E9B2FC-A47C-4BA7-F540-DDEC4E0B1142}"/>
              </a:ext>
            </a:extLst>
          </p:cNvPr>
          <p:cNvSpPr txBox="1"/>
          <p:nvPr/>
        </p:nvSpPr>
        <p:spPr>
          <a:xfrm>
            <a:off x="4808275" y="345443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C3D0AE8E-1ACC-D6FA-44AE-3EFA18C4EBF0}"/>
              </a:ext>
            </a:extLst>
          </p:cNvPr>
          <p:cNvSpPr txBox="1"/>
          <p:nvPr/>
        </p:nvSpPr>
        <p:spPr>
          <a:xfrm>
            <a:off x="5630429" y="2970452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cs typeface="Arial" panose="020B0604020202020204" pitchFamily="34" charset="0"/>
              </a:rPr>
              <a:t>13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906F908C-EAFB-B794-642E-9561BA7A5FF8}"/>
              </a:ext>
            </a:extLst>
          </p:cNvPr>
          <p:cNvSpPr txBox="1"/>
          <p:nvPr/>
        </p:nvSpPr>
        <p:spPr>
          <a:xfrm>
            <a:off x="5688277" y="3472347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21%</a:t>
            </a:r>
            <a:r>
              <a:rPr lang="en-US" sz="1600" dirty="0">
                <a:cs typeface="Arial" panose="020B0604020202020204" pitchFamily="34" charset="0"/>
              </a:rPr>
              <a:t> 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4A9600CD-2C73-7138-7D3C-284DAA85DAE7}"/>
              </a:ext>
            </a:extLst>
          </p:cNvPr>
          <p:cNvSpPr txBox="1"/>
          <p:nvPr/>
        </p:nvSpPr>
        <p:spPr>
          <a:xfrm>
            <a:off x="7342727" y="2968238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B8F85095-B166-EF45-FE97-C30AC52452D2}"/>
              </a:ext>
            </a:extLst>
          </p:cNvPr>
          <p:cNvSpPr txBox="1"/>
          <p:nvPr/>
        </p:nvSpPr>
        <p:spPr>
          <a:xfrm>
            <a:off x="7352880" y="3470133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%</a:t>
            </a:r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24DA4738-1D6B-900E-56CF-DB92AC47D5B7}"/>
              </a:ext>
            </a:extLst>
          </p:cNvPr>
          <p:cNvSpPr txBox="1"/>
          <p:nvPr/>
        </p:nvSpPr>
        <p:spPr>
          <a:xfrm>
            <a:off x="8728972" y="294984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66A50756-AE37-A24A-1E53-7D8892C367B5}"/>
              </a:ext>
            </a:extLst>
          </p:cNvPr>
          <p:cNvSpPr txBox="1"/>
          <p:nvPr/>
        </p:nvSpPr>
        <p:spPr>
          <a:xfrm>
            <a:off x="8739125" y="345174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0FBBD7C8-9B54-D0E0-E095-98E2B47D2CD4}"/>
              </a:ext>
            </a:extLst>
          </p:cNvPr>
          <p:cNvSpPr txBox="1"/>
          <p:nvPr/>
        </p:nvSpPr>
        <p:spPr>
          <a:xfrm>
            <a:off x="10330531" y="295941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AB8EB370-1242-2B50-FF51-639EEE008E5C}"/>
              </a:ext>
            </a:extLst>
          </p:cNvPr>
          <p:cNvSpPr txBox="1"/>
          <p:nvPr/>
        </p:nvSpPr>
        <p:spPr>
          <a:xfrm>
            <a:off x="10271756" y="3482434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9%</a:t>
            </a:r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728827F4-7317-CD23-46FF-37EF234C47A7}"/>
              </a:ext>
            </a:extLst>
          </p:cNvPr>
          <p:cNvSpPr txBox="1"/>
          <p:nvPr/>
        </p:nvSpPr>
        <p:spPr>
          <a:xfrm>
            <a:off x="759649" y="4041207"/>
            <a:ext cx="1792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oxal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77BC6182-AC04-5503-176C-06817D0F025B}"/>
              </a:ext>
            </a:extLst>
          </p:cNvPr>
          <p:cNvSpPr txBox="1"/>
          <p:nvPr/>
        </p:nvSpPr>
        <p:spPr>
          <a:xfrm>
            <a:off x="2953176" y="4044527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7F0B2E44-EDAE-A034-1136-52BD37D14522}"/>
              </a:ext>
            </a:extLst>
          </p:cNvPr>
          <p:cNvSpPr txBox="1"/>
          <p:nvPr/>
        </p:nvSpPr>
        <p:spPr>
          <a:xfrm>
            <a:off x="3823877" y="403181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1865C5DD-2981-B415-49B4-0FF725844C74}"/>
              </a:ext>
            </a:extLst>
          </p:cNvPr>
          <p:cNvSpPr txBox="1"/>
          <p:nvPr/>
        </p:nvSpPr>
        <p:spPr>
          <a:xfrm>
            <a:off x="4808275" y="403767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E02709FA-1872-DFE6-9C11-207D682DDC3F}"/>
              </a:ext>
            </a:extLst>
          </p:cNvPr>
          <p:cNvSpPr txBox="1"/>
          <p:nvPr/>
        </p:nvSpPr>
        <p:spPr>
          <a:xfrm>
            <a:off x="5751990" y="4052420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4% </a:t>
            </a:r>
            <a:r>
              <a:rPr lang="en-US" sz="1600" dirty="0">
                <a:cs typeface="Arial" panose="020B0604020202020204" pitchFamily="34" charset="0"/>
              </a:rPr>
              <a:t>(92:8)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10137C8E-ACD1-81B6-6314-CC2C60D54114}"/>
              </a:ext>
            </a:extLst>
          </p:cNvPr>
          <p:cNvSpPr txBox="1"/>
          <p:nvPr/>
        </p:nvSpPr>
        <p:spPr>
          <a:xfrm>
            <a:off x="7352880" y="405020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3%</a:t>
            </a:r>
          </a:p>
        </p:txBody>
      </p:sp>
      <p:sp>
        <p:nvSpPr>
          <p:cNvPr id="85" name="CuadroTexto 84">
            <a:extLst>
              <a:ext uri="{FF2B5EF4-FFF2-40B4-BE49-F238E27FC236}">
                <a16:creationId xmlns:a16="http://schemas.microsoft.com/office/drawing/2014/main" id="{C956E47D-7EA5-872E-4B36-00E1F8A92314}"/>
              </a:ext>
            </a:extLst>
          </p:cNvPr>
          <p:cNvSpPr txBox="1"/>
          <p:nvPr/>
        </p:nvSpPr>
        <p:spPr>
          <a:xfrm>
            <a:off x="8739125" y="403181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75E05209-CDB3-5928-9F2D-BEBAF2D4FF2B}"/>
              </a:ext>
            </a:extLst>
          </p:cNvPr>
          <p:cNvSpPr txBox="1"/>
          <p:nvPr/>
        </p:nvSpPr>
        <p:spPr>
          <a:xfrm>
            <a:off x="10271756" y="4041385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56AD1EA1-2C23-D3CB-28BE-F239275A1BBC}"/>
              </a:ext>
            </a:extLst>
          </p:cNvPr>
          <p:cNvSpPr txBox="1"/>
          <p:nvPr/>
        </p:nvSpPr>
        <p:spPr>
          <a:xfrm>
            <a:off x="446369" y="5753579"/>
            <a:ext cx="655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dirty="0" err="1">
                <a:cs typeface="Arial" panose="020B0604020202020204" pitchFamily="34" charset="0"/>
              </a:rPr>
              <a:t>Camphorsulfonic</a:t>
            </a:r>
            <a:r>
              <a:rPr lang="en-US" sz="1400" dirty="0">
                <a:cs typeface="Arial" panose="020B0604020202020204" pitchFamily="34" charset="0"/>
              </a:rPr>
              <a:t> acid; </a:t>
            </a:r>
            <a:r>
              <a:rPr lang="en-US" sz="1400" i="1" dirty="0">
                <a:cs typeface="Arial" panose="020B0604020202020204" pitchFamily="34" charset="0"/>
              </a:rPr>
              <a:t>MSA</a:t>
            </a:r>
            <a:r>
              <a:rPr lang="en-US" sz="1400" dirty="0">
                <a:cs typeface="Arial" panose="020B0604020202020204" pitchFamily="34" charset="0"/>
              </a:rPr>
              <a:t>: Methanesulfonic acid; </a:t>
            </a:r>
            <a:r>
              <a:rPr lang="en-US" sz="1400" i="1" dirty="0">
                <a:cs typeface="Arial" panose="020B0604020202020204" pitchFamily="34" charset="0"/>
              </a:rPr>
              <a:t>p-T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i="1" dirty="0">
                <a:cs typeface="Arial" panose="020B0604020202020204" pitchFamily="34" charset="0"/>
              </a:rPr>
              <a:t>p</a:t>
            </a:r>
            <a:r>
              <a:rPr lang="en-US" sz="1400" dirty="0">
                <a:cs typeface="Arial" panose="020B0604020202020204" pitchFamily="34" charset="0"/>
              </a:rPr>
              <a:t>-</a:t>
            </a:r>
            <a:r>
              <a:rPr lang="en-US" sz="1400" dirty="0" err="1">
                <a:cs typeface="Arial" panose="020B0604020202020204" pitchFamily="34" charset="0"/>
              </a:rPr>
              <a:t>Toluenesulfonic</a:t>
            </a:r>
            <a:r>
              <a:rPr lang="en-US" sz="1400" dirty="0">
                <a:cs typeface="Arial" panose="020B0604020202020204" pitchFamily="34" charset="0"/>
              </a:rPr>
              <a:t> acid   </a:t>
            </a:r>
          </a:p>
        </p:txBody>
      </p:sp>
      <p:sp>
        <p:nvSpPr>
          <p:cNvPr id="45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49370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50AC2E-79C0-6632-5226-71B76B0CA2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21505DF6-FA39-58FF-2491-F27C1BA77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3D4E9D97-03AC-23D8-854D-FBC1EC3C5D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8089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3378399A-4C3F-6C34-4CBB-5EAD063D22B0}"/>
              </a:ext>
            </a:extLst>
          </p:cNvPr>
          <p:cNvSpPr txBox="1"/>
          <p:nvPr/>
        </p:nvSpPr>
        <p:spPr>
          <a:xfrm>
            <a:off x="5753540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0629EFC-9A8D-9D58-6571-FD08120643AE}"/>
              </a:ext>
            </a:extLst>
          </p:cNvPr>
          <p:cNvSpPr txBox="1"/>
          <p:nvPr/>
        </p:nvSpPr>
        <p:spPr>
          <a:xfrm>
            <a:off x="7480875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E4962447-1D79-9078-AC60-0A2D12E118BF}"/>
              </a:ext>
            </a:extLst>
          </p:cNvPr>
          <p:cNvSpPr txBox="1"/>
          <p:nvPr/>
        </p:nvSpPr>
        <p:spPr>
          <a:xfrm>
            <a:off x="9313182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081C41D0-22D8-6229-71B6-DF3EFFB589AD}"/>
              </a:ext>
            </a:extLst>
          </p:cNvPr>
          <p:cNvSpPr txBox="1"/>
          <p:nvPr/>
        </p:nvSpPr>
        <p:spPr>
          <a:xfrm>
            <a:off x="10985327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EC947F52-3569-0711-1362-ED234FB813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99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C2C8850A-3F37-39D9-19C2-6D5D998F34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191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CFF8A774-F389-3104-E088-26CB49B44D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3405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3365E706-C772-EA4C-860F-4AC664B32F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07038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9337C8A1-0AD9-DBC6-63A2-2C627EC0A7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2155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D339A54E-5D1F-A0C5-53A2-4CD7D1262EF8}"/>
              </a:ext>
            </a:extLst>
          </p:cNvPr>
          <p:cNvSpPr txBox="1"/>
          <p:nvPr/>
        </p:nvSpPr>
        <p:spPr>
          <a:xfrm>
            <a:off x="3556306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AF2047B9-D4C3-5E1A-E2D6-ED904D758C72}"/>
              </a:ext>
            </a:extLst>
          </p:cNvPr>
          <p:cNvSpPr txBox="1"/>
          <p:nvPr/>
        </p:nvSpPr>
        <p:spPr>
          <a:xfrm>
            <a:off x="2821227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1DD432CA-5A6C-9BEB-7821-E0180E115E45}"/>
              </a:ext>
            </a:extLst>
          </p:cNvPr>
          <p:cNvSpPr txBox="1"/>
          <p:nvPr/>
        </p:nvSpPr>
        <p:spPr>
          <a:xfrm>
            <a:off x="2795241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E6A5FB9-157A-983D-9ACE-A14AD5CC59B3}"/>
              </a:ext>
            </a:extLst>
          </p:cNvPr>
          <p:cNvSpPr txBox="1"/>
          <p:nvPr/>
        </p:nvSpPr>
        <p:spPr>
          <a:xfrm>
            <a:off x="3658299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9988DA69-0757-C05F-9427-1F2DC3EABC31}"/>
              </a:ext>
            </a:extLst>
          </p:cNvPr>
          <p:cNvSpPr txBox="1"/>
          <p:nvPr/>
        </p:nvSpPr>
        <p:spPr>
          <a:xfrm>
            <a:off x="4736205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F7D73604-C0DE-3D6E-9C0B-F08FD6777292}"/>
              </a:ext>
            </a:extLst>
          </p:cNvPr>
          <p:cNvSpPr txBox="1"/>
          <p:nvPr/>
        </p:nvSpPr>
        <p:spPr>
          <a:xfrm>
            <a:off x="812008" y="2556308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762BF758-1EDE-F788-0920-240B76A26C1D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13FCC6C-E376-E921-C4E9-289581884D13}"/>
              </a:ext>
            </a:extLst>
          </p:cNvPr>
          <p:cNvSpPr txBox="1"/>
          <p:nvPr/>
        </p:nvSpPr>
        <p:spPr>
          <a:xfrm>
            <a:off x="753285" y="2920162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malon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3B1768D-935C-F0E6-F4F5-1AA0F27F2B4B}"/>
              </a:ext>
            </a:extLst>
          </p:cNvPr>
          <p:cNvSpPr txBox="1"/>
          <p:nvPr/>
        </p:nvSpPr>
        <p:spPr>
          <a:xfrm>
            <a:off x="753285" y="3429617"/>
            <a:ext cx="1243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C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9571696A-B39C-9967-E673-C09DA2AD77EA}"/>
              </a:ext>
            </a:extLst>
          </p:cNvPr>
          <p:cNvSpPr txBox="1"/>
          <p:nvPr/>
        </p:nvSpPr>
        <p:spPr>
          <a:xfrm>
            <a:off x="2943618" y="2927817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1D3ACFB-13DA-A17F-B22B-56DED29E1DDD}"/>
              </a:ext>
            </a:extLst>
          </p:cNvPr>
          <p:cNvSpPr txBox="1"/>
          <p:nvPr/>
        </p:nvSpPr>
        <p:spPr>
          <a:xfrm>
            <a:off x="2953771" y="34317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76A82FBA-50E5-A66A-3094-7E2655C217EA}"/>
              </a:ext>
            </a:extLst>
          </p:cNvPr>
          <p:cNvSpPr txBox="1"/>
          <p:nvPr/>
        </p:nvSpPr>
        <p:spPr>
          <a:xfrm>
            <a:off x="3814319" y="291510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7B2933D5-818A-D83B-DBDA-81BD57AA442C}"/>
              </a:ext>
            </a:extLst>
          </p:cNvPr>
          <p:cNvSpPr txBox="1"/>
          <p:nvPr/>
        </p:nvSpPr>
        <p:spPr>
          <a:xfrm>
            <a:off x="3824472" y="342961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5F7F50C9-D765-748C-343D-D52A8AA7FE57}"/>
              </a:ext>
            </a:extLst>
          </p:cNvPr>
          <p:cNvSpPr txBox="1"/>
          <p:nvPr/>
        </p:nvSpPr>
        <p:spPr>
          <a:xfrm>
            <a:off x="4798717" y="292096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D1F2A804-62D4-3438-75A7-BE2C4FAAA171}"/>
              </a:ext>
            </a:extLst>
          </p:cNvPr>
          <p:cNvSpPr txBox="1"/>
          <p:nvPr/>
        </p:nvSpPr>
        <p:spPr>
          <a:xfrm>
            <a:off x="4808870" y="341968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34513D3E-D023-998F-92A0-953F99DE1FF4}"/>
              </a:ext>
            </a:extLst>
          </p:cNvPr>
          <p:cNvSpPr txBox="1"/>
          <p:nvPr/>
        </p:nvSpPr>
        <p:spPr>
          <a:xfrm>
            <a:off x="5631024" y="2935710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cs typeface="Arial" panose="020B0604020202020204" pitchFamily="34" charset="0"/>
              </a:rPr>
              <a:t>13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AB0953F9-E53F-45B9-B6DD-3313F9BD8C75}"/>
              </a:ext>
            </a:extLst>
          </p:cNvPr>
          <p:cNvSpPr txBox="1"/>
          <p:nvPr/>
        </p:nvSpPr>
        <p:spPr>
          <a:xfrm>
            <a:off x="5688872" y="343760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21%</a:t>
            </a:r>
            <a:r>
              <a:rPr lang="en-US" sz="1600" dirty="0">
                <a:cs typeface="Arial" panose="020B0604020202020204" pitchFamily="34" charset="0"/>
              </a:rPr>
              <a:t> 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4FA00815-366E-F453-D722-0ED4279D7718}"/>
              </a:ext>
            </a:extLst>
          </p:cNvPr>
          <p:cNvSpPr txBox="1"/>
          <p:nvPr/>
        </p:nvSpPr>
        <p:spPr>
          <a:xfrm>
            <a:off x="7669757" y="293349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9C06245F-DF81-89B8-1EA5-B7E238540040}"/>
              </a:ext>
            </a:extLst>
          </p:cNvPr>
          <p:cNvSpPr txBox="1"/>
          <p:nvPr/>
        </p:nvSpPr>
        <p:spPr>
          <a:xfrm>
            <a:off x="7679910" y="3435391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%</a:t>
            </a:r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C21281BB-6909-1D45-A478-3312B5893C74}"/>
              </a:ext>
            </a:extLst>
          </p:cNvPr>
          <p:cNvSpPr txBox="1"/>
          <p:nvPr/>
        </p:nvSpPr>
        <p:spPr>
          <a:xfrm>
            <a:off x="9373517" y="291510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5948DE91-811D-E2B3-0CD6-FC53F3948231}"/>
              </a:ext>
            </a:extLst>
          </p:cNvPr>
          <p:cNvSpPr txBox="1"/>
          <p:nvPr/>
        </p:nvSpPr>
        <p:spPr>
          <a:xfrm>
            <a:off x="9383670" y="341700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D73279C3-ED4F-C5E2-E233-7D8647EAE205}"/>
              </a:ext>
            </a:extLst>
          </p:cNvPr>
          <p:cNvSpPr txBox="1"/>
          <p:nvPr/>
        </p:nvSpPr>
        <p:spPr>
          <a:xfrm>
            <a:off x="11042918" y="292467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8AA2D551-43CC-A069-6B95-4ED52E6D7D96}"/>
              </a:ext>
            </a:extLst>
          </p:cNvPr>
          <p:cNvSpPr txBox="1"/>
          <p:nvPr/>
        </p:nvSpPr>
        <p:spPr>
          <a:xfrm>
            <a:off x="10984143" y="3447692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9%</a:t>
            </a:r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51727B2E-3631-4DE0-E2C0-3A2087AA04E3}"/>
              </a:ext>
            </a:extLst>
          </p:cNvPr>
          <p:cNvSpPr txBox="1"/>
          <p:nvPr/>
        </p:nvSpPr>
        <p:spPr>
          <a:xfrm>
            <a:off x="760244" y="4006465"/>
            <a:ext cx="1792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oxal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4948FB66-8243-0841-6E30-B93A95739FC1}"/>
              </a:ext>
            </a:extLst>
          </p:cNvPr>
          <p:cNvSpPr txBox="1"/>
          <p:nvPr/>
        </p:nvSpPr>
        <p:spPr>
          <a:xfrm>
            <a:off x="753285" y="4582362"/>
            <a:ext cx="1310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M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72A101F3-3EF8-E4AC-B620-2FADFE84F471}"/>
              </a:ext>
            </a:extLst>
          </p:cNvPr>
          <p:cNvSpPr txBox="1"/>
          <p:nvPr/>
        </p:nvSpPr>
        <p:spPr>
          <a:xfrm>
            <a:off x="2953771" y="4009785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71" name="CuadroTexto 70">
            <a:extLst>
              <a:ext uri="{FF2B5EF4-FFF2-40B4-BE49-F238E27FC236}">
                <a16:creationId xmlns:a16="http://schemas.microsoft.com/office/drawing/2014/main" id="{813B68AC-7EEA-1784-917B-FF25B342A249}"/>
              </a:ext>
            </a:extLst>
          </p:cNvPr>
          <p:cNvSpPr txBox="1"/>
          <p:nvPr/>
        </p:nvSpPr>
        <p:spPr>
          <a:xfrm>
            <a:off x="2953771" y="459829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BC57D7E6-3466-0701-31BE-E0F378DCE10A}"/>
              </a:ext>
            </a:extLst>
          </p:cNvPr>
          <p:cNvSpPr txBox="1"/>
          <p:nvPr/>
        </p:nvSpPr>
        <p:spPr>
          <a:xfrm>
            <a:off x="3824472" y="399707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093E619A-ABA3-D65D-6479-A48246545C0A}"/>
              </a:ext>
            </a:extLst>
          </p:cNvPr>
          <p:cNvSpPr txBox="1"/>
          <p:nvPr/>
        </p:nvSpPr>
        <p:spPr>
          <a:xfrm>
            <a:off x="3824472" y="457802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0</a:t>
            </a:r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770469B7-6EE0-00E5-96F2-820E8AFAF10A}"/>
              </a:ext>
            </a:extLst>
          </p:cNvPr>
          <p:cNvSpPr txBox="1"/>
          <p:nvPr/>
        </p:nvSpPr>
        <p:spPr>
          <a:xfrm>
            <a:off x="4808870" y="400293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AF96E09D-5143-C657-0C69-50BE4B13A5A1}"/>
              </a:ext>
            </a:extLst>
          </p:cNvPr>
          <p:cNvSpPr txBox="1"/>
          <p:nvPr/>
        </p:nvSpPr>
        <p:spPr>
          <a:xfrm>
            <a:off x="4808870" y="458388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5D53F850-7645-051B-ECAE-67861DC81AB9}"/>
              </a:ext>
            </a:extLst>
          </p:cNvPr>
          <p:cNvSpPr txBox="1"/>
          <p:nvPr/>
        </p:nvSpPr>
        <p:spPr>
          <a:xfrm>
            <a:off x="5752585" y="4017678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4% </a:t>
            </a:r>
            <a:r>
              <a:rPr lang="en-US" sz="1600" dirty="0">
                <a:cs typeface="Arial" panose="020B0604020202020204" pitchFamily="34" charset="0"/>
              </a:rPr>
              <a:t>(92:8)</a:t>
            </a:r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4DCDC168-3273-B964-054E-EF3F31498B4A}"/>
              </a:ext>
            </a:extLst>
          </p:cNvPr>
          <p:cNvSpPr txBox="1"/>
          <p:nvPr/>
        </p:nvSpPr>
        <p:spPr>
          <a:xfrm>
            <a:off x="5688873" y="4606183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10%</a:t>
            </a:r>
            <a:r>
              <a:rPr lang="en-US" sz="1600" dirty="0">
                <a:cs typeface="Arial" panose="020B0604020202020204" pitchFamily="34" charset="0"/>
              </a:rPr>
              <a:t> (50:50)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C47686C0-DDE3-195C-465E-A6D2E9547CC7}"/>
              </a:ext>
            </a:extLst>
          </p:cNvPr>
          <p:cNvSpPr txBox="1"/>
          <p:nvPr/>
        </p:nvSpPr>
        <p:spPr>
          <a:xfrm>
            <a:off x="7679910" y="4015464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3%</a:t>
            </a:r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F53C9DEC-D563-F4A8-0EEA-FE92B4AF0862}"/>
              </a:ext>
            </a:extLst>
          </p:cNvPr>
          <p:cNvSpPr txBox="1"/>
          <p:nvPr/>
        </p:nvSpPr>
        <p:spPr>
          <a:xfrm>
            <a:off x="7679911" y="459641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3%</a:t>
            </a:r>
          </a:p>
        </p:txBody>
      </p:sp>
      <p:sp>
        <p:nvSpPr>
          <p:cNvPr id="85" name="CuadroTexto 84">
            <a:extLst>
              <a:ext uri="{FF2B5EF4-FFF2-40B4-BE49-F238E27FC236}">
                <a16:creationId xmlns:a16="http://schemas.microsoft.com/office/drawing/2014/main" id="{665FE8AC-3550-7256-792F-BA2E98004A44}"/>
              </a:ext>
            </a:extLst>
          </p:cNvPr>
          <p:cNvSpPr txBox="1"/>
          <p:nvPr/>
        </p:nvSpPr>
        <p:spPr>
          <a:xfrm>
            <a:off x="9383670" y="399707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6" name="CuadroTexto 85">
            <a:extLst>
              <a:ext uri="{FF2B5EF4-FFF2-40B4-BE49-F238E27FC236}">
                <a16:creationId xmlns:a16="http://schemas.microsoft.com/office/drawing/2014/main" id="{1E798442-0D3B-AB88-29A9-DCFDA5555DA6}"/>
              </a:ext>
            </a:extLst>
          </p:cNvPr>
          <p:cNvSpPr txBox="1"/>
          <p:nvPr/>
        </p:nvSpPr>
        <p:spPr>
          <a:xfrm>
            <a:off x="9383670" y="457802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B22DA486-BD08-4DC6-2856-F02646C8DC26}"/>
              </a:ext>
            </a:extLst>
          </p:cNvPr>
          <p:cNvSpPr txBox="1"/>
          <p:nvPr/>
        </p:nvSpPr>
        <p:spPr>
          <a:xfrm>
            <a:off x="10984143" y="4006643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89" name="CuadroTexto 88">
            <a:extLst>
              <a:ext uri="{FF2B5EF4-FFF2-40B4-BE49-F238E27FC236}">
                <a16:creationId xmlns:a16="http://schemas.microsoft.com/office/drawing/2014/main" id="{EBDB4A9E-9B6A-D211-205B-53B8CCE36680}"/>
              </a:ext>
            </a:extLst>
          </p:cNvPr>
          <p:cNvSpPr txBox="1"/>
          <p:nvPr/>
        </p:nvSpPr>
        <p:spPr>
          <a:xfrm>
            <a:off x="10932044" y="4587595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5%</a:t>
            </a: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5401ABAD-5C4C-BEDE-2CE8-D022153724B0}"/>
              </a:ext>
            </a:extLst>
          </p:cNvPr>
          <p:cNvSpPr txBox="1"/>
          <p:nvPr/>
        </p:nvSpPr>
        <p:spPr>
          <a:xfrm>
            <a:off x="851174" y="5753579"/>
            <a:ext cx="655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dirty="0" err="1">
                <a:cs typeface="Arial" panose="020B0604020202020204" pitchFamily="34" charset="0"/>
              </a:rPr>
              <a:t>Camphorsulfonic</a:t>
            </a:r>
            <a:r>
              <a:rPr lang="en-US" sz="1400" dirty="0">
                <a:cs typeface="Arial" panose="020B0604020202020204" pitchFamily="34" charset="0"/>
              </a:rPr>
              <a:t> acid; </a:t>
            </a:r>
            <a:r>
              <a:rPr lang="en-US" sz="1400" i="1" dirty="0">
                <a:cs typeface="Arial" panose="020B0604020202020204" pitchFamily="34" charset="0"/>
              </a:rPr>
              <a:t>MSA</a:t>
            </a:r>
            <a:r>
              <a:rPr lang="en-US" sz="1400" dirty="0">
                <a:cs typeface="Arial" panose="020B0604020202020204" pitchFamily="34" charset="0"/>
              </a:rPr>
              <a:t>: Methanesulfonic acid; </a:t>
            </a:r>
            <a:r>
              <a:rPr lang="en-US" sz="1400" i="1" dirty="0">
                <a:cs typeface="Arial" panose="020B0604020202020204" pitchFamily="34" charset="0"/>
              </a:rPr>
              <a:t>p-T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i="1" dirty="0">
                <a:cs typeface="Arial" panose="020B0604020202020204" pitchFamily="34" charset="0"/>
              </a:rPr>
              <a:t>p</a:t>
            </a:r>
            <a:r>
              <a:rPr lang="en-US" sz="1400" dirty="0">
                <a:cs typeface="Arial" panose="020B0604020202020204" pitchFamily="34" charset="0"/>
              </a:rPr>
              <a:t>-</a:t>
            </a:r>
            <a:r>
              <a:rPr lang="en-US" sz="1400" dirty="0" err="1">
                <a:cs typeface="Arial" panose="020B0604020202020204" pitchFamily="34" charset="0"/>
              </a:rPr>
              <a:t>Toluenesulfonic</a:t>
            </a:r>
            <a:r>
              <a:rPr lang="en-US" sz="1400" dirty="0">
                <a:cs typeface="Arial" panose="020B0604020202020204" pitchFamily="34" charset="0"/>
              </a:rPr>
              <a:t> acid   </a:t>
            </a:r>
          </a:p>
        </p:txBody>
      </p:sp>
      <p:sp>
        <p:nvSpPr>
          <p:cNvPr id="53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894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719340-605A-1ED7-EC7F-A47FCB64AD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A63412E3-3E42-3908-94E8-AB030331D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C7F86A8B-B7E3-8B73-ADCE-A97B28B67F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07494" y="1386696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0A004EA-7906-31EF-0DDF-C3E86E68C2F5}"/>
              </a:ext>
            </a:extLst>
          </p:cNvPr>
          <p:cNvSpPr txBox="1"/>
          <p:nvPr/>
        </p:nvSpPr>
        <p:spPr>
          <a:xfrm>
            <a:off x="5752945" y="2411746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B2679F9-7C19-1951-03FE-8354FC350AB5}"/>
              </a:ext>
            </a:extLst>
          </p:cNvPr>
          <p:cNvSpPr txBox="1"/>
          <p:nvPr/>
        </p:nvSpPr>
        <p:spPr>
          <a:xfrm>
            <a:off x="7348638" y="2425710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30C46069-3D6D-4E01-419E-EB26A75412FA}"/>
              </a:ext>
            </a:extLst>
          </p:cNvPr>
          <p:cNvSpPr txBox="1"/>
          <p:nvPr/>
        </p:nvSpPr>
        <p:spPr>
          <a:xfrm>
            <a:off x="10411524" y="2459200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7" name="Imagen 16">
            <a:extLst>
              <a:ext uri="{FF2B5EF4-FFF2-40B4-BE49-F238E27FC236}">
                <a16:creationId xmlns:a16="http://schemas.microsoft.com/office/drawing/2014/main" id="{F0355277-0606-5116-4C1B-639FA88E9E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596" y="1335691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2DCA2BBD-B487-6D42-85AF-B045DCB390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1168" y="1673993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63EB61BE-0779-8E16-3BE3-340195E41D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33235" y="1324403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8E2A0B7D-87C1-06A2-29F3-E353083270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41560" y="1780076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62C88132-B5F6-2378-46E2-486FFFCB6F42}"/>
              </a:ext>
            </a:extLst>
          </p:cNvPr>
          <p:cNvSpPr txBox="1"/>
          <p:nvPr/>
        </p:nvSpPr>
        <p:spPr>
          <a:xfrm>
            <a:off x="3555711" y="1511936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800" b="1" dirty="0">
                <a:cs typeface="Arial" panose="020B0604020202020204" pitchFamily="34" charset="0"/>
              </a:rPr>
              <a:t>“HI </a:t>
            </a:r>
            <a:r>
              <a:rPr lang="es-ES" sz="1800" b="1" dirty="0" err="1">
                <a:cs typeface="Arial" panose="020B0604020202020204" pitchFamily="34" charset="0"/>
              </a:rPr>
              <a:t>source</a:t>
            </a:r>
            <a:r>
              <a:rPr lang="es-ES" sz="1800" b="1" dirty="0">
                <a:cs typeface="Arial" panose="020B0604020202020204" pitchFamily="34" charset="0"/>
              </a:rPr>
              <a:t>”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332E3569-9649-99CA-257F-296665E5228D}"/>
              </a:ext>
            </a:extLst>
          </p:cNvPr>
          <p:cNvSpPr txBox="1"/>
          <p:nvPr/>
        </p:nvSpPr>
        <p:spPr>
          <a:xfrm>
            <a:off x="2820632" y="2068063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B7146AAD-7DAC-766F-CB21-50F9354B16C4}"/>
              </a:ext>
            </a:extLst>
          </p:cNvPr>
          <p:cNvSpPr txBox="1"/>
          <p:nvPr/>
        </p:nvSpPr>
        <p:spPr>
          <a:xfrm>
            <a:off x="2794646" y="2619751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02380BD4-FF34-26A7-22C1-0AD4D92466D0}"/>
              </a:ext>
            </a:extLst>
          </p:cNvPr>
          <p:cNvSpPr txBox="1"/>
          <p:nvPr/>
        </p:nvSpPr>
        <p:spPr>
          <a:xfrm>
            <a:off x="3657704" y="2619751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B750379-BC9D-C7BE-95D0-2FAEF7A298D5}"/>
              </a:ext>
            </a:extLst>
          </p:cNvPr>
          <p:cNvSpPr txBox="1"/>
          <p:nvPr/>
        </p:nvSpPr>
        <p:spPr>
          <a:xfrm>
            <a:off x="4735610" y="2619751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60B709E3-029F-69DA-92B4-9DDBC3D1C67D}"/>
              </a:ext>
            </a:extLst>
          </p:cNvPr>
          <p:cNvSpPr txBox="1"/>
          <p:nvPr/>
        </p:nvSpPr>
        <p:spPr>
          <a:xfrm>
            <a:off x="811413" y="2576167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17DB5036-78EE-86BC-0F6D-BE50858E887C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B64D0769-BC8E-758C-CA07-E710B103EA8B}"/>
              </a:ext>
            </a:extLst>
          </p:cNvPr>
          <p:cNvSpPr txBox="1"/>
          <p:nvPr/>
        </p:nvSpPr>
        <p:spPr>
          <a:xfrm>
            <a:off x="752690" y="2940021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malon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96F1C009-AF10-7536-1B54-B1331CCD63E9}"/>
              </a:ext>
            </a:extLst>
          </p:cNvPr>
          <p:cNvSpPr txBox="1"/>
          <p:nvPr/>
        </p:nvSpPr>
        <p:spPr>
          <a:xfrm>
            <a:off x="752690" y="3449476"/>
            <a:ext cx="1243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C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4C219E7-EEA5-0703-4BE0-97A825CED8C1}"/>
              </a:ext>
            </a:extLst>
          </p:cNvPr>
          <p:cNvSpPr txBox="1"/>
          <p:nvPr/>
        </p:nvSpPr>
        <p:spPr>
          <a:xfrm>
            <a:off x="2943023" y="2947676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BDFB399-BF35-7B5C-9713-26125E857CE0}"/>
              </a:ext>
            </a:extLst>
          </p:cNvPr>
          <p:cNvSpPr txBox="1"/>
          <p:nvPr/>
        </p:nvSpPr>
        <p:spPr>
          <a:xfrm>
            <a:off x="2953176" y="345156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CE23E26-074B-6216-DF66-CF8220E6C180}"/>
              </a:ext>
            </a:extLst>
          </p:cNvPr>
          <p:cNvSpPr txBox="1"/>
          <p:nvPr/>
        </p:nvSpPr>
        <p:spPr>
          <a:xfrm>
            <a:off x="3813724" y="293496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75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10BAE87A-35BB-F4BF-7606-F4A3ADEC5857}"/>
              </a:ext>
            </a:extLst>
          </p:cNvPr>
          <p:cNvSpPr txBox="1"/>
          <p:nvPr/>
        </p:nvSpPr>
        <p:spPr>
          <a:xfrm>
            <a:off x="3823877" y="344947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3471EE2A-E7C4-6A27-5E54-C5349270056F}"/>
              </a:ext>
            </a:extLst>
          </p:cNvPr>
          <p:cNvSpPr txBox="1"/>
          <p:nvPr/>
        </p:nvSpPr>
        <p:spPr>
          <a:xfrm>
            <a:off x="4798122" y="294082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8D99468F-FE6B-1AE4-5216-D36E7440A8BB}"/>
              </a:ext>
            </a:extLst>
          </p:cNvPr>
          <p:cNvSpPr txBox="1"/>
          <p:nvPr/>
        </p:nvSpPr>
        <p:spPr>
          <a:xfrm>
            <a:off x="4808275" y="343954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3601702E-AB8A-039A-3C16-97DD0D74F439}"/>
              </a:ext>
            </a:extLst>
          </p:cNvPr>
          <p:cNvSpPr txBox="1"/>
          <p:nvPr/>
        </p:nvSpPr>
        <p:spPr>
          <a:xfrm>
            <a:off x="5630429" y="2955569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cs typeface="Arial" panose="020B0604020202020204" pitchFamily="34" charset="0"/>
              </a:rPr>
              <a:t>13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3A11286E-4915-B44A-3B0C-F0FFE3B15A3B}"/>
              </a:ext>
            </a:extLst>
          </p:cNvPr>
          <p:cNvSpPr txBox="1"/>
          <p:nvPr/>
        </p:nvSpPr>
        <p:spPr>
          <a:xfrm>
            <a:off x="5688277" y="3457464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21%</a:t>
            </a:r>
            <a:r>
              <a:rPr lang="en-US" sz="1600" dirty="0">
                <a:cs typeface="Arial" panose="020B0604020202020204" pitchFamily="34" charset="0"/>
              </a:rPr>
              <a:t> 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A3D18872-34F5-5211-71A2-27232EA8238E}"/>
              </a:ext>
            </a:extLst>
          </p:cNvPr>
          <p:cNvSpPr txBox="1"/>
          <p:nvPr/>
        </p:nvSpPr>
        <p:spPr>
          <a:xfrm>
            <a:off x="7537520" y="2953355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6206F15C-165A-8874-6D2A-ACB7F8516317}"/>
              </a:ext>
            </a:extLst>
          </p:cNvPr>
          <p:cNvSpPr txBox="1"/>
          <p:nvPr/>
        </p:nvSpPr>
        <p:spPr>
          <a:xfrm>
            <a:off x="7547673" y="3455250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%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8E5E29DA-72E9-BFD6-FE3C-7361CDB20DBF}"/>
              </a:ext>
            </a:extLst>
          </p:cNvPr>
          <p:cNvSpPr txBox="1"/>
          <p:nvPr/>
        </p:nvSpPr>
        <p:spPr>
          <a:xfrm>
            <a:off x="10469115" y="29445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C56F9127-C584-88E6-0363-918E257999A9}"/>
              </a:ext>
            </a:extLst>
          </p:cNvPr>
          <p:cNvSpPr txBox="1"/>
          <p:nvPr/>
        </p:nvSpPr>
        <p:spPr>
          <a:xfrm>
            <a:off x="10410340" y="3467551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9%</a:t>
            </a:r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0037782D-A142-E139-DB74-5DF8678C7E43}"/>
              </a:ext>
            </a:extLst>
          </p:cNvPr>
          <p:cNvSpPr txBox="1"/>
          <p:nvPr/>
        </p:nvSpPr>
        <p:spPr>
          <a:xfrm>
            <a:off x="759649" y="4026324"/>
            <a:ext cx="1792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oxalic</a:t>
            </a:r>
            <a:r>
              <a:rPr lang="en-US" sz="1600" dirty="0"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FC15F0E1-0A31-5DB9-3E22-0E02641A9411}"/>
              </a:ext>
            </a:extLst>
          </p:cNvPr>
          <p:cNvSpPr txBox="1"/>
          <p:nvPr/>
        </p:nvSpPr>
        <p:spPr>
          <a:xfrm>
            <a:off x="752690" y="4602221"/>
            <a:ext cx="1310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cs typeface="Arial" panose="020B0604020202020204" pitchFamily="34" charset="0"/>
              </a:rPr>
              <a:t>:</a:t>
            </a:r>
            <a:r>
              <a:rPr lang="en-US" sz="1600" i="1" dirty="0" err="1">
                <a:cs typeface="Arial" panose="020B0604020202020204" pitchFamily="34" charset="0"/>
              </a:rPr>
              <a:t>MSA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69" name="CuadroTexto 68">
            <a:extLst>
              <a:ext uri="{FF2B5EF4-FFF2-40B4-BE49-F238E27FC236}">
                <a16:creationId xmlns:a16="http://schemas.microsoft.com/office/drawing/2014/main" id="{1DA27078-4A49-4BD0-C112-794E7A024400}"/>
              </a:ext>
            </a:extLst>
          </p:cNvPr>
          <p:cNvSpPr txBox="1"/>
          <p:nvPr/>
        </p:nvSpPr>
        <p:spPr>
          <a:xfrm>
            <a:off x="782473" y="5178118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1E933EA8-FB32-AB2E-1CAE-517FF1F87616}"/>
              </a:ext>
            </a:extLst>
          </p:cNvPr>
          <p:cNvSpPr txBox="1"/>
          <p:nvPr/>
        </p:nvSpPr>
        <p:spPr>
          <a:xfrm>
            <a:off x="2953176" y="4029644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 </a:t>
            </a:r>
          </a:p>
        </p:txBody>
      </p:sp>
      <p:sp>
        <p:nvSpPr>
          <p:cNvPr id="71" name="CuadroTexto 70">
            <a:extLst>
              <a:ext uri="{FF2B5EF4-FFF2-40B4-BE49-F238E27FC236}">
                <a16:creationId xmlns:a16="http://schemas.microsoft.com/office/drawing/2014/main" id="{7F793879-2EEF-101F-45C6-A2E77C392B51}"/>
              </a:ext>
            </a:extLst>
          </p:cNvPr>
          <p:cNvSpPr txBox="1"/>
          <p:nvPr/>
        </p:nvSpPr>
        <p:spPr>
          <a:xfrm>
            <a:off x="2953176" y="461814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72" name="CuadroTexto 71">
            <a:extLst>
              <a:ext uri="{FF2B5EF4-FFF2-40B4-BE49-F238E27FC236}">
                <a16:creationId xmlns:a16="http://schemas.microsoft.com/office/drawing/2014/main" id="{0DF8FE66-D8A0-C1E0-956D-333AC44FD1C7}"/>
              </a:ext>
            </a:extLst>
          </p:cNvPr>
          <p:cNvSpPr txBox="1"/>
          <p:nvPr/>
        </p:nvSpPr>
        <p:spPr>
          <a:xfrm>
            <a:off x="2953176" y="517587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E4CA5F8F-F7A4-DE2E-86C6-54C7F96D4C39}"/>
              </a:ext>
            </a:extLst>
          </p:cNvPr>
          <p:cNvSpPr txBox="1"/>
          <p:nvPr/>
        </p:nvSpPr>
        <p:spPr>
          <a:xfrm>
            <a:off x="3823877" y="401693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95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C39E4119-5EFB-E00A-20C9-A6F57502C10A}"/>
              </a:ext>
            </a:extLst>
          </p:cNvPr>
          <p:cNvSpPr txBox="1"/>
          <p:nvPr/>
        </p:nvSpPr>
        <p:spPr>
          <a:xfrm>
            <a:off x="3823877" y="459788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0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1001E05F-C29D-E644-DDF1-D7AEF067A2F2}"/>
              </a:ext>
            </a:extLst>
          </p:cNvPr>
          <p:cNvSpPr txBox="1"/>
          <p:nvPr/>
        </p:nvSpPr>
        <p:spPr>
          <a:xfrm>
            <a:off x="3823877" y="517587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3987A347-23A7-96A9-FE60-A20B81CC0BA1}"/>
              </a:ext>
            </a:extLst>
          </p:cNvPr>
          <p:cNvSpPr txBox="1"/>
          <p:nvPr/>
        </p:nvSpPr>
        <p:spPr>
          <a:xfrm>
            <a:off x="4808275" y="4022789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30532571-436F-4B73-CEC9-44DB820BFBD7}"/>
              </a:ext>
            </a:extLst>
          </p:cNvPr>
          <p:cNvSpPr txBox="1"/>
          <p:nvPr/>
        </p:nvSpPr>
        <p:spPr>
          <a:xfrm>
            <a:off x="4808275" y="460374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5A75E9E3-C7A2-780D-F735-9909DB586085}"/>
              </a:ext>
            </a:extLst>
          </p:cNvPr>
          <p:cNvSpPr txBox="1"/>
          <p:nvPr/>
        </p:nvSpPr>
        <p:spPr>
          <a:xfrm>
            <a:off x="4808275" y="516385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DE5B5D82-5B4E-9D9F-B376-8148B360240E}"/>
              </a:ext>
            </a:extLst>
          </p:cNvPr>
          <p:cNvSpPr txBox="1"/>
          <p:nvPr/>
        </p:nvSpPr>
        <p:spPr>
          <a:xfrm>
            <a:off x="5751990" y="4037537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4% </a:t>
            </a:r>
            <a:r>
              <a:rPr lang="en-US" sz="1600" dirty="0">
                <a:cs typeface="Arial" panose="020B0604020202020204" pitchFamily="34" charset="0"/>
              </a:rPr>
              <a:t>(92:8)</a:t>
            </a:r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3E327A26-C726-7614-E428-999DB02E24FD}"/>
              </a:ext>
            </a:extLst>
          </p:cNvPr>
          <p:cNvSpPr txBox="1"/>
          <p:nvPr/>
        </p:nvSpPr>
        <p:spPr>
          <a:xfrm>
            <a:off x="5688278" y="4626042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10%</a:t>
            </a:r>
            <a:r>
              <a:rPr lang="en-US" sz="1600" dirty="0">
                <a:cs typeface="Arial" panose="020B0604020202020204" pitchFamily="34" charset="0"/>
              </a:rPr>
              <a:t> (50:50)</a:t>
            </a:r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FBEC5633-322C-614D-F91E-7808457D1B00}"/>
              </a:ext>
            </a:extLst>
          </p:cNvPr>
          <p:cNvSpPr txBox="1"/>
          <p:nvPr/>
        </p:nvSpPr>
        <p:spPr>
          <a:xfrm>
            <a:off x="5688277" y="5181771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9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7CEAFFBD-060E-8AC5-CB69-FC969C9964A6}"/>
              </a:ext>
            </a:extLst>
          </p:cNvPr>
          <p:cNvSpPr txBox="1"/>
          <p:nvPr/>
        </p:nvSpPr>
        <p:spPr>
          <a:xfrm>
            <a:off x="7547673" y="4035323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3%</a:t>
            </a:r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E27505FE-D0CA-9E46-9E57-326DEA649A79}"/>
              </a:ext>
            </a:extLst>
          </p:cNvPr>
          <p:cNvSpPr txBox="1"/>
          <p:nvPr/>
        </p:nvSpPr>
        <p:spPr>
          <a:xfrm>
            <a:off x="7547674" y="4616275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3%</a:t>
            </a:r>
          </a:p>
        </p:txBody>
      </p:sp>
      <p:sp>
        <p:nvSpPr>
          <p:cNvPr id="84" name="CuadroTexto 83">
            <a:extLst>
              <a:ext uri="{FF2B5EF4-FFF2-40B4-BE49-F238E27FC236}">
                <a16:creationId xmlns:a16="http://schemas.microsoft.com/office/drawing/2014/main" id="{6387FEB3-588B-451E-CD8D-9DADE213F7C7}"/>
              </a:ext>
            </a:extLst>
          </p:cNvPr>
          <p:cNvSpPr txBox="1"/>
          <p:nvPr/>
        </p:nvSpPr>
        <p:spPr>
          <a:xfrm>
            <a:off x="7616602" y="517955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grpSp>
        <p:nvGrpSpPr>
          <p:cNvPr id="23" name="Группа 22"/>
          <p:cNvGrpSpPr/>
          <p:nvPr/>
        </p:nvGrpSpPr>
        <p:grpSpPr>
          <a:xfrm>
            <a:off x="8610047" y="1323580"/>
            <a:ext cx="1191084" cy="4176142"/>
            <a:chOff x="8933504" y="1323580"/>
            <a:chExt cx="1191084" cy="4176142"/>
          </a:xfrm>
        </p:grpSpPr>
        <p:sp>
          <p:nvSpPr>
            <p:cNvPr id="6" name="CuadroTexto 5">
              <a:extLst>
                <a:ext uri="{FF2B5EF4-FFF2-40B4-BE49-F238E27FC236}">
                  <a16:creationId xmlns:a16="http://schemas.microsoft.com/office/drawing/2014/main" id="{1ECFFEFA-5BE8-DCE5-6C03-E1CEFDB1E104}"/>
                </a:ext>
              </a:extLst>
            </p:cNvPr>
            <p:cNvSpPr txBox="1"/>
            <p:nvPr/>
          </p:nvSpPr>
          <p:spPr>
            <a:xfrm>
              <a:off x="9312587" y="2456571"/>
              <a:ext cx="2610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cs typeface="Arial" panose="020B0604020202020204" pitchFamily="34" charset="0"/>
                </a:rPr>
                <a:t>4</a:t>
              </a:r>
            </a:p>
          </p:txBody>
        </p:sp>
        <p:pic>
          <p:nvPicPr>
            <p:cNvPr id="16" name="Imagen 15">
              <a:extLst>
                <a:ext uri="{FF2B5EF4-FFF2-40B4-BE49-F238E27FC236}">
                  <a16:creationId xmlns:a16="http://schemas.microsoft.com/office/drawing/2014/main" id="{65C087F8-9A1D-95AE-C543-953ADDD18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33504" y="1323580"/>
              <a:ext cx="1191084" cy="924424"/>
            </a:xfrm>
            <a:prstGeom prst="rect">
              <a:avLst/>
            </a:prstGeom>
          </p:spPr>
        </p:pic>
        <p:sp>
          <p:nvSpPr>
            <p:cNvPr id="63" name="CuadroTexto 62">
              <a:extLst>
                <a:ext uri="{FF2B5EF4-FFF2-40B4-BE49-F238E27FC236}">
                  <a16:creationId xmlns:a16="http://schemas.microsoft.com/office/drawing/2014/main" id="{14535ED4-2B89-7492-D076-B9E107088CF2}"/>
                </a:ext>
              </a:extLst>
            </p:cNvPr>
            <p:cNvSpPr txBox="1"/>
            <p:nvPr/>
          </p:nvSpPr>
          <p:spPr>
            <a:xfrm>
              <a:off x="9372922" y="293496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64" name="CuadroTexto 63">
              <a:extLst>
                <a:ext uri="{FF2B5EF4-FFF2-40B4-BE49-F238E27FC236}">
                  <a16:creationId xmlns:a16="http://schemas.microsoft.com/office/drawing/2014/main" id="{2D9FC884-C168-7E31-F1D2-5E5D6690DE97}"/>
                </a:ext>
              </a:extLst>
            </p:cNvPr>
            <p:cNvSpPr txBox="1"/>
            <p:nvPr/>
          </p:nvSpPr>
          <p:spPr>
            <a:xfrm>
              <a:off x="9383075" y="343686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85" name="CuadroTexto 84">
              <a:extLst>
                <a:ext uri="{FF2B5EF4-FFF2-40B4-BE49-F238E27FC236}">
                  <a16:creationId xmlns:a16="http://schemas.microsoft.com/office/drawing/2014/main" id="{55F07747-5175-F934-73E7-5B791E59EF76}"/>
                </a:ext>
              </a:extLst>
            </p:cNvPr>
            <p:cNvSpPr txBox="1"/>
            <p:nvPr/>
          </p:nvSpPr>
          <p:spPr>
            <a:xfrm>
              <a:off x="9383075" y="401693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86" name="CuadroTexto 85">
              <a:extLst>
                <a:ext uri="{FF2B5EF4-FFF2-40B4-BE49-F238E27FC236}">
                  <a16:creationId xmlns:a16="http://schemas.microsoft.com/office/drawing/2014/main" id="{A04A2584-9A7E-37B9-87C3-E7B3E9E32396}"/>
                </a:ext>
              </a:extLst>
            </p:cNvPr>
            <p:cNvSpPr txBox="1"/>
            <p:nvPr/>
          </p:nvSpPr>
          <p:spPr>
            <a:xfrm>
              <a:off x="9383075" y="459788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87" name="CuadroTexto 86">
              <a:extLst>
                <a:ext uri="{FF2B5EF4-FFF2-40B4-BE49-F238E27FC236}">
                  <a16:creationId xmlns:a16="http://schemas.microsoft.com/office/drawing/2014/main" id="{F086DCD2-C4BE-C29B-A1C7-88AC1CC0085E}"/>
                </a:ext>
              </a:extLst>
            </p:cNvPr>
            <p:cNvSpPr txBox="1"/>
            <p:nvPr/>
          </p:nvSpPr>
          <p:spPr>
            <a:xfrm>
              <a:off x="9383075" y="5161168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</p:grpSp>
      <p:sp>
        <p:nvSpPr>
          <p:cNvPr id="88" name="CuadroTexto 87">
            <a:extLst>
              <a:ext uri="{FF2B5EF4-FFF2-40B4-BE49-F238E27FC236}">
                <a16:creationId xmlns:a16="http://schemas.microsoft.com/office/drawing/2014/main" id="{DF695232-DABE-B92F-B566-1ADBDE679AF4}"/>
              </a:ext>
            </a:extLst>
          </p:cNvPr>
          <p:cNvSpPr txBox="1"/>
          <p:nvPr/>
        </p:nvSpPr>
        <p:spPr>
          <a:xfrm>
            <a:off x="10410340" y="4026502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%</a:t>
            </a:r>
          </a:p>
        </p:txBody>
      </p:sp>
      <p:sp>
        <p:nvSpPr>
          <p:cNvPr id="89" name="CuadroTexto 88">
            <a:extLst>
              <a:ext uri="{FF2B5EF4-FFF2-40B4-BE49-F238E27FC236}">
                <a16:creationId xmlns:a16="http://schemas.microsoft.com/office/drawing/2014/main" id="{4E2F0D82-42DE-0E76-EF4E-A48527DC6E4E}"/>
              </a:ext>
            </a:extLst>
          </p:cNvPr>
          <p:cNvSpPr txBox="1"/>
          <p:nvPr/>
        </p:nvSpPr>
        <p:spPr>
          <a:xfrm>
            <a:off x="10358241" y="4607454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5%</a:t>
            </a:r>
          </a:p>
        </p:txBody>
      </p:sp>
      <p:sp>
        <p:nvSpPr>
          <p:cNvPr id="90" name="CuadroTexto 89">
            <a:extLst>
              <a:ext uri="{FF2B5EF4-FFF2-40B4-BE49-F238E27FC236}">
                <a16:creationId xmlns:a16="http://schemas.microsoft.com/office/drawing/2014/main" id="{6CF33AB9-631B-9CBC-E913-92E5EB137AFC}"/>
              </a:ext>
            </a:extLst>
          </p:cNvPr>
          <p:cNvSpPr txBox="1"/>
          <p:nvPr/>
        </p:nvSpPr>
        <p:spPr>
          <a:xfrm>
            <a:off x="10358240" y="5160213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2%</a:t>
            </a: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89B1433E-BC68-D90B-0557-AFC17D7A6B02}"/>
              </a:ext>
            </a:extLst>
          </p:cNvPr>
          <p:cNvSpPr txBox="1"/>
          <p:nvPr/>
        </p:nvSpPr>
        <p:spPr>
          <a:xfrm>
            <a:off x="850579" y="5773438"/>
            <a:ext cx="655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dirty="0" err="1">
                <a:cs typeface="Arial" panose="020B0604020202020204" pitchFamily="34" charset="0"/>
              </a:rPr>
              <a:t>Camphorsulfonic</a:t>
            </a:r>
            <a:r>
              <a:rPr lang="en-US" sz="1400" dirty="0">
                <a:cs typeface="Arial" panose="020B0604020202020204" pitchFamily="34" charset="0"/>
              </a:rPr>
              <a:t> acid; </a:t>
            </a:r>
            <a:r>
              <a:rPr lang="en-US" sz="1400" i="1" dirty="0">
                <a:cs typeface="Arial" panose="020B0604020202020204" pitchFamily="34" charset="0"/>
              </a:rPr>
              <a:t>MSA</a:t>
            </a:r>
            <a:r>
              <a:rPr lang="en-US" sz="1400" dirty="0">
                <a:cs typeface="Arial" panose="020B0604020202020204" pitchFamily="34" charset="0"/>
              </a:rPr>
              <a:t>: Methanesulfonic acid; </a:t>
            </a:r>
            <a:r>
              <a:rPr lang="en-US" sz="1400" i="1" dirty="0">
                <a:cs typeface="Arial" panose="020B0604020202020204" pitchFamily="34" charset="0"/>
              </a:rPr>
              <a:t>p-T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i="1" dirty="0">
                <a:cs typeface="Arial" panose="020B0604020202020204" pitchFamily="34" charset="0"/>
              </a:rPr>
              <a:t>p</a:t>
            </a:r>
            <a:r>
              <a:rPr lang="en-US" sz="1400" dirty="0">
                <a:cs typeface="Arial" panose="020B0604020202020204" pitchFamily="34" charset="0"/>
              </a:rPr>
              <a:t>-</a:t>
            </a:r>
            <a:r>
              <a:rPr lang="en-US" sz="1400" dirty="0" err="1">
                <a:cs typeface="Arial" panose="020B0604020202020204" pitchFamily="34" charset="0"/>
              </a:rPr>
              <a:t>Toluenesulfonic</a:t>
            </a:r>
            <a:r>
              <a:rPr lang="en-US" sz="1400" dirty="0">
                <a:cs typeface="Arial" panose="020B0604020202020204" pitchFamily="34" charset="0"/>
              </a:rPr>
              <a:t> acid   </a:t>
            </a:r>
          </a:p>
        </p:txBody>
      </p:sp>
      <p:sp>
        <p:nvSpPr>
          <p:cNvPr id="92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4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5207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DEB855-CB82-1882-1C05-3345815B89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0EAC455-65FE-EA88-4947-9F3C8B7962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28A9DC39-82FD-B999-85D4-9DF71EFD82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EA66D913-AE29-AD37-7859-031EE6106B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430933" y="1890586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1AD659A5-CF2D-E780-9CCE-DA72002F3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33" y="2430123"/>
            <a:ext cx="15365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411AE444-70D8-B75F-464D-42938A967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1459" y="3562515"/>
            <a:ext cx="1575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B050"/>
                </a:solidFill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1A84C28E-4807-1EFE-4611-0ACD8CB34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034" y="3681155"/>
            <a:ext cx="1411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</a:rPr>
              <a:t>DESs</a:t>
            </a:r>
            <a:r>
              <a:rPr lang="en-US" sz="1600" b="1" dirty="0">
                <a:solidFill>
                  <a:srgbClr val="0070C0"/>
                </a:solidFill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</a:rPr>
              <a:t>2</a:t>
            </a:r>
            <a:r>
              <a:rPr lang="en-US" sz="1600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8C2E6E37-2E82-8BF9-4F8B-78EEFC78FAC7}"/>
              </a:ext>
            </a:extLst>
          </p:cNvPr>
          <p:cNvSpPr/>
          <p:nvPr/>
        </p:nvSpPr>
        <p:spPr>
          <a:xfrm>
            <a:off x="4799925" y="4602458"/>
            <a:ext cx="1418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</a:rPr>
              <a:t>One-pot</a:t>
            </a:r>
            <a:r>
              <a:rPr lang="en-US" sz="1600" b="1" i="1" dirty="0">
                <a:solidFill>
                  <a:srgbClr val="0033CC"/>
                </a:solidFill>
              </a:rPr>
              <a:t> </a:t>
            </a:r>
            <a:r>
              <a:rPr lang="en-US" sz="1600" b="1" dirty="0">
                <a:solidFill>
                  <a:srgbClr val="0033CC"/>
                </a:solidFill>
              </a:rPr>
              <a:t>Combination</a:t>
            </a:r>
            <a:r>
              <a:rPr lang="en-US" sz="1600" b="1" i="1" dirty="0">
                <a:solidFill>
                  <a:srgbClr val="0033CC"/>
                </a:solidFill>
              </a:rPr>
              <a:t>         s</a:t>
            </a:r>
            <a:r>
              <a:rPr lang="en-US" sz="1600" b="1" dirty="0">
                <a:solidFill>
                  <a:srgbClr val="0033CC"/>
                </a:solidFill>
              </a:rPr>
              <a:t>-block/TMs  Enzymes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BF971E11-1C9B-F03F-7A35-E140FF657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8588" y="1591777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0000"/>
                </a:solidFill>
                <a:latin typeface="Arial" charset="0"/>
              </a:rPr>
              <a:t> Metal-</a:t>
            </a:r>
            <a:r>
              <a:rPr lang="en-US" sz="1500" b="1" dirty="0" err="1">
                <a:solidFill>
                  <a:srgbClr val="FF0000"/>
                </a:solidFill>
                <a:latin typeface="Arial" charset="0"/>
              </a:rPr>
              <a:t>catalysed</a:t>
            </a:r>
            <a:r>
              <a:rPr lang="en-US" sz="1500" b="1" dirty="0">
                <a:solidFill>
                  <a:srgbClr val="FF0000"/>
                </a:solidFill>
                <a:latin typeface="Arial" charset="0"/>
              </a:rPr>
              <a:t> organic transformations:</a:t>
            </a:r>
          </a:p>
        </p:txBody>
      </p:sp>
      <p:graphicFrame>
        <p:nvGraphicFramePr>
          <p:cNvPr id="57" name="6 Objeto">
            <a:extLst>
              <a:ext uri="{FF2B5EF4-FFF2-40B4-BE49-F238E27FC236}">
                <a16:creationId xmlns:a16="http://schemas.microsoft.com/office/drawing/2014/main" id="{113657C4-F96C-76CB-9D92-DE001227F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15320"/>
              </p:ext>
            </p:extLst>
          </p:nvPr>
        </p:nvGraphicFramePr>
        <p:xfrm>
          <a:off x="6818046" y="1988795"/>
          <a:ext cx="2482514" cy="8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CS ChemDraw Drawing" r:id="rId4" imgW="2265872" imgH="764616" progId="ChemDraw.Document.6.0">
                  <p:embed/>
                </p:oleObj>
              </mc:Choice>
              <mc:Fallback>
                <p:oleObj name="CS ChemDraw Drawing" r:id="rId4" imgW="2265872" imgH="764616" progId="ChemDraw.Document.6.0">
                  <p:embed/>
                  <p:pic>
                    <p:nvPicPr>
                      <p:cNvPr id="57" name="6 Objeto">
                        <a:extLst>
                          <a:ext uri="{FF2B5EF4-FFF2-40B4-BE49-F238E27FC236}">
                            <a16:creationId xmlns:a16="http://schemas.microsoft.com/office/drawing/2014/main" id="{6791C89E-7BEF-537A-DDC6-9C604D785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8046" y="1988795"/>
                        <a:ext cx="2482514" cy="8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13 Rectángulo">
            <a:extLst>
              <a:ext uri="{FF2B5EF4-FFF2-40B4-BE49-F238E27FC236}">
                <a16:creationId xmlns:a16="http://schemas.microsoft.com/office/drawing/2014/main" id="{3584FB7E-9323-57C6-E706-C0396F366ABF}"/>
              </a:ext>
            </a:extLst>
          </p:cNvPr>
          <p:cNvSpPr/>
          <p:nvPr/>
        </p:nvSpPr>
        <p:spPr>
          <a:xfrm>
            <a:off x="9406593" y="1931034"/>
            <a:ext cx="188116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Green Chem.</a:t>
            </a:r>
            <a:r>
              <a:rPr lang="en-GB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2015</a:t>
            </a:r>
            <a:r>
              <a:rPr lang="en-GB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3870</a:t>
            </a:r>
          </a:p>
          <a:p>
            <a:pPr lvl="0"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J.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3425</a:t>
            </a:r>
          </a:p>
          <a:p>
            <a:pPr lvl="0" algn="l"/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, 20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2151</a:t>
            </a:r>
          </a:p>
          <a:p>
            <a:pPr algn="l"/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hem. Sci.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5821</a:t>
            </a:r>
          </a:p>
          <a:p>
            <a:pPr algn="l"/>
            <a:r>
              <a:rPr lang="en-U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15,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e202102211</a:t>
            </a:r>
          </a:p>
          <a:p>
            <a:pPr algn="l"/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ACS Sustain. Chem. Eng.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4065</a:t>
            </a:r>
          </a:p>
          <a:p>
            <a:pPr algn="l"/>
            <a:r>
              <a:rPr lang="fi-FI" sz="1000" i="1" dirty="0">
                <a:latin typeface="Arial" panose="020B0604020202020204" pitchFamily="34" charset="0"/>
                <a:cs typeface="Arial" panose="020B0604020202020204" pitchFamily="34" charset="0"/>
              </a:rPr>
              <a:t>RSC Sustain., </a:t>
            </a:r>
            <a:r>
              <a:rPr lang="fi-FI" sz="1000" b="1" dirty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fi-FI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sz="10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sz="1000" dirty="0">
                <a:latin typeface="Arial" panose="020B0604020202020204" pitchFamily="34" charset="0"/>
                <a:cs typeface="Arial" panose="020B0604020202020204" pitchFamily="34" charset="0"/>
              </a:rPr>
              <a:t>, 847</a:t>
            </a:r>
            <a:endParaRPr lang="es-ES" sz="1000" dirty="0"/>
          </a:p>
        </p:txBody>
      </p:sp>
      <p:graphicFrame>
        <p:nvGraphicFramePr>
          <p:cNvPr id="65" name="7 Objeto">
            <a:extLst>
              <a:ext uri="{FF2B5EF4-FFF2-40B4-BE49-F238E27FC236}">
                <a16:creationId xmlns:a16="http://schemas.microsoft.com/office/drawing/2014/main" id="{872DCC00-FB91-C169-7FE0-33200FB45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92088"/>
              </p:ext>
            </p:extLst>
          </p:nvPr>
        </p:nvGraphicFramePr>
        <p:xfrm>
          <a:off x="925546" y="2459048"/>
          <a:ext cx="2781108" cy="72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CS ChemDraw Drawing" r:id="rId6" imgW="2325298" imgH="606089" progId="ChemDraw.Document.6.0">
                  <p:embed/>
                </p:oleObj>
              </mc:Choice>
              <mc:Fallback>
                <p:oleObj name="CS ChemDraw Drawing" r:id="rId6" imgW="2325298" imgH="606089" progId="ChemDraw.Document.6.0">
                  <p:embed/>
                  <p:pic>
                    <p:nvPicPr>
                      <p:cNvPr id="65" name="7 Objeto">
                        <a:extLst>
                          <a:ext uri="{FF2B5EF4-FFF2-40B4-BE49-F238E27FC236}">
                            <a16:creationId xmlns:a16="http://schemas.microsoft.com/office/drawing/2014/main" id="{87833D83-9D1A-15D8-5A82-78E3B771F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546" y="2459048"/>
                        <a:ext cx="2781108" cy="72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24 Rectángulo">
            <a:extLst>
              <a:ext uri="{FF2B5EF4-FFF2-40B4-BE49-F238E27FC236}">
                <a16:creationId xmlns:a16="http://schemas.microsoft.com/office/drawing/2014/main" id="{9BD1D968-2AB0-03C5-2212-293E9798A737}"/>
              </a:ext>
            </a:extLst>
          </p:cNvPr>
          <p:cNvSpPr/>
          <p:nvPr/>
        </p:nvSpPr>
        <p:spPr>
          <a:xfrm>
            <a:off x="1032285" y="3254143"/>
            <a:ext cx="254253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4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3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5969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cs typeface="Arial" pitchFamily="34" charset="0"/>
              </a:rPr>
              <a:t>16456 </a:t>
            </a:r>
            <a:r>
              <a:rPr lang="es-ES" sz="1000" i="1" dirty="0">
                <a:cs typeface="Arial" pitchFamily="34" charset="0"/>
              </a:rPr>
              <a:t>Green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dirty="0">
                <a:cs typeface="Arial" pitchFamily="34" charset="0"/>
              </a:rPr>
              <a:t>., </a:t>
            </a:r>
            <a:r>
              <a:rPr lang="es-ES" sz="1000" b="1" dirty="0">
                <a:cs typeface="Arial" pitchFamily="34" charset="0"/>
              </a:rPr>
              <a:t>2017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9</a:t>
            </a:r>
            <a:r>
              <a:rPr lang="es-ES" sz="1000" dirty="0">
                <a:cs typeface="Arial" pitchFamily="34" charset="0"/>
              </a:rPr>
              <a:t>, 3069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Chem. </a:t>
            </a:r>
            <a:r>
              <a:rPr lang="en-US" sz="1000" i="1" dirty="0" err="1">
                <a:cs typeface="Arial" panose="020B0604020202020204" pitchFamily="34" charset="0"/>
              </a:rPr>
              <a:t>Commun</a:t>
            </a:r>
            <a:r>
              <a:rPr lang="en-US" sz="1000" i="1" dirty="0">
                <a:cs typeface="Arial" panose="020B0604020202020204" pitchFamily="34" charset="0"/>
              </a:rPr>
              <a:t>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0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56</a:t>
            </a:r>
            <a:r>
              <a:rPr lang="en-US" sz="1000" dirty="0">
                <a:cs typeface="Arial" panose="020B0604020202020204" pitchFamily="34" charset="0"/>
              </a:rPr>
              <a:t>, 8932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3</a:t>
            </a:r>
            <a:r>
              <a:rPr lang="es-ES" sz="1000" dirty="0">
                <a:cs typeface="Arial" panose="020B0604020202020204" pitchFamily="34" charset="0"/>
              </a:rPr>
              <a:t>, 3583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Angew. Chem. Int. Ed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0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59</a:t>
            </a:r>
            <a:r>
              <a:rPr lang="de-DE" sz="1000" dirty="0">
                <a:cs typeface="Arial" panose="020B0604020202020204" pitchFamily="34" charset="0"/>
              </a:rPr>
              <a:t>, 19021</a:t>
            </a:r>
            <a:endParaRPr lang="es-ES" sz="1000" dirty="0">
              <a:cs typeface="Arial" panose="020B0604020202020204" pitchFamily="34" charset="0"/>
            </a:endParaRP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Sci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1</a:t>
            </a:r>
            <a:r>
              <a:rPr lang="es-ES" sz="1000" dirty="0">
                <a:cs typeface="Arial" panose="020B0604020202020204" pitchFamily="34" charset="0"/>
              </a:rPr>
              <a:t>, 65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0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 13, </a:t>
            </a:r>
            <a:r>
              <a:rPr lang="es-ES" sz="1000" dirty="0">
                <a:cs typeface="Arial" panose="020B0604020202020204" pitchFamily="34" charset="0"/>
              </a:rPr>
              <a:t>4967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</a:t>
            </a:r>
            <a:r>
              <a:rPr lang="es-ES" sz="1000" i="1" dirty="0">
                <a:cs typeface="Arial" panose="020B0604020202020204" pitchFamily="34" charset="0"/>
              </a:rPr>
              <a:t>14</a:t>
            </a:r>
            <a:r>
              <a:rPr lang="es-ES" sz="1000" dirty="0">
                <a:cs typeface="Arial" panose="020B0604020202020204" pitchFamily="34" charset="0"/>
              </a:rPr>
              <a:t>, 2084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ommun</a:t>
            </a:r>
            <a:r>
              <a:rPr lang="es-ES" sz="1000" i="1" dirty="0">
                <a:cs typeface="Arial" panose="020B0604020202020204" pitchFamily="34" charset="0"/>
              </a:rPr>
              <a:t>.,</a:t>
            </a:r>
            <a:r>
              <a:rPr lang="es-ES" sz="1000" dirty="0">
                <a:cs typeface="Arial" panose="020B0604020202020204" pitchFamily="34" charset="0"/>
              </a:rPr>
              <a:t> </a:t>
            </a:r>
            <a:r>
              <a:rPr lang="es-ES" sz="1000" b="1" dirty="0">
                <a:cs typeface="Arial" panose="020B0604020202020204" pitchFamily="34" charset="0"/>
              </a:rPr>
              <a:t>2021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57</a:t>
            </a:r>
            <a:r>
              <a:rPr lang="es-ES" sz="1000" dirty="0">
                <a:cs typeface="Arial" panose="020B0604020202020204" pitchFamily="34" charset="0"/>
              </a:rPr>
              <a:t>, 13534</a:t>
            </a:r>
          </a:p>
          <a:p>
            <a:pPr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4</a:t>
            </a:r>
            <a:r>
              <a:rPr lang="es-ES" sz="1000" dirty="0">
                <a:cs typeface="Arial" panose="020B0604020202020204" pitchFamily="34" charset="0"/>
              </a:rPr>
              <a:t>, 800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e202201348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4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5</a:t>
            </a:r>
            <a:r>
              <a:rPr lang="de-DE" sz="1000" dirty="0">
                <a:cs typeface="Arial" panose="020B0604020202020204" pitchFamily="34" charset="0"/>
              </a:rPr>
              <a:t>, 59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8174FDBB-56CB-002B-42EA-3AD4629B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12352"/>
              </p:ext>
            </p:extLst>
          </p:nvPr>
        </p:nvGraphicFramePr>
        <p:xfrm>
          <a:off x="7825158" y="3781942"/>
          <a:ext cx="3835248" cy="102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CS ChemDraw Drawing" r:id="rId8" imgW="4768299" imgH="1278198" progId="ChemDraw.Document.6.0">
                  <p:embed/>
                </p:oleObj>
              </mc:Choice>
              <mc:Fallback>
                <p:oleObj name="CS ChemDraw Drawing" r:id="rId8" imgW="4768299" imgH="1278198" progId="ChemDraw.Document.6.0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C39C9B4B-4405-2E5E-BD84-DC087DA46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5158" y="3781942"/>
                        <a:ext cx="3835248" cy="102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>
            <a:extLst>
              <a:ext uri="{FF2B5EF4-FFF2-40B4-BE49-F238E27FC236}">
                <a16:creationId xmlns:a16="http://schemas.microsoft.com/office/drawing/2014/main" id="{750D865A-B427-E2FD-47CB-9983869B1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318" y="3454678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1500" b="1" i="1" dirty="0">
                <a:solidFill>
                  <a:srgbClr val="FFC000"/>
                </a:solidFill>
                <a:latin typeface="Arial" charset="0"/>
              </a:rPr>
              <a:t>ADESs</a:t>
            </a:r>
            <a:r>
              <a:rPr lang="en-US" sz="1500" b="1" dirty="0">
                <a:solidFill>
                  <a:srgbClr val="FFC000"/>
                </a:solidFill>
                <a:latin typeface="Arial" charset="0"/>
              </a:rPr>
              <a:t>-promoted synthesis: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755DB16D-02F1-3738-4C33-01C91D35EDBE}"/>
              </a:ext>
            </a:extLst>
          </p:cNvPr>
          <p:cNvSpPr txBox="1"/>
          <p:nvPr/>
        </p:nvSpPr>
        <p:spPr>
          <a:xfrm>
            <a:off x="7556442" y="4804721"/>
            <a:ext cx="48344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/>
            <a:r>
              <a:rPr lang="en-U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hem. Commun., </a:t>
            </a:r>
            <a:r>
              <a:rPr lang="en-US" sz="10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2020</a:t>
            </a:r>
            <a:r>
              <a:rPr lang="en-U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56, </a:t>
            </a:r>
            <a:r>
              <a:rPr lang="en-US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15165;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J.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29, 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e202301736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, 18, 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e202400892 and e202500679.</a:t>
            </a:r>
          </a:p>
          <a:p>
            <a:pPr algn="l"/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Adv. Synth. Catal.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367, 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e202500388</a:t>
            </a:r>
          </a:p>
        </p:txBody>
      </p:sp>
      <p:sp>
        <p:nvSpPr>
          <p:cNvPr id="102" name="4 Rectángulo">
            <a:extLst>
              <a:ext uri="{FF2B5EF4-FFF2-40B4-BE49-F238E27FC236}">
                <a16:creationId xmlns:a16="http://schemas.microsoft.com/office/drawing/2014/main" id="{D7F785DA-0974-F271-55A6-74581CDB6D53}"/>
              </a:ext>
            </a:extLst>
          </p:cNvPr>
          <p:cNvSpPr/>
          <p:nvPr/>
        </p:nvSpPr>
        <p:spPr>
          <a:xfrm>
            <a:off x="29499" y="2009941"/>
            <a:ext cx="378020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B050"/>
                </a:solidFill>
              </a:rPr>
              <a:t> Main-group mediated synthesis:</a:t>
            </a:r>
          </a:p>
        </p:txBody>
      </p:sp>
      <p:sp>
        <p:nvSpPr>
          <p:cNvPr id="3" name="22 Rectángulo">
            <a:extLst>
              <a:ext uri="{FF2B5EF4-FFF2-40B4-BE49-F238E27FC236}">
                <a16:creationId xmlns:a16="http://schemas.microsoft.com/office/drawing/2014/main" id="{B2CDC0E2-CFDC-A219-1846-9EC2720D04A8}"/>
              </a:ext>
            </a:extLst>
          </p:cNvPr>
          <p:cNvSpPr/>
          <p:nvPr/>
        </p:nvSpPr>
        <p:spPr>
          <a:xfrm>
            <a:off x="5966642" y="3349709"/>
            <a:ext cx="15759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FFC000"/>
                </a:solidFill>
              </a:rPr>
              <a:t>ADESs</a:t>
            </a:r>
            <a:r>
              <a:rPr lang="en-US" sz="1600" b="1" dirty="0">
                <a:solidFill>
                  <a:srgbClr val="FFC000"/>
                </a:solidFill>
              </a:rPr>
              <a:t>-promoted Organic Synthesis</a:t>
            </a:r>
          </a:p>
        </p:txBody>
      </p:sp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71213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0793DF-EE79-5BDD-93E2-102A4D6137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FD790DAC-5FDC-C03C-E699-861284405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99900B8C-D0EF-9D6E-4679-BE5557B5C9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37393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4E9E51DA-EC48-07CF-EC48-DC48CAD04D8D}"/>
              </a:ext>
            </a:extLst>
          </p:cNvPr>
          <p:cNvSpPr txBox="1"/>
          <p:nvPr/>
        </p:nvSpPr>
        <p:spPr>
          <a:xfrm>
            <a:off x="5782844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0A1BDD0-7EDD-E635-CFA4-30DD13837947}"/>
              </a:ext>
            </a:extLst>
          </p:cNvPr>
          <p:cNvSpPr txBox="1"/>
          <p:nvPr/>
        </p:nvSpPr>
        <p:spPr>
          <a:xfrm>
            <a:off x="7343146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5CF731C-7E48-5845-6114-18270BC2081D}"/>
              </a:ext>
            </a:extLst>
          </p:cNvPr>
          <p:cNvSpPr txBox="1"/>
          <p:nvPr/>
        </p:nvSpPr>
        <p:spPr>
          <a:xfrm>
            <a:off x="8822541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57A94BC-7B06-0A7E-8902-1019F0EF7003}"/>
              </a:ext>
            </a:extLst>
          </p:cNvPr>
          <p:cNvSpPr txBox="1"/>
          <p:nvPr/>
        </p:nvSpPr>
        <p:spPr>
          <a:xfrm>
            <a:off x="10276309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C817CB8C-1E40-D27A-598B-44D9D910BD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3458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260D7AB2-6685-8513-E10C-22B78CA38F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1495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FEED8DF1-F7F0-BE6B-1159-79AF045AA7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5676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A85E36DC-EAA0-5520-BCB5-26F36FD6C4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020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4C8E43FE-C957-BAEF-3379-3780BF6A58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571459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7280D3F4-2E1D-6772-EC2F-F037405BB773}"/>
              </a:ext>
            </a:extLst>
          </p:cNvPr>
          <p:cNvSpPr txBox="1"/>
          <p:nvPr/>
        </p:nvSpPr>
        <p:spPr>
          <a:xfrm>
            <a:off x="3585610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CE0A126C-C0DE-0423-1131-2431F2539309}"/>
              </a:ext>
            </a:extLst>
          </p:cNvPr>
          <p:cNvSpPr txBox="1"/>
          <p:nvPr/>
        </p:nvSpPr>
        <p:spPr>
          <a:xfrm>
            <a:off x="2850531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02DFB97F-1B11-0667-C9D0-C2F8B008F3C1}"/>
              </a:ext>
            </a:extLst>
          </p:cNvPr>
          <p:cNvSpPr txBox="1"/>
          <p:nvPr/>
        </p:nvSpPr>
        <p:spPr>
          <a:xfrm>
            <a:off x="2824545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170488B2-7689-6B47-7E0F-8B489EC0A805}"/>
              </a:ext>
            </a:extLst>
          </p:cNvPr>
          <p:cNvSpPr txBox="1"/>
          <p:nvPr/>
        </p:nvSpPr>
        <p:spPr>
          <a:xfrm>
            <a:off x="3687603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4C573BDF-1D91-9B2C-F145-47C09ADF9F9D}"/>
              </a:ext>
            </a:extLst>
          </p:cNvPr>
          <p:cNvSpPr txBox="1"/>
          <p:nvPr/>
        </p:nvSpPr>
        <p:spPr>
          <a:xfrm>
            <a:off x="4765509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B1ECC3FA-5BA0-2B2A-CDF6-0AB850AEB8A5}"/>
              </a:ext>
            </a:extLst>
          </p:cNvPr>
          <p:cNvSpPr txBox="1"/>
          <p:nvPr/>
        </p:nvSpPr>
        <p:spPr>
          <a:xfrm>
            <a:off x="841312" y="2556308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Brønsted-</a:t>
            </a:r>
            <a:r>
              <a:rPr lang="es-ES" sz="1600" b="1" i="1" dirty="0" err="1">
                <a:cs typeface="Arial" panose="020B0604020202020204" pitchFamily="34" charset="0"/>
              </a:rPr>
              <a:t>ADESs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1FAC137-3D16-30F0-3747-ACEBB7127B23}"/>
              </a:ext>
            </a:extLst>
          </p:cNvPr>
          <p:cNvSpPr txBox="1"/>
          <p:nvPr/>
        </p:nvSpPr>
        <p:spPr>
          <a:xfrm>
            <a:off x="4914805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426373EC-1B53-A15A-46AB-3340C986D1B1}"/>
              </a:ext>
            </a:extLst>
          </p:cNvPr>
          <p:cNvSpPr txBox="1"/>
          <p:nvPr/>
        </p:nvSpPr>
        <p:spPr>
          <a:xfrm>
            <a:off x="782589" y="2920162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malonic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9DE4C98-F1BC-B574-9B3D-216764728D55}"/>
              </a:ext>
            </a:extLst>
          </p:cNvPr>
          <p:cNvSpPr txBox="1"/>
          <p:nvPr/>
        </p:nvSpPr>
        <p:spPr>
          <a:xfrm>
            <a:off x="782589" y="3429617"/>
            <a:ext cx="1243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SA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E5FBA26-08A4-27E2-E492-75E65F5B7B42}"/>
              </a:ext>
            </a:extLst>
          </p:cNvPr>
          <p:cNvSpPr txBox="1"/>
          <p:nvPr/>
        </p:nvSpPr>
        <p:spPr>
          <a:xfrm>
            <a:off x="2972922" y="2927817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2ED617C-DDAB-6557-3B6B-C4815F561405}"/>
              </a:ext>
            </a:extLst>
          </p:cNvPr>
          <p:cNvSpPr txBox="1"/>
          <p:nvPr/>
        </p:nvSpPr>
        <p:spPr>
          <a:xfrm>
            <a:off x="2983075" y="34317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F74618C1-1053-C581-C967-2EB5FE474E06}"/>
              </a:ext>
            </a:extLst>
          </p:cNvPr>
          <p:cNvSpPr txBox="1"/>
          <p:nvPr/>
        </p:nvSpPr>
        <p:spPr>
          <a:xfrm>
            <a:off x="3843623" y="291510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75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8C3998D-F520-6DAD-01C6-E705DBEABDA1}"/>
              </a:ext>
            </a:extLst>
          </p:cNvPr>
          <p:cNvSpPr txBox="1"/>
          <p:nvPr/>
        </p:nvSpPr>
        <p:spPr>
          <a:xfrm>
            <a:off x="3853776" y="342961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9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F9F61887-18E7-2279-F1AC-3785767DD00A}"/>
              </a:ext>
            </a:extLst>
          </p:cNvPr>
          <p:cNvSpPr txBox="1"/>
          <p:nvPr/>
        </p:nvSpPr>
        <p:spPr>
          <a:xfrm>
            <a:off x="4828021" y="292096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619A0667-C1F2-E097-B866-409247883AFD}"/>
              </a:ext>
            </a:extLst>
          </p:cNvPr>
          <p:cNvSpPr txBox="1"/>
          <p:nvPr/>
        </p:nvSpPr>
        <p:spPr>
          <a:xfrm>
            <a:off x="4838174" y="341968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59" name="CuadroTexto 58">
            <a:extLst>
              <a:ext uri="{FF2B5EF4-FFF2-40B4-BE49-F238E27FC236}">
                <a16:creationId xmlns:a16="http://schemas.microsoft.com/office/drawing/2014/main" id="{34944118-42DF-2616-C76C-2D543D8EDAC7}"/>
              </a:ext>
            </a:extLst>
          </p:cNvPr>
          <p:cNvSpPr txBox="1"/>
          <p:nvPr/>
        </p:nvSpPr>
        <p:spPr>
          <a:xfrm>
            <a:off x="5660328" y="2935710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3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EB1B012B-0128-586A-0FD1-854FB04AE1DF}"/>
              </a:ext>
            </a:extLst>
          </p:cNvPr>
          <p:cNvSpPr txBox="1"/>
          <p:nvPr/>
        </p:nvSpPr>
        <p:spPr>
          <a:xfrm>
            <a:off x="5718176" y="343760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1%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(90:10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74D90FE9-7820-54DB-AFCF-5FDABBC89793}"/>
              </a:ext>
            </a:extLst>
          </p:cNvPr>
          <p:cNvSpPr txBox="1"/>
          <p:nvPr/>
        </p:nvSpPr>
        <p:spPr>
          <a:xfrm>
            <a:off x="7532028" y="293349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%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F0417D69-263D-2241-A1C9-A32BA503AB79}"/>
              </a:ext>
            </a:extLst>
          </p:cNvPr>
          <p:cNvSpPr txBox="1"/>
          <p:nvPr/>
        </p:nvSpPr>
        <p:spPr>
          <a:xfrm>
            <a:off x="7542181" y="3435391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%</a:t>
            </a:r>
          </a:p>
        </p:txBody>
      </p:sp>
      <p:sp>
        <p:nvSpPr>
          <p:cNvPr id="63" name="CuadroTexto 62">
            <a:extLst>
              <a:ext uri="{FF2B5EF4-FFF2-40B4-BE49-F238E27FC236}">
                <a16:creationId xmlns:a16="http://schemas.microsoft.com/office/drawing/2014/main" id="{F9E91C6A-ADD0-019C-31C3-2B1AB413D14D}"/>
              </a:ext>
            </a:extLst>
          </p:cNvPr>
          <p:cNvSpPr txBox="1"/>
          <p:nvPr/>
        </p:nvSpPr>
        <p:spPr>
          <a:xfrm>
            <a:off x="8882876" y="291510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AE0A4A9E-E5B0-CC2B-8B67-86813D50A4DB}"/>
              </a:ext>
            </a:extLst>
          </p:cNvPr>
          <p:cNvSpPr txBox="1"/>
          <p:nvPr/>
        </p:nvSpPr>
        <p:spPr>
          <a:xfrm>
            <a:off x="8893029" y="341700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B049061D-32E3-685F-88E9-0ECE65F4A230}"/>
              </a:ext>
            </a:extLst>
          </p:cNvPr>
          <p:cNvSpPr txBox="1"/>
          <p:nvPr/>
        </p:nvSpPr>
        <p:spPr>
          <a:xfrm>
            <a:off x="10333900" y="292467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2BF8843D-FF4C-CF42-9E4B-606B9F959860}"/>
              </a:ext>
            </a:extLst>
          </p:cNvPr>
          <p:cNvSpPr txBox="1"/>
          <p:nvPr/>
        </p:nvSpPr>
        <p:spPr>
          <a:xfrm>
            <a:off x="10275125" y="3447692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9%</a:t>
            </a:r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723CAE90-14BC-24DA-0E5E-086D149AD6E1}"/>
              </a:ext>
            </a:extLst>
          </p:cNvPr>
          <p:cNvSpPr txBox="1"/>
          <p:nvPr/>
        </p:nvSpPr>
        <p:spPr>
          <a:xfrm>
            <a:off x="789548" y="4006465"/>
            <a:ext cx="1792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oxalic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acid (1:1)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DA75B497-3C82-B0E4-7306-7B4A6664BE42}"/>
              </a:ext>
            </a:extLst>
          </p:cNvPr>
          <p:cNvSpPr txBox="1"/>
          <p:nvPr/>
        </p:nvSpPr>
        <p:spPr>
          <a:xfrm>
            <a:off x="782589" y="4582362"/>
            <a:ext cx="1310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 err="1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MSA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69" name="CuadroTexto 68">
            <a:extLst>
              <a:ext uri="{FF2B5EF4-FFF2-40B4-BE49-F238E27FC236}">
                <a16:creationId xmlns:a16="http://schemas.microsoft.com/office/drawing/2014/main" id="{2CA09C36-131D-1246-B6EB-987F231FCF07}"/>
              </a:ext>
            </a:extLst>
          </p:cNvPr>
          <p:cNvSpPr txBox="1"/>
          <p:nvPr/>
        </p:nvSpPr>
        <p:spPr>
          <a:xfrm>
            <a:off x="812372" y="5158259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5375570D-C63A-08E6-4C81-AF9C406CBA76}"/>
              </a:ext>
            </a:extLst>
          </p:cNvPr>
          <p:cNvSpPr txBox="1"/>
          <p:nvPr/>
        </p:nvSpPr>
        <p:spPr>
          <a:xfrm>
            <a:off x="2983075" y="4009785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 </a:t>
            </a:r>
          </a:p>
        </p:txBody>
      </p:sp>
      <p:sp>
        <p:nvSpPr>
          <p:cNvPr id="71" name="CuadroTexto 70">
            <a:extLst>
              <a:ext uri="{FF2B5EF4-FFF2-40B4-BE49-F238E27FC236}">
                <a16:creationId xmlns:a16="http://schemas.microsoft.com/office/drawing/2014/main" id="{F0A0CEEA-256F-6208-F9DD-A6B684DB7B89}"/>
              </a:ext>
            </a:extLst>
          </p:cNvPr>
          <p:cNvSpPr txBox="1"/>
          <p:nvPr/>
        </p:nvSpPr>
        <p:spPr>
          <a:xfrm>
            <a:off x="2983075" y="459829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72" name="CuadroTexto 71">
            <a:extLst>
              <a:ext uri="{FF2B5EF4-FFF2-40B4-BE49-F238E27FC236}">
                <a16:creationId xmlns:a16="http://schemas.microsoft.com/office/drawing/2014/main" id="{FFAC0B81-6083-F43B-C7E9-1C2568C59961}"/>
              </a:ext>
            </a:extLst>
          </p:cNvPr>
          <p:cNvSpPr txBox="1"/>
          <p:nvPr/>
        </p:nvSpPr>
        <p:spPr>
          <a:xfrm>
            <a:off x="2983075" y="515601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26CDCF87-3DE0-1296-36C0-44F7E433E325}"/>
              </a:ext>
            </a:extLst>
          </p:cNvPr>
          <p:cNvSpPr txBox="1"/>
          <p:nvPr/>
        </p:nvSpPr>
        <p:spPr>
          <a:xfrm>
            <a:off x="3853776" y="399707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95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4CCAAF75-E02E-D450-63A5-217B6B8765F1}"/>
              </a:ext>
            </a:extLst>
          </p:cNvPr>
          <p:cNvSpPr txBox="1"/>
          <p:nvPr/>
        </p:nvSpPr>
        <p:spPr>
          <a:xfrm>
            <a:off x="3853776" y="457802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0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F049B3D3-E025-37FC-737E-F4E42F18C07F}"/>
              </a:ext>
            </a:extLst>
          </p:cNvPr>
          <p:cNvSpPr txBox="1"/>
          <p:nvPr/>
        </p:nvSpPr>
        <p:spPr>
          <a:xfrm>
            <a:off x="3853776" y="515601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76" name="CuadroTexto 75">
            <a:extLst>
              <a:ext uri="{FF2B5EF4-FFF2-40B4-BE49-F238E27FC236}">
                <a16:creationId xmlns:a16="http://schemas.microsoft.com/office/drawing/2014/main" id="{3451FB1E-C6EA-75A4-311D-A99266E56CA1}"/>
              </a:ext>
            </a:extLst>
          </p:cNvPr>
          <p:cNvSpPr txBox="1"/>
          <p:nvPr/>
        </p:nvSpPr>
        <p:spPr>
          <a:xfrm>
            <a:off x="4838174" y="400293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F312B4D5-0127-5259-9F5F-D73666210F74}"/>
              </a:ext>
            </a:extLst>
          </p:cNvPr>
          <p:cNvSpPr txBox="1"/>
          <p:nvPr/>
        </p:nvSpPr>
        <p:spPr>
          <a:xfrm>
            <a:off x="4838174" y="458388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D71EE931-FE3F-ACD3-48D9-DD55C353BF81}"/>
              </a:ext>
            </a:extLst>
          </p:cNvPr>
          <p:cNvSpPr txBox="1"/>
          <p:nvPr/>
        </p:nvSpPr>
        <p:spPr>
          <a:xfrm>
            <a:off x="4838174" y="514399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1CAACDA6-6B94-D15A-A15D-792CE6F95D32}"/>
              </a:ext>
            </a:extLst>
          </p:cNvPr>
          <p:cNvSpPr txBox="1"/>
          <p:nvPr/>
        </p:nvSpPr>
        <p:spPr>
          <a:xfrm>
            <a:off x="5781889" y="4017678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4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92:8)</a:t>
            </a:r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8FB500C2-35A7-E62A-CCC6-1890FC607BA0}"/>
              </a:ext>
            </a:extLst>
          </p:cNvPr>
          <p:cNvSpPr txBox="1"/>
          <p:nvPr/>
        </p:nvSpPr>
        <p:spPr>
          <a:xfrm>
            <a:off x="5718177" y="4606183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0%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(50:50)</a:t>
            </a:r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50B8A9FB-A116-E749-1D6E-9338A3B23C66}"/>
              </a:ext>
            </a:extLst>
          </p:cNvPr>
          <p:cNvSpPr txBox="1"/>
          <p:nvPr/>
        </p:nvSpPr>
        <p:spPr>
          <a:xfrm>
            <a:off x="5718176" y="5161912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9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6FB8364D-CFF3-F960-7A90-06275063CA60}"/>
              </a:ext>
            </a:extLst>
          </p:cNvPr>
          <p:cNvSpPr txBox="1"/>
          <p:nvPr/>
        </p:nvSpPr>
        <p:spPr>
          <a:xfrm>
            <a:off x="7542181" y="4015464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3%</a:t>
            </a:r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EE42D68B-F6E1-1605-C5E6-6FACDECE421D}"/>
              </a:ext>
            </a:extLst>
          </p:cNvPr>
          <p:cNvSpPr txBox="1"/>
          <p:nvPr/>
        </p:nvSpPr>
        <p:spPr>
          <a:xfrm>
            <a:off x="7542182" y="4596416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3%</a:t>
            </a:r>
          </a:p>
        </p:txBody>
      </p:sp>
      <p:sp>
        <p:nvSpPr>
          <p:cNvPr id="84" name="CuadroTexto 83">
            <a:extLst>
              <a:ext uri="{FF2B5EF4-FFF2-40B4-BE49-F238E27FC236}">
                <a16:creationId xmlns:a16="http://schemas.microsoft.com/office/drawing/2014/main" id="{D9A934FE-1B89-E2E1-D5B7-4729C8FE81C0}"/>
              </a:ext>
            </a:extLst>
          </p:cNvPr>
          <p:cNvSpPr txBox="1"/>
          <p:nvPr/>
        </p:nvSpPr>
        <p:spPr>
          <a:xfrm>
            <a:off x="7611110" y="515969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5" name="CuadroTexto 84">
            <a:extLst>
              <a:ext uri="{FF2B5EF4-FFF2-40B4-BE49-F238E27FC236}">
                <a16:creationId xmlns:a16="http://schemas.microsoft.com/office/drawing/2014/main" id="{C3BFD43F-5360-BB61-8340-7A0033035258}"/>
              </a:ext>
            </a:extLst>
          </p:cNvPr>
          <p:cNvSpPr txBox="1"/>
          <p:nvPr/>
        </p:nvSpPr>
        <p:spPr>
          <a:xfrm>
            <a:off x="8893029" y="399707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6" name="CuadroTexto 85">
            <a:extLst>
              <a:ext uri="{FF2B5EF4-FFF2-40B4-BE49-F238E27FC236}">
                <a16:creationId xmlns:a16="http://schemas.microsoft.com/office/drawing/2014/main" id="{D8FC396C-6CAE-B38F-12F6-D78F225A537A}"/>
              </a:ext>
            </a:extLst>
          </p:cNvPr>
          <p:cNvSpPr txBox="1"/>
          <p:nvPr/>
        </p:nvSpPr>
        <p:spPr>
          <a:xfrm>
            <a:off x="8893029" y="457802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7" name="CuadroTexto 86">
            <a:extLst>
              <a:ext uri="{FF2B5EF4-FFF2-40B4-BE49-F238E27FC236}">
                <a16:creationId xmlns:a16="http://schemas.microsoft.com/office/drawing/2014/main" id="{ADF7C495-F149-5F99-8B5E-9FC5E5BA1C0F}"/>
              </a:ext>
            </a:extLst>
          </p:cNvPr>
          <p:cNvSpPr txBox="1"/>
          <p:nvPr/>
        </p:nvSpPr>
        <p:spPr>
          <a:xfrm>
            <a:off x="8893029" y="514130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959B68B3-D2B9-4B93-FC31-D75A998DBE7D}"/>
              </a:ext>
            </a:extLst>
          </p:cNvPr>
          <p:cNvSpPr txBox="1"/>
          <p:nvPr/>
        </p:nvSpPr>
        <p:spPr>
          <a:xfrm>
            <a:off x="10275125" y="4006643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%</a:t>
            </a:r>
          </a:p>
        </p:txBody>
      </p:sp>
      <p:sp>
        <p:nvSpPr>
          <p:cNvPr id="89" name="CuadroTexto 88">
            <a:extLst>
              <a:ext uri="{FF2B5EF4-FFF2-40B4-BE49-F238E27FC236}">
                <a16:creationId xmlns:a16="http://schemas.microsoft.com/office/drawing/2014/main" id="{47195A8E-FB87-4121-6832-BE24670DFE1C}"/>
              </a:ext>
            </a:extLst>
          </p:cNvPr>
          <p:cNvSpPr txBox="1"/>
          <p:nvPr/>
        </p:nvSpPr>
        <p:spPr>
          <a:xfrm>
            <a:off x="10223026" y="4587595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5%</a:t>
            </a:r>
          </a:p>
        </p:txBody>
      </p:sp>
      <p:sp>
        <p:nvSpPr>
          <p:cNvPr id="90" name="CuadroTexto 89">
            <a:extLst>
              <a:ext uri="{FF2B5EF4-FFF2-40B4-BE49-F238E27FC236}">
                <a16:creationId xmlns:a16="http://schemas.microsoft.com/office/drawing/2014/main" id="{43C1A7F4-C299-3103-D9D3-099A248F3C91}"/>
              </a:ext>
            </a:extLst>
          </p:cNvPr>
          <p:cNvSpPr txBox="1"/>
          <p:nvPr/>
        </p:nvSpPr>
        <p:spPr>
          <a:xfrm>
            <a:off x="10223025" y="5140354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2%</a:t>
            </a:r>
          </a:p>
        </p:txBody>
      </p:sp>
      <p:sp>
        <p:nvSpPr>
          <p:cNvPr id="91" name="CuadroTexto 90">
            <a:extLst>
              <a:ext uri="{FF2B5EF4-FFF2-40B4-BE49-F238E27FC236}">
                <a16:creationId xmlns:a16="http://schemas.microsoft.com/office/drawing/2014/main" id="{E48153E3-8596-2089-59F0-EF988905BF36}"/>
              </a:ext>
            </a:extLst>
          </p:cNvPr>
          <p:cNvSpPr txBox="1"/>
          <p:nvPr/>
        </p:nvSpPr>
        <p:spPr>
          <a:xfrm>
            <a:off x="880478" y="5753579"/>
            <a:ext cx="655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cs typeface="Arial" panose="020B0604020202020204" pitchFamily="34" charset="0"/>
              </a:rPr>
              <a:t>C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dirty="0" err="1">
                <a:cs typeface="Arial" panose="020B0604020202020204" pitchFamily="34" charset="0"/>
              </a:rPr>
              <a:t>Camphorsulfonic</a:t>
            </a:r>
            <a:r>
              <a:rPr lang="en-US" sz="1400" dirty="0">
                <a:cs typeface="Arial" panose="020B0604020202020204" pitchFamily="34" charset="0"/>
              </a:rPr>
              <a:t> acid; </a:t>
            </a:r>
            <a:r>
              <a:rPr lang="en-US" sz="1400" i="1" dirty="0">
                <a:cs typeface="Arial" panose="020B0604020202020204" pitchFamily="34" charset="0"/>
              </a:rPr>
              <a:t>MSA</a:t>
            </a:r>
            <a:r>
              <a:rPr lang="en-US" sz="1400" dirty="0">
                <a:cs typeface="Arial" panose="020B0604020202020204" pitchFamily="34" charset="0"/>
              </a:rPr>
              <a:t>: Methanesulfonic acid; </a:t>
            </a:r>
            <a:r>
              <a:rPr lang="en-US" sz="1400" i="1" dirty="0">
                <a:cs typeface="Arial" panose="020B0604020202020204" pitchFamily="34" charset="0"/>
              </a:rPr>
              <a:t>p-TSA</a:t>
            </a:r>
            <a:r>
              <a:rPr lang="en-US" sz="1400" dirty="0">
                <a:cs typeface="Arial" panose="020B0604020202020204" pitchFamily="34" charset="0"/>
              </a:rPr>
              <a:t>: </a:t>
            </a:r>
            <a:r>
              <a:rPr lang="en-US" sz="1400" i="1" dirty="0">
                <a:cs typeface="Arial" panose="020B0604020202020204" pitchFamily="34" charset="0"/>
              </a:rPr>
              <a:t>p</a:t>
            </a:r>
            <a:r>
              <a:rPr lang="en-US" sz="1400" dirty="0">
                <a:cs typeface="Arial" panose="020B0604020202020204" pitchFamily="34" charset="0"/>
              </a:rPr>
              <a:t>-</a:t>
            </a:r>
            <a:r>
              <a:rPr lang="en-US" sz="1400" dirty="0" err="1">
                <a:cs typeface="Arial" panose="020B0604020202020204" pitchFamily="34" charset="0"/>
              </a:rPr>
              <a:t>Toluenesulfonic</a:t>
            </a:r>
            <a:r>
              <a:rPr lang="en-US" sz="1400" dirty="0">
                <a:cs typeface="Arial" panose="020B0604020202020204" pitchFamily="34" charset="0"/>
              </a:rPr>
              <a:t> acid   </a:t>
            </a:r>
          </a:p>
        </p:txBody>
      </p:sp>
      <p:sp>
        <p:nvSpPr>
          <p:cNvPr id="92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28428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133E89-F621-97A6-DBC7-FC7A821CAD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D0806DBC-403B-DDAE-1FF3-579D15C25F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51F6D9F0-EAD7-E0D2-1112-35FAEBF935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274339" y="1449964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87C9CE7A-1660-3C2E-DBB3-75506DFB637B}"/>
              </a:ext>
            </a:extLst>
          </p:cNvPr>
          <p:cNvSpPr txBox="1"/>
          <p:nvPr/>
        </p:nvSpPr>
        <p:spPr>
          <a:xfrm>
            <a:off x="5819790" y="247501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13AB7C0-9C2B-F449-8DDB-EDDDD49B82E9}"/>
              </a:ext>
            </a:extLst>
          </p:cNvPr>
          <p:cNvSpPr txBox="1"/>
          <p:nvPr/>
        </p:nvSpPr>
        <p:spPr>
          <a:xfrm>
            <a:off x="7407950" y="2488978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A751C996-606C-3B17-18E0-2AFAC51EB8E1}"/>
              </a:ext>
            </a:extLst>
          </p:cNvPr>
          <p:cNvSpPr txBox="1"/>
          <p:nvPr/>
        </p:nvSpPr>
        <p:spPr>
          <a:xfrm>
            <a:off x="8946733" y="2519839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4DC5B5B8-713F-98A6-3F02-1724C2376F09}"/>
              </a:ext>
            </a:extLst>
          </p:cNvPr>
          <p:cNvSpPr txBox="1"/>
          <p:nvPr/>
        </p:nvSpPr>
        <p:spPr>
          <a:xfrm>
            <a:off x="10304135" y="2522468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793ED716-E8A1-5CB4-CB49-0C92AB12C7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7650" y="1386848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07D93D1B-3EEC-F0DB-A84B-277565519E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8441" y="1398959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46E24248-9915-1BE0-BA63-AC15D5FC0F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0480" y="1737261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FAA670B3-BE29-9F6E-EF4A-B14545EA67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25846" y="1387671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DE0A1957-F1AD-FA3B-20F9-650D0D3272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608405" y="1843344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2AFDDD86-F6EE-FB95-9A8F-95D07D04BAF7}"/>
              </a:ext>
            </a:extLst>
          </p:cNvPr>
          <p:cNvSpPr txBox="1"/>
          <p:nvPr/>
        </p:nvSpPr>
        <p:spPr>
          <a:xfrm>
            <a:off x="3622556" y="1575204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023586CC-4ECF-C487-48FB-90A31F02A5AC}"/>
              </a:ext>
            </a:extLst>
          </p:cNvPr>
          <p:cNvSpPr txBox="1"/>
          <p:nvPr/>
        </p:nvSpPr>
        <p:spPr>
          <a:xfrm>
            <a:off x="2887477" y="213133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6ADC5886-CB18-EC4E-30E0-8D64CC5BBA40}"/>
              </a:ext>
            </a:extLst>
          </p:cNvPr>
          <p:cNvSpPr txBox="1"/>
          <p:nvPr/>
        </p:nvSpPr>
        <p:spPr>
          <a:xfrm>
            <a:off x="2861491" y="2683019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DDCC61CF-5555-5228-C757-16BC0706C976}"/>
              </a:ext>
            </a:extLst>
          </p:cNvPr>
          <p:cNvSpPr txBox="1"/>
          <p:nvPr/>
        </p:nvSpPr>
        <p:spPr>
          <a:xfrm>
            <a:off x="3724549" y="2683019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CE75C002-E501-0ECD-3E0D-BD9E5171D35B}"/>
              </a:ext>
            </a:extLst>
          </p:cNvPr>
          <p:cNvSpPr txBox="1"/>
          <p:nvPr/>
        </p:nvSpPr>
        <p:spPr>
          <a:xfrm>
            <a:off x="4802455" y="2683019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E4BA17D9-236F-A8AC-640E-543F27F66D6D}"/>
              </a:ext>
            </a:extLst>
          </p:cNvPr>
          <p:cNvSpPr txBox="1"/>
          <p:nvPr/>
        </p:nvSpPr>
        <p:spPr>
          <a:xfrm>
            <a:off x="878258" y="2639435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Effect</a:t>
            </a:r>
            <a:r>
              <a:rPr lang="es-ES" sz="1600" b="1" dirty="0">
                <a:cs typeface="Arial" panose="020B0604020202020204" pitchFamily="34" charset="0"/>
              </a:rPr>
              <a:t> I</a:t>
            </a:r>
            <a:r>
              <a:rPr lang="es-ES" sz="1600" b="1" baseline="30000" dirty="0">
                <a:cs typeface="Arial" panose="020B0604020202020204" pitchFamily="34" charset="0"/>
              </a:rPr>
              <a:t>-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ource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FB68F1F-BF8C-2D38-ED5F-AC4F2DA4C29D}"/>
              </a:ext>
            </a:extLst>
          </p:cNvPr>
          <p:cNvSpPr txBox="1"/>
          <p:nvPr/>
        </p:nvSpPr>
        <p:spPr>
          <a:xfrm>
            <a:off x="3038663" y="3003041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C9133741-2EB1-CEFD-2238-37792BD97BD9}"/>
              </a:ext>
            </a:extLst>
          </p:cNvPr>
          <p:cNvSpPr txBox="1"/>
          <p:nvPr/>
        </p:nvSpPr>
        <p:spPr>
          <a:xfrm>
            <a:off x="3830751" y="300304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21C41C22-4BF9-0DBD-F0E8-F65C54EF4620}"/>
              </a:ext>
            </a:extLst>
          </p:cNvPr>
          <p:cNvSpPr txBox="1"/>
          <p:nvPr/>
        </p:nvSpPr>
        <p:spPr>
          <a:xfrm>
            <a:off x="4781069" y="2979663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4222EBD8-6B07-17B0-3D7C-FA8838DD501C}"/>
              </a:ext>
            </a:extLst>
          </p:cNvPr>
          <p:cNvSpPr txBox="1"/>
          <p:nvPr/>
        </p:nvSpPr>
        <p:spPr>
          <a:xfrm>
            <a:off x="5652639" y="3003041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49% </a:t>
            </a:r>
            <a:r>
              <a:rPr lang="en-US" sz="1600" dirty="0"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DBA3C03C-F123-9CB6-6931-3471CAD5BC1C}"/>
              </a:ext>
            </a:extLst>
          </p:cNvPr>
          <p:cNvSpPr txBox="1"/>
          <p:nvPr/>
        </p:nvSpPr>
        <p:spPr>
          <a:xfrm>
            <a:off x="7621732" y="2995553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196A27F5-3BC8-F540-FFC1-654882CDCB7A}"/>
              </a:ext>
            </a:extLst>
          </p:cNvPr>
          <p:cNvSpPr txBox="1"/>
          <p:nvPr/>
        </p:nvSpPr>
        <p:spPr>
          <a:xfrm>
            <a:off x="8889007" y="2985946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BEFEC592-E405-0168-2536-47AAB2FEEC78}"/>
              </a:ext>
            </a:extLst>
          </p:cNvPr>
          <p:cNvSpPr txBox="1"/>
          <p:nvPr/>
        </p:nvSpPr>
        <p:spPr>
          <a:xfrm>
            <a:off x="10148373" y="294801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22%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12D10535-E78D-FE89-1946-907E03296CCF}"/>
              </a:ext>
            </a:extLst>
          </p:cNvPr>
          <p:cNvSpPr txBox="1"/>
          <p:nvPr/>
        </p:nvSpPr>
        <p:spPr>
          <a:xfrm>
            <a:off x="3038663" y="3559575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18918064-E568-DA38-CF39-5D5D6246AD6A}"/>
              </a:ext>
            </a:extLst>
          </p:cNvPr>
          <p:cNvSpPr txBox="1"/>
          <p:nvPr/>
        </p:nvSpPr>
        <p:spPr>
          <a:xfrm>
            <a:off x="3042932" y="4110068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8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7B5387AE-9576-6471-3176-5262A7FDD4CC}"/>
              </a:ext>
            </a:extLst>
          </p:cNvPr>
          <p:cNvSpPr txBox="1"/>
          <p:nvPr/>
        </p:nvSpPr>
        <p:spPr>
          <a:xfrm>
            <a:off x="3830751" y="353931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B69D5DE8-99FC-CCD7-7865-C48241014552}"/>
              </a:ext>
            </a:extLst>
          </p:cNvPr>
          <p:cNvSpPr txBox="1"/>
          <p:nvPr/>
        </p:nvSpPr>
        <p:spPr>
          <a:xfrm>
            <a:off x="3830751" y="409392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D8ADD9D9-0D3B-474B-24FA-72AE095F753F}"/>
              </a:ext>
            </a:extLst>
          </p:cNvPr>
          <p:cNvSpPr txBox="1"/>
          <p:nvPr/>
        </p:nvSpPr>
        <p:spPr>
          <a:xfrm>
            <a:off x="4781069" y="353381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920CAA5E-DABC-E045-4D87-56CD9D8C7C59}"/>
              </a:ext>
            </a:extLst>
          </p:cNvPr>
          <p:cNvSpPr txBox="1"/>
          <p:nvPr/>
        </p:nvSpPr>
        <p:spPr>
          <a:xfrm>
            <a:off x="4781069" y="409392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FF45A9F9-5E1A-3F71-8049-2A6A50CF4EAA}"/>
              </a:ext>
            </a:extLst>
          </p:cNvPr>
          <p:cNvSpPr txBox="1"/>
          <p:nvPr/>
        </p:nvSpPr>
        <p:spPr>
          <a:xfrm>
            <a:off x="5652642" y="3561573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66% </a:t>
            </a:r>
            <a:r>
              <a:rPr lang="en-US" sz="1600" dirty="0">
                <a:cs typeface="Arial" panose="020B0604020202020204" pitchFamily="34" charset="0"/>
              </a:rPr>
              <a:t>(80:20)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00221B7C-77CE-55C4-5EB8-7B346E47FEBA}"/>
              </a:ext>
            </a:extLst>
          </p:cNvPr>
          <p:cNvSpPr txBox="1"/>
          <p:nvPr/>
        </p:nvSpPr>
        <p:spPr>
          <a:xfrm>
            <a:off x="5652641" y="4117302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61%</a:t>
            </a:r>
            <a:r>
              <a:rPr lang="en-US" sz="1600" dirty="0">
                <a:cs typeface="Arial" panose="020B0604020202020204" pitchFamily="34" charset="0"/>
              </a:rPr>
              <a:t> (80:20)</a:t>
            </a: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5EC0EDCE-E572-40E3-7295-39F53FE1200D}"/>
              </a:ext>
            </a:extLst>
          </p:cNvPr>
          <p:cNvSpPr txBox="1"/>
          <p:nvPr/>
        </p:nvSpPr>
        <p:spPr>
          <a:xfrm>
            <a:off x="7500705" y="3546532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9%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3447C69C-BA09-CA70-082C-D487E995EF6D}"/>
              </a:ext>
            </a:extLst>
          </p:cNvPr>
          <p:cNvSpPr txBox="1"/>
          <p:nvPr/>
        </p:nvSpPr>
        <p:spPr>
          <a:xfrm>
            <a:off x="7500705" y="4109814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17%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2E720ED4-A15D-FE28-2235-812CDDDFA9F7}"/>
              </a:ext>
            </a:extLst>
          </p:cNvPr>
          <p:cNvSpPr txBox="1"/>
          <p:nvPr/>
        </p:nvSpPr>
        <p:spPr>
          <a:xfrm>
            <a:off x="8889007" y="3536925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9AF85187-2984-FA52-742E-F893E26681BD}"/>
              </a:ext>
            </a:extLst>
          </p:cNvPr>
          <p:cNvSpPr txBox="1"/>
          <p:nvPr/>
        </p:nvSpPr>
        <p:spPr>
          <a:xfrm>
            <a:off x="8889007" y="4100207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–</a:t>
            </a: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CE120812-B4BE-5FF1-5BA4-E2B9E36E559C}"/>
              </a:ext>
            </a:extLst>
          </p:cNvPr>
          <p:cNvSpPr txBox="1"/>
          <p:nvPr/>
        </p:nvSpPr>
        <p:spPr>
          <a:xfrm>
            <a:off x="10167611" y="350952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n.d.</a:t>
            </a:r>
          </a:p>
        </p:txBody>
      </p:sp>
      <p:sp>
        <p:nvSpPr>
          <p:cNvPr id="46" name="CuadroTexto 45">
            <a:extLst>
              <a:ext uri="{FF2B5EF4-FFF2-40B4-BE49-F238E27FC236}">
                <a16:creationId xmlns:a16="http://schemas.microsoft.com/office/drawing/2014/main" id="{841886E2-684D-5E78-B174-58E513C0401F}"/>
              </a:ext>
            </a:extLst>
          </p:cNvPr>
          <p:cNvSpPr txBox="1"/>
          <p:nvPr/>
        </p:nvSpPr>
        <p:spPr>
          <a:xfrm>
            <a:off x="10200472" y="4093924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cs typeface="Arial" panose="020B0604020202020204" pitchFamily="34" charset="0"/>
              </a:rPr>
              <a:t>8%</a:t>
            </a: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5864E50D-5C5E-F756-701F-4684375FA529}"/>
              </a:ext>
            </a:extLst>
          </p:cNvPr>
          <p:cNvSpPr txBox="1"/>
          <p:nvPr/>
        </p:nvSpPr>
        <p:spPr>
          <a:xfrm>
            <a:off x="776865" y="2994771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27BB98B7-3A64-D0A1-94AB-7F3E16F3911E}"/>
              </a:ext>
            </a:extLst>
          </p:cNvPr>
          <p:cNvSpPr txBox="1"/>
          <p:nvPr/>
        </p:nvSpPr>
        <p:spPr>
          <a:xfrm>
            <a:off x="759926" y="3539312"/>
            <a:ext cx="1964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cs typeface="Arial" panose="020B0604020202020204" pitchFamily="34" charset="0"/>
              </a:rPr>
              <a:t>4</a:t>
            </a:r>
            <a:r>
              <a:rPr lang="en-US" sz="1600" i="1" dirty="0">
                <a:cs typeface="Arial" panose="020B0604020202020204" pitchFamily="34" charset="0"/>
              </a:rPr>
              <a:t>N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414F266F-1F3C-80C7-7B16-36AAE0D95285}"/>
              </a:ext>
            </a:extLst>
          </p:cNvPr>
          <p:cNvSpPr txBox="1"/>
          <p:nvPr/>
        </p:nvSpPr>
        <p:spPr>
          <a:xfrm>
            <a:off x="817379" y="4097108"/>
            <a:ext cx="1967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cs typeface="Arial" panose="020B0604020202020204" pitchFamily="34" charset="0"/>
              </a:rPr>
              <a:t>4</a:t>
            </a:r>
            <a:r>
              <a:rPr lang="en-US" sz="1600" i="1" dirty="0">
                <a:cs typeface="Arial" panose="020B0604020202020204" pitchFamily="34" charset="0"/>
              </a:rPr>
              <a:t>P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110" name="CuadroTexto 109">
            <a:extLst>
              <a:ext uri="{FF2B5EF4-FFF2-40B4-BE49-F238E27FC236}">
                <a16:creationId xmlns:a16="http://schemas.microsoft.com/office/drawing/2014/main" id="{1CF978F3-E404-E761-7D98-8BDF51D5CF8F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50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653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A70B08-7F70-F4A3-3819-A70C38188B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44CC675D-C500-11BE-6505-31BD80D7E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55AB6A86-D8A1-C8F2-A316-2307FF331A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366702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F7995FFC-68FA-547A-7224-063BA833267F}"/>
              </a:ext>
            </a:extLst>
          </p:cNvPr>
          <p:cNvSpPr txBox="1"/>
          <p:nvPr/>
        </p:nvSpPr>
        <p:spPr>
          <a:xfrm>
            <a:off x="5912153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37A790D-F88D-0EEE-44F5-0DAA5601822B}"/>
              </a:ext>
            </a:extLst>
          </p:cNvPr>
          <p:cNvSpPr txBox="1"/>
          <p:nvPr/>
        </p:nvSpPr>
        <p:spPr>
          <a:xfrm>
            <a:off x="7438635" y="2405851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3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B6928142-6A3C-24B4-A574-E579D1D0B213}"/>
              </a:ext>
            </a:extLst>
          </p:cNvPr>
          <p:cNvSpPr txBox="1"/>
          <p:nvPr/>
        </p:nvSpPr>
        <p:spPr>
          <a:xfrm>
            <a:off x="8963849" y="2436712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75104BB7-F72C-A61A-2E42-2420D5FF8362}"/>
              </a:ext>
            </a:extLst>
          </p:cNvPr>
          <p:cNvSpPr txBox="1"/>
          <p:nvPr/>
        </p:nvSpPr>
        <p:spPr>
          <a:xfrm>
            <a:off x="10377908" y="2439341"/>
            <a:ext cx="261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5EF1E5BB-5774-3801-3484-381F1D78BC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4766" y="1303721"/>
            <a:ext cx="1191084" cy="924424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732D9F2A-05E4-B14D-37AD-5352FFCB4E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0804" y="1315832"/>
            <a:ext cx="1195716" cy="914371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7D32B3E8-A778-4456-9D2C-9EFF6F08B8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1165" y="1654134"/>
            <a:ext cx="1216097" cy="643816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0350E606-E711-D0F5-1020-C733535F68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99619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AD942D48-E659-D176-2E30-4153B8372C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700768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29532065-1894-6D5C-BC38-F60382816C38}"/>
              </a:ext>
            </a:extLst>
          </p:cNvPr>
          <p:cNvSpPr txBox="1"/>
          <p:nvPr/>
        </p:nvSpPr>
        <p:spPr>
          <a:xfrm>
            <a:off x="3714919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03EDB24D-F1CE-4D6B-D3B8-ED6F3C94860A}"/>
              </a:ext>
            </a:extLst>
          </p:cNvPr>
          <p:cNvSpPr txBox="1"/>
          <p:nvPr/>
        </p:nvSpPr>
        <p:spPr>
          <a:xfrm>
            <a:off x="2979840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2BF19A67-2E72-5ACD-E9DB-9C1EE75A934A}"/>
              </a:ext>
            </a:extLst>
          </p:cNvPr>
          <p:cNvSpPr txBox="1"/>
          <p:nvPr/>
        </p:nvSpPr>
        <p:spPr>
          <a:xfrm>
            <a:off x="2953854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02A8F0F-34C5-98FE-C8C0-426A9B4B15A0}"/>
              </a:ext>
            </a:extLst>
          </p:cNvPr>
          <p:cNvSpPr txBox="1"/>
          <p:nvPr/>
        </p:nvSpPr>
        <p:spPr>
          <a:xfrm>
            <a:off x="3816912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C473D582-332E-C6A0-F5FC-8BA19AAA1BC2}"/>
              </a:ext>
            </a:extLst>
          </p:cNvPr>
          <p:cNvSpPr txBox="1"/>
          <p:nvPr/>
        </p:nvSpPr>
        <p:spPr>
          <a:xfrm>
            <a:off x="4894818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A3DF3B31-EFB5-AD92-D28C-C57639F1E4A7}"/>
              </a:ext>
            </a:extLst>
          </p:cNvPr>
          <p:cNvSpPr txBox="1"/>
          <p:nvPr/>
        </p:nvSpPr>
        <p:spPr>
          <a:xfrm>
            <a:off x="827805" y="2556308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Effect</a:t>
            </a:r>
            <a:r>
              <a:rPr lang="es-ES" sz="1600" b="1" dirty="0">
                <a:cs typeface="Arial" panose="020B0604020202020204" pitchFamily="34" charset="0"/>
              </a:rPr>
              <a:t> I</a:t>
            </a:r>
            <a:r>
              <a:rPr lang="es-ES" sz="1600" b="1" baseline="30000" dirty="0">
                <a:cs typeface="Arial" panose="020B0604020202020204" pitchFamily="34" charset="0"/>
              </a:rPr>
              <a:t>-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ource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E634949-8CBF-56E4-E3E5-020D236EFCCC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286F716D-004A-EF6A-97D2-A205CB5C0E97}"/>
              </a:ext>
            </a:extLst>
          </p:cNvPr>
          <p:cNvSpPr txBox="1"/>
          <p:nvPr/>
        </p:nvSpPr>
        <p:spPr>
          <a:xfrm>
            <a:off x="3131026" y="2919914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FC6BABBD-9DAE-CCAD-10C5-11BB0D47982F}"/>
              </a:ext>
            </a:extLst>
          </p:cNvPr>
          <p:cNvSpPr txBox="1"/>
          <p:nvPr/>
        </p:nvSpPr>
        <p:spPr>
          <a:xfrm>
            <a:off x="3923114" y="291991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024ADCC8-5625-CC8A-2792-EB5253077D93}"/>
              </a:ext>
            </a:extLst>
          </p:cNvPr>
          <p:cNvSpPr txBox="1"/>
          <p:nvPr/>
        </p:nvSpPr>
        <p:spPr>
          <a:xfrm>
            <a:off x="4873432" y="28965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AF781CBD-1777-4374-508C-B484CCD87C8B}"/>
              </a:ext>
            </a:extLst>
          </p:cNvPr>
          <p:cNvSpPr txBox="1"/>
          <p:nvPr/>
        </p:nvSpPr>
        <p:spPr>
          <a:xfrm>
            <a:off x="5745002" y="2919914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9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54F16B07-CD6F-48ED-DCBA-CE98883F86F2}"/>
              </a:ext>
            </a:extLst>
          </p:cNvPr>
          <p:cNvSpPr txBox="1"/>
          <p:nvPr/>
        </p:nvSpPr>
        <p:spPr>
          <a:xfrm>
            <a:off x="7652417" y="2912426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77DE3907-8B54-9A50-37DB-851A42CFB91D}"/>
              </a:ext>
            </a:extLst>
          </p:cNvPr>
          <p:cNvSpPr txBox="1"/>
          <p:nvPr/>
        </p:nvSpPr>
        <p:spPr>
          <a:xfrm>
            <a:off x="8906123" y="2902819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CCBFD001-9BEE-B194-AE35-9BFE0A5F5F8C}"/>
              </a:ext>
            </a:extLst>
          </p:cNvPr>
          <p:cNvSpPr txBox="1"/>
          <p:nvPr/>
        </p:nvSpPr>
        <p:spPr>
          <a:xfrm>
            <a:off x="10222146" y="2864891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2%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9324D31F-FB24-7AAB-FF16-8CF7FF373E88}"/>
              </a:ext>
            </a:extLst>
          </p:cNvPr>
          <p:cNvSpPr txBox="1"/>
          <p:nvPr/>
        </p:nvSpPr>
        <p:spPr>
          <a:xfrm>
            <a:off x="3131026" y="3476448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455A69BE-8946-20B6-8A8A-DD68A4FB7A35}"/>
              </a:ext>
            </a:extLst>
          </p:cNvPr>
          <p:cNvSpPr txBox="1"/>
          <p:nvPr/>
        </p:nvSpPr>
        <p:spPr>
          <a:xfrm>
            <a:off x="3135295" y="4026941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02BC9A73-68F2-87AC-156C-50EB0F330DB7}"/>
              </a:ext>
            </a:extLst>
          </p:cNvPr>
          <p:cNvSpPr txBox="1"/>
          <p:nvPr/>
        </p:nvSpPr>
        <p:spPr>
          <a:xfrm>
            <a:off x="3923114" y="345618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85072D76-015F-8B77-20DA-292A2BB2BA4C}"/>
              </a:ext>
            </a:extLst>
          </p:cNvPr>
          <p:cNvSpPr txBox="1"/>
          <p:nvPr/>
        </p:nvSpPr>
        <p:spPr>
          <a:xfrm>
            <a:off x="3923114" y="401079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6A93A9BE-E7BD-F549-F8F4-CDD2A2B8CA8F}"/>
              </a:ext>
            </a:extLst>
          </p:cNvPr>
          <p:cNvSpPr txBox="1"/>
          <p:nvPr/>
        </p:nvSpPr>
        <p:spPr>
          <a:xfrm>
            <a:off x="4873432" y="345068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EC70D55C-1285-AAC3-B2BC-39C2FD549F50}"/>
              </a:ext>
            </a:extLst>
          </p:cNvPr>
          <p:cNvSpPr txBox="1"/>
          <p:nvPr/>
        </p:nvSpPr>
        <p:spPr>
          <a:xfrm>
            <a:off x="4873432" y="401079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2E6763EE-CB1A-FB85-0658-CBA1B434E999}"/>
              </a:ext>
            </a:extLst>
          </p:cNvPr>
          <p:cNvSpPr txBox="1"/>
          <p:nvPr/>
        </p:nvSpPr>
        <p:spPr>
          <a:xfrm>
            <a:off x="5745005" y="3478446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6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80:20)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F77D1D9C-D520-C86E-07F9-0A744311903A}"/>
              </a:ext>
            </a:extLst>
          </p:cNvPr>
          <p:cNvSpPr txBox="1"/>
          <p:nvPr/>
        </p:nvSpPr>
        <p:spPr>
          <a:xfrm>
            <a:off x="5745004" y="403417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1%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(80:20)</a:t>
            </a: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ED186ACD-EA82-781B-1BE1-7C4389FEEA49}"/>
              </a:ext>
            </a:extLst>
          </p:cNvPr>
          <p:cNvSpPr txBox="1"/>
          <p:nvPr/>
        </p:nvSpPr>
        <p:spPr>
          <a:xfrm>
            <a:off x="7531390" y="3463405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9%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A2EEC4DE-B244-37AF-F497-6D7DCCC67E74}"/>
              </a:ext>
            </a:extLst>
          </p:cNvPr>
          <p:cNvSpPr txBox="1"/>
          <p:nvPr/>
        </p:nvSpPr>
        <p:spPr>
          <a:xfrm>
            <a:off x="7531390" y="4026687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17%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F759F3A0-03A8-25BA-8AEF-9127091BC6FD}"/>
              </a:ext>
            </a:extLst>
          </p:cNvPr>
          <p:cNvSpPr txBox="1"/>
          <p:nvPr/>
        </p:nvSpPr>
        <p:spPr>
          <a:xfrm>
            <a:off x="8906123" y="3453798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2F84508D-9230-9DB8-48A2-AFFE60E71FA6}"/>
              </a:ext>
            </a:extLst>
          </p:cNvPr>
          <p:cNvSpPr txBox="1"/>
          <p:nvPr/>
        </p:nvSpPr>
        <p:spPr>
          <a:xfrm>
            <a:off x="8906123" y="4017080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–</a:t>
            </a: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3E8B6C6C-7F02-54D4-92C5-86A52554FF6D}"/>
              </a:ext>
            </a:extLst>
          </p:cNvPr>
          <p:cNvSpPr txBox="1"/>
          <p:nvPr/>
        </p:nvSpPr>
        <p:spPr>
          <a:xfrm>
            <a:off x="10241384" y="3426393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n.d.</a:t>
            </a:r>
          </a:p>
        </p:txBody>
      </p:sp>
      <p:sp>
        <p:nvSpPr>
          <p:cNvPr id="46" name="CuadroTexto 45">
            <a:extLst>
              <a:ext uri="{FF2B5EF4-FFF2-40B4-BE49-F238E27FC236}">
                <a16:creationId xmlns:a16="http://schemas.microsoft.com/office/drawing/2014/main" id="{61F95283-DB48-BE1E-0554-AE5BA978AF28}"/>
              </a:ext>
            </a:extLst>
          </p:cNvPr>
          <p:cNvSpPr txBox="1"/>
          <p:nvPr/>
        </p:nvSpPr>
        <p:spPr>
          <a:xfrm>
            <a:off x="10274245" y="4010797"/>
            <a:ext cx="43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%</a:t>
            </a: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E2763E63-3FF5-453E-0533-7D5E5AB92059}"/>
              </a:ext>
            </a:extLst>
          </p:cNvPr>
          <p:cNvSpPr txBox="1"/>
          <p:nvPr/>
        </p:nvSpPr>
        <p:spPr>
          <a:xfrm>
            <a:off x="869228" y="2911644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64DABF94-41A6-1DF6-5D1A-D18D1F083A7A}"/>
              </a:ext>
            </a:extLst>
          </p:cNvPr>
          <p:cNvSpPr txBox="1"/>
          <p:nvPr/>
        </p:nvSpPr>
        <p:spPr>
          <a:xfrm>
            <a:off x="852289" y="3456185"/>
            <a:ext cx="1964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N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793788A6-594F-EE0F-1D1B-C127A80206FF}"/>
              </a:ext>
            </a:extLst>
          </p:cNvPr>
          <p:cNvSpPr txBox="1"/>
          <p:nvPr/>
        </p:nvSpPr>
        <p:spPr>
          <a:xfrm>
            <a:off x="909742" y="4013981"/>
            <a:ext cx="1967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0A8AB442-E008-3463-4396-5465BA4B3A2A}"/>
              </a:ext>
            </a:extLst>
          </p:cNvPr>
          <p:cNvSpPr txBox="1"/>
          <p:nvPr/>
        </p:nvSpPr>
        <p:spPr>
          <a:xfrm>
            <a:off x="827805" y="4530606"/>
            <a:ext cx="1871025" cy="338554"/>
          </a:xfrm>
          <a:custGeom>
            <a:avLst/>
            <a:gdLst>
              <a:gd name="csX0" fmla="*/ 0 w 1871025"/>
              <a:gd name="csY0" fmla="*/ 0 h 338554"/>
              <a:gd name="csX1" fmla="*/ 1871025 w 1871025"/>
              <a:gd name="csY1" fmla="*/ 0 h 338554"/>
              <a:gd name="csX2" fmla="*/ 1871025 w 1871025"/>
              <a:gd name="csY2" fmla="*/ 338554 h 338554"/>
              <a:gd name="csX3" fmla="*/ 0 w 1871025"/>
              <a:gd name="csY3" fmla="*/ 338554 h 338554"/>
              <a:gd name="csX4" fmla="*/ 0 w 1871025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871025" h="338554" fill="none" extrusionOk="0">
                <a:moveTo>
                  <a:pt x="0" y="0"/>
                </a:moveTo>
                <a:cubicBezTo>
                  <a:pt x="267481" y="43476"/>
                  <a:pt x="1483050" y="29293"/>
                  <a:pt x="1871025" y="0"/>
                </a:cubicBezTo>
                <a:cubicBezTo>
                  <a:pt x="1873886" y="168963"/>
                  <a:pt x="1852100" y="222744"/>
                  <a:pt x="1871025" y="338554"/>
                </a:cubicBezTo>
                <a:cubicBezTo>
                  <a:pt x="1154397" y="391838"/>
                  <a:pt x="868131" y="459261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871025" h="338554" stroke="0" extrusionOk="0">
                <a:moveTo>
                  <a:pt x="0" y="0"/>
                </a:moveTo>
                <a:cubicBezTo>
                  <a:pt x="308865" y="-15291"/>
                  <a:pt x="1139465" y="-165221"/>
                  <a:pt x="1871025" y="0"/>
                </a:cubicBezTo>
                <a:cubicBezTo>
                  <a:pt x="1854852" y="164209"/>
                  <a:pt x="1898007" y="241852"/>
                  <a:pt x="1871025" y="338554"/>
                </a:cubicBezTo>
                <a:cubicBezTo>
                  <a:pt x="1014350" y="292813"/>
                  <a:pt x="858665" y="199175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cs typeface="Arial" panose="020B0604020202020204" pitchFamily="34" charset="0"/>
              </a:rPr>
              <a:t>Effect</a:t>
            </a:r>
            <a:r>
              <a:rPr lang="es-ES" sz="1600" b="1" i="1" dirty="0">
                <a:cs typeface="Arial" panose="020B0604020202020204" pitchFamily="34" charset="0"/>
              </a:rPr>
              <a:t> </a:t>
            </a:r>
            <a:r>
              <a:rPr lang="es-ES" sz="1600" b="1" i="1" dirty="0" err="1">
                <a:cs typeface="Arial" panose="020B0604020202020204" pitchFamily="34" charset="0"/>
              </a:rPr>
              <a:t>Eq</a:t>
            </a:r>
            <a:r>
              <a:rPr lang="es-ES" sz="1600" b="1" i="1" dirty="0">
                <a:cs typeface="Arial" panose="020B0604020202020204" pitchFamily="34" charset="0"/>
              </a:rPr>
              <a:t> I</a:t>
            </a:r>
            <a:r>
              <a:rPr lang="es-ES" sz="1600" b="1" i="1" baseline="30000" dirty="0">
                <a:cs typeface="Arial" panose="020B0604020202020204" pitchFamily="34" charset="0"/>
              </a:rPr>
              <a:t>-</a:t>
            </a:r>
            <a:endParaRPr lang="es-ES" sz="1600" b="1" i="1" baseline="30000" dirty="0">
              <a:effectLst/>
              <a:cs typeface="Arial" panose="020B0604020202020204" pitchFamily="34" charset="0"/>
            </a:endParaRPr>
          </a:p>
        </p:txBody>
      </p:sp>
      <p:sp>
        <p:nvSpPr>
          <p:cNvPr id="50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39254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AF4021-029B-D1C2-2992-69F274505A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E97C397A-19FA-F522-8926-34FE0259B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495C00DC-7B70-171F-106E-1A3825F98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2751" b="19267"/>
          <a:stretch/>
        </p:blipFill>
        <p:spPr>
          <a:xfrm>
            <a:off x="2321626" y="1366837"/>
            <a:ext cx="1440160" cy="989144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C96FF410-4703-7CC5-E0AF-2756FA181A48}"/>
              </a:ext>
            </a:extLst>
          </p:cNvPr>
          <p:cNvSpPr txBox="1"/>
          <p:nvPr/>
        </p:nvSpPr>
        <p:spPr>
          <a:xfrm>
            <a:off x="5867077" y="2391887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2a (</a:t>
            </a:r>
            <a:r>
              <a:rPr lang="en-US" sz="1400" b="1" i="1" dirty="0">
                <a:cs typeface="Arial" panose="020B0604020202020204" pitchFamily="34" charset="0"/>
              </a:rPr>
              <a:t>Z:E</a:t>
            </a:r>
            <a:r>
              <a:rPr lang="en-US" sz="1400" b="1" dirty="0"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7" name="Imagen 16">
            <a:extLst>
              <a:ext uri="{FF2B5EF4-FFF2-40B4-BE49-F238E27FC236}">
                <a16:creationId xmlns:a16="http://schemas.microsoft.com/office/drawing/2014/main" id="{1F6DD647-4C45-76A6-71CD-394AF456E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728" y="1315832"/>
            <a:ext cx="1195716" cy="914371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97361D0E-DC89-471E-13C3-9FDD8BC686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53032" y="1304544"/>
            <a:ext cx="1191084" cy="924423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5793E00F-DFEE-3740-E0EE-5A7BC943DB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94" t="29935" r="68485" b="58990"/>
          <a:stretch/>
        </p:blipFill>
        <p:spPr>
          <a:xfrm>
            <a:off x="3655692" y="1760217"/>
            <a:ext cx="1789758" cy="183846"/>
          </a:xfrm>
          <a:prstGeom prst="rect">
            <a:avLst/>
          </a:prstGeom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BDB7A4EE-6F78-1020-8608-43CF0727377C}"/>
              </a:ext>
            </a:extLst>
          </p:cNvPr>
          <p:cNvSpPr txBox="1"/>
          <p:nvPr/>
        </p:nvSpPr>
        <p:spPr>
          <a:xfrm>
            <a:off x="3669843" y="1492077"/>
            <a:ext cx="168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cs typeface="Arial" panose="020B0604020202020204" pitchFamily="34" charset="0"/>
              </a:rPr>
              <a:t>«</a:t>
            </a:r>
            <a:r>
              <a:rPr lang="es-ES" sz="1800" b="1" dirty="0">
                <a:cs typeface="Arial" panose="020B0604020202020204" pitchFamily="34" charset="0"/>
              </a:rPr>
              <a:t>HI source</a:t>
            </a:r>
            <a:r>
              <a:rPr lang="ru-RU" sz="1800" b="1" dirty="0">
                <a:cs typeface="Arial" panose="020B0604020202020204" pitchFamily="34" charset="0"/>
              </a:rPr>
              <a:t>»</a:t>
            </a:r>
            <a:endParaRPr lang="es-ES" sz="1800" b="1" dirty="0"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1B9D2941-5B9D-C764-1D67-CA2A60767A30}"/>
              </a:ext>
            </a:extLst>
          </p:cNvPr>
          <p:cNvSpPr txBox="1"/>
          <p:nvPr/>
        </p:nvSpPr>
        <p:spPr>
          <a:xfrm>
            <a:off x="2934764" y="2048204"/>
            <a:ext cx="810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1a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D197D5AB-775D-827D-A95E-D619281FDBFE}"/>
              </a:ext>
            </a:extLst>
          </p:cNvPr>
          <p:cNvSpPr txBox="1"/>
          <p:nvPr/>
        </p:nvSpPr>
        <p:spPr>
          <a:xfrm>
            <a:off x="2908778" y="2599892"/>
            <a:ext cx="491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cs typeface="Arial" panose="020B0604020202020204" pitchFamily="34" charset="0"/>
              </a:rPr>
              <a:t>Eq I</a:t>
            </a:r>
            <a:r>
              <a:rPr lang="en-US" sz="1400" b="1" baseline="30000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5052AEAA-68A0-08CA-6197-EF36878EFA47}"/>
              </a:ext>
            </a:extLst>
          </p:cNvPr>
          <p:cNvSpPr txBox="1"/>
          <p:nvPr/>
        </p:nvSpPr>
        <p:spPr>
          <a:xfrm>
            <a:off x="3771836" y="2599892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ºC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0687E3A-AEA0-F353-4218-266FE10DDD67}"/>
              </a:ext>
            </a:extLst>
          </p:cNvPr>
          <p:cNvSpPr txBox="1"/>
          <p:nvPr/>
        </p:nvSpPr>
        <p:spPr>
          <a:xfrm>
            <a:off x="4849742" y="259989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cs typeface="Arial" panose="020B0604020202020204" pitchFamily="34" charset="0"/>
              </a:rPr>
              <a:t>t (h)</a:t>
            </a:r>
            <a:endParaRPr lang="en-US" sz="1400" b="1" baseline="30000" dirty="0"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F44832BA-AABC-5276-CE98-AC93DC9D96EC}"/>
              </a:ext>
            </a:extLst>
          </p:cNvPr>
          <p:cNvSpPr txBox="1"/>
          <p:nvPr/>
        </p:nvSpPr>
        <p:spPr>
          <a:xfrm>
            <a:off x="925545" y="2556308"/>
            <a:ext cx="1945899" cy="338554"/>
          </a:xfrm>
          <a:custGeom>
            <a:avLst/>
            <a:gdLst>
              <a:gd name="csX0" fmla="*/ 0 w 1945899"/>
              <a:gd name="csY0" fmla="*/ 0 h 338554"/>
              <a:gd name="csX1" fmla="*/ 1945899 w 1945899"/>
              <a:gd name="csY1" fmla="*/ 0 h 338554"/>
              <a:gd name="csX2" fmla="*/ 1945899 w 1945899"/>
              <a:gd name="csY2" fmla="*/ 338554 h 338554"/>
              <a:gd name="csX3" fmla="*/ 0 w 1945899"/>
              <a:gd name="csY3" fmla="*/ 338554 h 338554"/>
              <a:gd name="csX4" fmla="*/ 0 w 1945899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945899" h="338554" fill="none" extrusionOk="0">
                <a:moveTo>
                  <a:pt x="0" y="0"/>
                </a:moveTo>
                <a:cubicBezTo>
                  <a:pt x="662031" y="-25476"/>
                  <a:pt x="1736066" y="109062"/>
                  <a:pt x="1945899" y="0"/>
                </a:cubicBezTo>
                <a:cubicBezTo>
                  <a:pt x="1948760" y="168963"/>
                  <a:pt x="1926974" y="222744"/>
                  <a:pt x="1945899" y="338554"/>
                </a:cubicBezTo>
                <a:cubicBezTo>
                  <a:pt x="1651255" y="469689"/>
                  <a:pt x="707764" y="231039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945899" h="338554" stroke="0" extrusionOk="0">
                <a:moveTo>
                  <a:pt x="0" y="0"/>
                </a:moveTo>
                <a:cubicBezTo>
                  <a:pt x="650085" y="168843"/>
                  <a:pt x="1588640" y="101673"/>
                  <a:pt x="1945899" y="0"/>
                </a:cubicBezTo>
                <a:cubicBezTo>
                  <a:pt x="1929726" y="164209"/>
                  <a:pt x="1972881" y="241852"/>
                  <a:pt x="1945899" y="338554"/>
                </a:cubicBezTo>
                <a:cubicBezTo>
                  <a:pt x="1309139" y="362668"/>
                  <a:pt x="573236" y="321670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dirty="0" err="1">
                <a:cs typeface="Arial" panose="020B0604020202020204" pitchFamily="34" charset="0"/>
              </a:rPr>
              <a:t>Effect</a:t>
            </a:r>
            <a:r>
              <a:rPr lang="es-ES" sz="1600" b="1" dirty="0">
                <a:cs typeface="Arial" panose="020B0604020202020204" pitchFamily="34" charset="0"/>
              </a:rPr>
              <a:t> I</a:t>
            </a:r>
            <a:r>
              <a:rPr lang="es-ES" sz="1600" b="1" baseline="30000" dirty="0">
                <a:cs typeface="Arial" panose="020B0604020202020204" pitchFamily="34" charset="0"/>
              </a:rPr>
              <a:t>-</a:t>
            </a:r>
            <a:r>
              <a:rPr lang="es-ES" sz="1600" b="1" dirty="0">
                <a:cs typeface="Arial" panose="020B0604020202020204" pitchFamily="34" charset="0"/>
              </a:rPr>
              <a:t> </a:t>
            </a:r>
            <a:r>
              <a:rPr lang="es-ES" sz="1600" b="1" dirty="0" err="1">
                <a:cs typeface="Arial" panose="020B0604020202020204" pitchFamily="34" charset="0"/>
              </a:rPr>
              <a:t>source</a:t>
            </a:r>
            <a:endParaRPr lang="es-ES" sz="1600" b="1" i="1" dirty="0">
              <a:effectLst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B21B786A-3D18-DFDC-85A2-23A5343666CB}"/>
              </a:ext>
            </a:extLst>
          </p:cNvPr>
          <p:cNvSpPr txBox="1"/>
          <p:nvPr/>
        </p:nvSpPr>
        <p:spPr>
          <a:xfrm>
            <a:off x="4999038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FDBC282C-1AE8-516B-4044-F73AE7E1B083}"/>
              </a:ext>
            </a:extLst>
          </p:cNvPr>
          <p:cNvSpPr txBox="1"/>
          <p:nvPr/>
        </p:nvSpPr>
        <p:spPr>
          <a:xfrm>
            <a:off x="3085950" y="2919914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F584337F-78C9-6E1A-6330-BFB15A59B7A9}"/>
              </a:ext>
            </a:extLst>
          </p:cNvPr>
          <p:cNvSpPr txBox="1"/>
          <p:nvPr/>
        </p:nvSpPr>
        <p:spPr>
          <a:xfrm>
            <a:off x="3878038" y="291991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D7F8B435-5098-9C13-61D6-717DE4C2CDB6}"/>
              </a:ext>
            </a:extLst>
          </p:cNvPr>
          <p:cNvSpPr txBox="1"/>
          <p:nvPr/>
        </p:nvSpPr>
        <p:spPr>
          <a:xfrm>
            <a:off x="4828356" y="28965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C779DF30-9B24-FEE1-E147-9D24441907F5}"/>
              </a:ext>
            </a:extLst>
          </p:cNvPr>
          <p:cNvSpPr txBox="1"/>
          <p:nvPr/>
        </p:nvSpPr>
        <p:spPr>
          <a:xfrm>
            <a:off x="5699926" y="2919914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9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90:10)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25E10C58-90CE-D654-7D5E-53323E034AD5}"/>
              </a:ext>
            </a:extLst>
          </p:cNvPr>
          <p:cNvSpPr txBox="1"/>
          <p:nvPr/>
        </p:nvSpPr>
        <p:spPr>
          <a:xfrm>
            <a:off x="3085950" y="3476448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02367789-79E1-1B39-E873-5528CF5122A5}"/>
              </a:ext>
            </a:extLst>
          </p:cNvPr>
          <p:cNvSpPr txBox="1"/>
          <p:nvPr/>
        </p:nvSpPr>
        <p:spPr>
          <a:xfrm>
            <a:off x="3090219" y="4026941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521A453E-BA5B-0067-D408-81E96B5165CC}"/>
              </a:ext>
            </a:extLst>
          </p:cNvPr>
          <p:cNvSpPr txBox="1"/>
          <p:nvPr/>
        </p:nvSpPr>
        <p:spPr>
          <a:xfrm>
            <a:off x="3878038" y="345618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803DE93B-19F8-1340-379E-0FB1EBD63B62}"/>
              </a:ext>
            </a:extLst>
          </p:cNvPr>
          <p:cNvSpPr txBox="1"/>
          <p:nvPr/>
        </p:nvSpPr>
        <p:spPr>
          <a:xfrm>
            <a:off x="3878038" y="401079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ABDB210B-B7BC-39D3-823D-691D303C59BC}"/>
              </a:ext>
            </a:extLst>
          </p:cNvPr>
          <p:cNvSpPr txBox="1"/>
          <p:nvPr/>
        </p:nvSpPr>
        <p:spPr>
          <a:xfrm>
            <a:off x="4828356" y="345068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052C4711-1D46-CD23-A039-40BD9BE2479A}"/>
              </a:ext>
            </a:extLst>
          </p:cNvPr>
          <p:cNvSpPr txBox="1"/>
          <p:nvPr/>
        </p:nvSpPr>
        <p:spPr>
          <a:xfrm>
            <a:off x="4828356" y="401079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645BB114-7DD8-1DDF-AA6A-EB2E4342642D}"/>
              </a:ext>
            </a:extLst>
          </p:cNvPr>
          <p:cNvSpPr txBox="1"/>
          <p:nvPr/>
        </p:nvSpPr>
        <p:spPr>
          <a:xfrm>
            <a:off x="5699929" y="3478446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6%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80:20)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2CB9EB4E-9E46-B1D3-7707-3085A223953B}"/>
              </a:ext>
            </a:extLst>
          </p:cNvPr>
          <p:cNvSpPr txBox="1"/>
          <p:nvPr/>
        </p:nvSpPr>
        <p:spPr>
          <a:xfrm>
            <a:off x="5699928" y="403417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61%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(80:20)</a:t>
            </a: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FC5B2FB-1D7A-6399-4844-4B8DE5B57247}"/>
              </a:ext>
            </a:extLst>
          </p:cNvPr>
          <p:cNvSpPr txBox="1"/>
          <p:nvPr/>
        </p:nvSpPr>
        <p:spPr>
          <a:xfrm>
            <a:off x="824152" y="2911644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60134C89-7134-2063-7DCA-6CB8DB6FBA63}"/>
              </a:ext>
            </a:extLst>
          </p:cNvPr>
          <p:cNvSpPr txBox="1"/>
          <p:nvPr/>
        </p:nvSpPr>
        <p:spPr>
          <a:xfrm>
            <a:off x="807213" y="3456185"/>
            <a:ext cx="1964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N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183F9C53-60F3-889A-3FE1-EB1D8D9B7834}"/>
              </a:ext>
            </a:extLst>
          </p:cNvPr>
          <p:cNvSpPr txBox="1"/>
          <p:nvPr/>
        </p:nvSpPr>
        <p:spPr>
          <a:xfrm>
            <a:off x="864666" y="4013981"/>
            <a:ext cx="1967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Bu</a:t>
            </a:r>
            <a:r>
              <a:rPr lang="en-US" sz="1600" i="1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4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</a:t>
            </a:r>
            <a:r>
              <a:rPr lang="en-US" sz="1600" b="1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chemeClr val="bg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E990FADD-6D3E-75EA-7B9D-D1EBB3A843A5}"/>
              </a:ext>
            </a:extLst>
          </p:cNvPr>
          <p:cNvSpPr txBox="1"/>
          <p:nvPr/>
        </p:nvSpPr>
        <p:spPr>
          <a:xfrm>
            <a:off x="824152" y="5011376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4E9B81CC-6679-7187-3BDD-22EBBC737669}"/>
              </a:ext>
            </a:extLst>
          </p:cNvPr>
          <p:cNvSpPr txBox="1"/>
          <p:nvPr/>
        </p:nvSpPr>
        <p:spPr>
          <a:xfrm>
            <a:off x="2975990" y="5011376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1.5</a:t>
            </a: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0679BFA2-6EE8-1AA2-3ACB-B553E4A94188}"/>
              </a:ext>
            </a:extLst>
          </p:cNvPr>
          <p:cNvSpPr txBox="1"/>
          <p:nvPr/>
        </p:nvSpPr>
        <p:spPr>
          <a:xfrm>
            <a:off x="3897794" y="501137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53" name="CuadroTexto 52">
            <a:extLst>
              <a:ext uri="{FF2B5EF4-FFF2-40B4-BE49-F238E27FC236}">
                <a16:creationId xmlns:a16="http://schemas.microsoft.com/office/drawing/2014/main" id="{2D2AE5BF-0DC6-7B26-9865-3B2BBE940C15}"/>
              </a:ext>
            </a:extLst>
          </p:cNvPr>
          <p:cNvSpPr txBox="1"/>
          <p:nvPr/>
        </p:nvSpPr>
        <p:spPr>
          <a:xfrm>
            <a:off x="4847341" y="501137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C51F12AF-CCCD-82BA-7AE8-2B25B7FDECC4}"/>
              </a:ext>
            </a:extLst>
          </p:cNvPr>
          <p:cNvSpPr txBox="1"/>
          <p:nvPr/>
        </p:nvSpPr>
        <p:spPr>
          <a:xfrm>
            <a:off x="3057663" y="5419526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93" name="CuadroTexto 92">
            <a:extLst>
              <a:ext uri="{FF2B5EF4-FFF2-40B4-BE49-F238E27FC236}">
                <a16:creationId xmlns:a16="http://schemas.microsoft.com/office/drawing/2014/main" id="{1957285C-24F3-BE32-31D4-B9B1946F1AF4}"/>
              </a:ext>
            </a:extLst>
          </p:cNvPr>
          <p:cNvSpPr txBox="1"/>
          <p:nvPr/>
        </p:nvSpPr>
        <p:spPr>
          <a:xfrm>
            <a:off x="3894171" y="541456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65</a:t>
            </a:r>
          </a:p>
        </p:txBody>
      </p:sp>
      <p:sp>
        <p:nvSpPr>
          <p:cNvPr id="94" name="CuadroTexto 93">
            <a:extLst>
              <a:ext uri="{FF2B5EF4-FFF2-40B4-BE49-F238E27FC236}">
                <a16:creationId xmlns:a16="http://schemas.microsoft.com/office/drawing/2014/main" id="{DED7AE88-B326-84A8-0AD0-E264DA8550F5}"/>
              </a:ext>
            </a:extLst>
          </p:cNvPr>
          <p:cNvSpPr txBox="1"/>
          <p:nvPr/>
        </p:nvSpPr>
        <p:spPr>
          <a:xfrm>
            <a:off x="4852235" y="5422743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cs typeface="Arial" panose="020B0604020202020204" pitchFamily="34" charset="0"/>
              </a:rPr>
              <a:t>20</a:t>
            </a:r>
          </a:p>
        </p:txBody>
      </p:sp>
      <p:sp>
        <p:nvSpPr>
          <p:cNvPr id="95" name="CuadroTexto 94">
            <a:extLst>
              <a:ext uri="{FF2B5EF4-FFF2-40B4-BE49-F238E27FC236}">
                <a16:creationId xmlns:a16="http://schemas.microsoft.com/office/drawing/2014/main" id="{26563058-CCBC-1521-47F0-ED6A0CF7AD5A}"/>
              </a:ext>
            </a:extLst>
          </p:cNvPr>
          <p:cNvSpPr txBox="1"/>
          <p:nvPr/>
        </p:nvSpPr>
        <p:spPr>
          <a:xfrm>
            <a:off x="5752027" y="5409790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79% </a:t>
            </a:r>
            <a:r>
              <a:rPr lang="en-US" sz="1600" dirty="0">
                <a:cs typeface="Arial" panose="020B0604020202020204" pitchFamily="34" charset="0"/>
              </a:rPr>
              <a:t>(97:3)</a:t>
            </a:r>
          </a:p>
        </p:txBody>
      </p:sp>
      <p:sp>
        <p:nvSpPr>
          <p:cNvPr id="99" name="CuadroTexto 98">
            <a:extLst>
              <a:ext uri="{FF2B5EF4-FFF2-40B4-BE49-F238E27FC236}">
                <a16:creationId xmlns:a16="http://schemas.microsoft.com/office/drawing/2014/main" id="{314B470E-943D-C3D5-93C2-67DFFEEF672F}"/>
              </a:ext>
            </a:extLst>
          </p:cNvPr>
          <p:cNvSpPr txBox="1"/>
          <p:nvPr/>
        </p:nvSpPr>
        <p:spPr>
          <a:xfrm>
            <a:off x="824152" y="5409790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B439FF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cs typeface="Arial" panose="020B0604020202020204" pitchFamily="34" charset="0"/>
              </a:rPr>
              <a:t>:</a:t>
            </a:r>
            <a:r>
              <a:rPr lang="en-US" sz="1600" i="1" dirty="0">
                <a:cs typeface="Arial" panose="020B0604020202020204" pitchFamily="34" charset="0"/>
              </a:rPr>
              <a:t>p-TSA</a:t>
            </a:r>
            <a:r>
              <a:rPr lang="en-US" sz="1600" dirty="0"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1:1)</a:t>
            </a:r>
            <a:endParaRPr lang="en-US" sz="1600" baseline="-25000" dirty="0">
              <a:cs typeface="Arial" panose="020B0604020202020204" pitchFamily="34" charset="0"/>
            </a:endParaRPr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482C99BF-A721-0163-3B9C-F3B9BC68543E}"/>
              </a:ext>
            </a:extLst>
          </p:cNvPr>
          <p:cNvSpPr txBox="1"/>
          <p:nvPr/>
        </p:nvSpPr>
        <p:spPr>
          <a:xfrm>
            <a:off x="782729" y="4530606"/>
            <a:ext cx="1871025" cy="338554"/>
          </a:xfrm>
          <a:custGeom>
            <a:avLst/>
            <a:gdLst>
              <a:gd name="csX0" fmla="*/ 0 w 1871025"/>
              <a:gd name="csY0" fmla="*/ 0 h 338554"/>
              <a:gd name="csX1" fmla="*/ 1871025 w 1871025"/>
              <a:gd name="csY1" fmla="*/ 0 h 338554"/>
              <a:gd name="csX2" fmla="*/ 1871025 w 1871025"/>
              <a:gd name="csY2" fmla="*/ 338554 h 338554"/>
              <a:gd name="csX3" fmla="*/ 0 w 1871025"/>
              <a:gd name="csY3" fmla="*/ 338554 h 338554"/>
              <a:gd name="csX4" fmla="*/ 0 w 1871025"/>
              <a:gd name="csY4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871025" h="338554" fill="none" extrusionOk="0">
                <a:moveTo>
                  <a:pt x="0" y="0"/>
                </a:moveTo>
                <a:cubicBezTo>
                  <a:pt x="267481" y="43476"/>
                  <a:pt x="1483050" y="29293"/>
                  <a:pt x="1871025" y="0"/>
                </a:cubicBezTo>
                <a:cubicBezTo>
                  <a:pt x="1873886" y="168963"/>
                  <a:pt x="1852100" y="222744"/>
                  <a:pt x="1871025" y="338554"/>
                </a:cubicBezTo>
                <a:cubicBezTo>
                  <a:pt x="1154397" y="391838"/>
                  <a:pt x="868131" y="459261"/>
                  <a:pt x="0" y="338554"/>
                </a:cubicBezTo>
                <a:cubicBezTo>
                  <a:pt x="6327" y="298902"/>
                  <a:pt x="1420" y="127806"/>
                  <a:pt x="0" y="0"/>
                </a:cubicBezTo>
                <a:close/>
              </a:path>
              <a:path w="1871025" h="338554" stroke="0" extrusionOk="0">
                <a:moveTo>
                  <a:pt x="0" y="0"/>
                </a:moveTo>
                <a:cubicBezTo>
                  <a:pt x="308865" y="-15291"/>
                  <a:pt x="1139465" y="-165221"/>
                  <a:pt x="1871025" y="0"/>
                </a:cubicBezTo>
                <a:cubicBezTo>
                  <a:pt x="1854852" y="164209"/>
                  <a:pt x="1898007" y="241852"/>
                  <a:pt x="1871025" y="338554"/>
                </a:cubicBezTo>
                <a:cubicBezTo>
                  <a:pt x="1014350" y="292813"/>
                  <a:pt x="858665" y="199175"/>
                  <a:pt x="0" y="338554"/>
                </a:cubicBezTo>
                <a:cubicBezTo>
                  <a:pt x="17962" y="244990"/>
                  <a:pt x="6166" y="16810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cs typeface="Arial" panose="020B0604020202020204" pitchFamily="34" charset="0"/>
              </a:rPr>
              <a:t>Effect</a:t>
            </a:r>
            <a:r>
              <a:rPr lang="es-ES" sz="1600" b="1" i="1" dirty="0">
                <a:cs typeface="Arial" panose="020B0604020202020204" pitchFamily="34" charset="0"/>
              </a:rPr>
              <a:t> </a:t>
            </a:r>
            <a:r>
              <a:rPr lang="es-ES" sz="1600" b="1" i="1" dirty="0" err="1">
                <a:cs typeface="Arial" panose="020B0604020202020204" pitchFamily="34" charset="0"/>
              </a:rPr>
              <a:t>Eq</a:t>
            </a:r>
            <a:r>
              <a:rPr lang="es-ES" sz="1600" b="1" i="1" dirty="0">
                <a:cs typeface="Arial" panose="020B0604020202020204" pitchFamily="34" charset="0"/>
              </a:rPr>
              <a:t> I</a:t>
            </a:r>
            <a:r>
              <a:rPr lang="es-ES" sz="1600" b="1" i="1" baseline="30000" dirty="0">
                <a:cs typeface="Arial" panose="020B0604020202020204" pitchFamily="34" charset="0"/>
              </a:rPr>
              <a:t>-</a:t>
            </a:r>
            <a:endParaRPr lang="es-ES" sz="1600" b="1" i="1" baseline="30000" dirty="0">
              <a:effectLst/>
              <a:cs typeface="Arial" panose="020B0604020202020204" pitchFamily="34" charset="0"/>
            </a:endParaRPr>
          </a:p>
        </p:txBody>
      </p:sp>
      <p:sp>
        <p:nvSpPr>
          <p:cNvPr id="101" name="CuadroTexto 100">
            <a:extLst>
              <a:ext uri="{FF2B5EF4-FFF2-40B4-BE49-F238E27FC236}">
                <a16:creationId xmlns:a16="http://schemas.microsoft.com/office/drawing/2014/main" id="{5CB3E8CE-EAD2-01CF-C0D2-184DEAE3F75C}"/>
              </a:ext>
            </a:extLst>
          </p:cNvPr>
          <p:cNvSpPr txBox="1"/>
          <p:nvPr/>
        </p:nvSpPr>
        <p:spPr>
          <a:xfrm>
            <a:off x="5752027" y="5011376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cs typeface="Arial" panose="020B0604020202020204" pitchFamily="34" charset="0"/>
              </a:rPr>
              <a:t>58% </a:t>
            </a:r>
            <a:r>
              <a:rPr lang="en-US" sz="1600" dirty="0">
                <a:cs typeface="Arial" panose="020B0604020202020204" pitchFamily="34" charset="0"/>
              </a:rPr>
              <a:t>(96:4)</a:t>
            </a:r>
          </a:p>
        </p:txBody>
      </p:sp>
      <p:sp>
        <p:nvSpPr>
          <p:cNvPr id="102" name="CuadroTexto 101">
            <a:extLst>
              <a:ext uri="{FF2B5EF4-FFF2-40B4-BE49-F238E27FC236}">
                <a16:creationId xmlns:a16="http://schemas.microsoft.com/office/drawing/2014/main" id="{3B069C4A-B863-608C-E6C4-BAC6A2964EBE}"/>
              </a:ext>
            </a:extLst>
          </p:cNvPr>
          <p:cNvSpPr txBox="1"/>
          <p:nvPr/>
        </p:nvSpPr>
        <p:spPr>
          <a:xfrm>
            <a:off x="3057663" y="5778464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03" name="CuadroTexto 102">
            <a:extLst>
              <a:ext uri="{FF2B5EF4-FFF2-40B4-BE49-F238E27FC236}">
                <a16:creationId xmlns:a16="http://schemas.microsoft.com/office/drawing/2014/main" id="{FC07E0D6-0F34-ADFC-B695-6877303D5759}"/>
              </a:ext>
            </a:extLst>
          </p:cNvPr>
          <p:cNvSpPr txBox="1"/>
          <p:nvPr/>
        </p:nvSpPr>
        <p:spPr>
          <a:xfrm>
            <a:off x="3894171" y="577846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80</a:t>
            </a:r>
          </a:p>
        </p:txBody>
      </p:sp>
      <p:sp>
        <p:nvSpPr>
          <p:cNvPr id="104" name="CuadroTexto 103">
            <a:extLst>
              <a:ext uri="{FF2B5EF4-FFF2-40B4-BE49-F238E27FC236}">
                <a16:creationId xmlns:a16="http://schemas.microsoft.com/office/drawing/2014/main" id="{A80A8F11-2E6C-32EF-652C-8FF90DB454D2}"/>
              </a:ext>
            </a:extLst>
          </p:cNvPr>
          <p:cNvSpPr txBox="1"/>
          <p:nvPr/>
        </p:nvSpPr>
        <p:spPr>
          <a:xfrm>
            <a:off x="4904247" y="5778282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05" name="CuadroTexto 104">
            <a:extLst>
              <a:ext uri="{FF2B5EF4-FFF2-40B4-BE49-F238E27FC236}">
                <a16:creationId xmlns:a16="http://schemas.microsoft.com/office/drawing/2014/main" id="{D7BA76D5-0A9D-DFAF-DFD9-ACFD5F5D6417}"/>
              </a:ext>
            </a:extLst>
          </p:cNvPr>
          <p:cNvSpPr txBox="1"/>
          <p:nvPr/>
        </p:nvSpPr>
        <p:spPr>
          <a:xfrm>
            <a:off x="5752026" y="5782611"/>
            <a:ext cx="1080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cs typeface="Arial" panose="020B0604020202020204" pitchFamily="34" charset="0"/>
              </a:rPr>
              <a:t>84%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(95:5)</a:t>
            </a:r>
          </a:p>
        </p:txBody>
      </p:sp>
      <p:grpSp>
        <p:nvGrpSpPr>
          <p:cNvPr id="9" name="Группа 8"/>
          <p:cNvGrpSpPr/>
          <p:nvPr/>
        </p:nvGrpSpPr>
        <p:grpSpPr>
          <a:xfrm>
            <a:off x="7213430" y="1654134"/>
            <a:ext cx="1216097" cy="4462884"/>
            <a:chOff x="7306942" y="1654134"/>
            <a:chExt cx="1216097" cy="4462884"/>
          </a:xfrm>
        </p:grpSpPr>
        <p:sp>
          <p:nvSpPr>
            <p:cNvPr id="5" name="CuadroTexto 4">
              <a:extLst>
                <a:ext uri="{FF2B5EF4-FFF2-40B4-BE49-F238E27FC236}">
                  <a16:creationId xmlns:a16="http://schemas.microsoft.com/office/drawing/2014/main" id="{3082525D-62B5-1AD4-3FD4-B65202CDAB10}"/>
                </a:ext>
              </a:extLst>
            </p:cNvPr>
            <p:cNvSpPr txBox="1"/>
            <p:nvPr/>
          </p:nvSpPr>
          <p:spPr>
            <a:xfrm>
              <a:off x="7594412" y="2405851"/>
              <a:ext cx="8105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cs typeface="Arial" panose="020B0604020202020204" pitchFamily="34" charset="0"/>
                </a:rPr>
                <a:t>3a (</a:t>
              </a:r>
              <a:r>
                <a:rPr lang="en-US" sz="1400" b="1" i="1" dirty="0">
                  <a:cs typeface="Arial" panose="020B0604020202020204" pitchFamily="34" charset="0"/>
                </a:rPr>
                <a:t>Z:E</a:t>
              </a:r>
              <a:r>
                <a:rPr lang="en-US" sz="1400" b="1" dirty="0">
                  <a:cs typeface="Arial" panose="020B0604020202020204" pitchFamily="34" charset="0"/>
                </a:rPr>
                <a:t>)</a:t>
              </a:r>
            </a:p>
          </p:txBody>
        </p:sp>
        <p:pic>
          <p:nvPicPr>
            <p:cNvPr id="18" name="Imagen 17">
              <a:extLst>
                <a:ext uri="{FF2B5EF4-FFF2-40B4-BE49-F238E27FC236}">
                  <a16:creationId xmlns:a16="http://schemas.microsoft.com/office/drawing/2014/main" id="{C47FA605-98FB-0C16-009D-B480F15A32B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06942" y="1654134"/>
              <a:ext cx="1216097" cy="643816"/>
            </a:xfrm>
            <a:prstGeom prst="rect">
              <a:avLst/>
            </a:prstGeom>
          </p:spPr>
        </p:pic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AD305FCF-B385-7B7A-40B3-173D315D946B}"/>
                </a:ext>
              </a:extLst>
            </p:cNvPr>
            <p:cNvSpPr txBox="1"/>
            <p:nvPr/>
          </p:nvSpPr>
          <p:spPr>
            <a:xfrm>
              <a:off x="7808194" y="2912426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202EB136-A93E-A807-2929-0B7D78BDCAED}"/>
                </a:ext>
              </a:extLst>
            </p:cNvPr>
            <p:cNvSpPr txBox="1"/>
            <p:nvPr/>
          </p:nvSpPr>
          <p:spPr>
            <a:xfrm>
              <a:off x="7687167" y="3463405"/>
              <a:ext cx="5405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19%</a:t>
              </a:r>
            </a:p>
          </p:txBody>
        </p: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438F9479-81D6-4524-BEC5-04ED4026187F}"/>
                </a:ext>
              </a:extLst>
            </p:cNvPr>
            <p:cNvSpPr txBox="1"/>
            <p:nvPr/>
          </p:nvSpPr>
          <p:spPr>
            <a:xfrm>
              <a:off x="7687167" y="4026687"/>
              <a:ext cx="5405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17%</a:t>
              </a:r>
            </a:p>
          </p:txBody>
        </p:sp>
        <p:sp>
          <p:nvSpPr>
            <p:cNvPr id="54" name="CuadroTexto 53">
              <a:extLst>
                <a:ext uri="{FF2B5EF4-FFF2-40B4-BE49-F238E27FC236}">
                  <a16:creationId xmlns:a16="http://schemas.microsoft.com/office/drawing/2014/main" id="{8F015D1F-81B7-8699-369F-0C810056CA9A}"/>
                </a:ext>
              </a:extLst>
            </p:cNvPr>
            <p:cNvSpPr txBox="1"/>
            <p:nvPr/>
          </p:nvSpPr>
          <p:spPr>
            <a:xfrm>
              <a:off x="7750897" y="4998138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7%</a:t>
              </a:r>
            </a:p>
          </p:txBody>
        </p:sp>
        <p:sp>
          <p:nvSpPr>
            <p:cNvPr id="96" name="CuadroTexto 95">
              <a:extLst>
                <a:ext uri="{FF2B5EF4-FFF2-40B4-BE49-F238E27FC236}">
                  <a16:creationId xmlns:a16="http://schemas.microsoft.com/office/drawing/2014/main" id="{8265DE71-9BE7-5CE5-62D0-0AC6223E12AB}"/>
                </a:ext>
              </a:extLst>
            </p:cNvPr>
            <p:cNvSpPr txBox="1"/>
            <p:nvPr/>
          </p:nvSpPr>
          <p:spPr>
            <a:xfrm>
              <a:off x="7745045" y="5405798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9%</a:t>
              </a:r>
            </a:p>
          </p:txBody>
        </p:sp>
        <p:sp>
          <p:nvSpPr>
            <p:cNvPr id="106" name="CuadroTexto 105">
              <a:extLst>
                <a:ext uri="{FF2B5EF4-FFF2-40B4-BE49-F238E27FC236}">
                  <a16:creationId xmlns:a16="http://schemas.microsoft.com/office/drawing/2014/main" id="{BCEEA29C-58B4-ACA6-D977-170F234595BE}"/>
                </a:ext>
              </a:extLst>
            </p:cNvPr>
            <p:cNvSpPr txBox="1"/>
            <p:nvPr/>
          </p:nvSpPr>
          <p:spPr>
            <a:xfrm>
              <a:off x="7713451" y="5778464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cs typeface="Arial" panose="020B0604020202020204" pitchFamily="34" charset="0"/>
                </a:rPr>
                <a:t>9%</a:t>
              </a:r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8659997" y="1303721"/>
            <a:ext cx="1191084" cy="4826587"/>
            <a:chOff x="8659997" y="1303721"/>
            <a:chExt cx="1191084" cy="4826587"/>
          </a:xfrm>
        </p:grpSpPr>
        <p:sp>
          <p:nvSpPr>
            <p:cNvPr id="6" name="CuadroTexto 5">
              <a:extLst>
                <a:ext uri="{FF2B5EF4-FFF2-40B4-BE49-F238E27FC236}">
                  <a16:creationId xmlns:a16="http://schemas.microsoft.com/office/drawing/2014/main" id="{95BD1B53-22EC-29C6-747A-241E707E6B2D}"/>
                </a:ext>
              </a:extLst>
            </p:cNvPr>
            <p:cNvSpPr txBox="1"/>
            <p:nvPr/>
          </p:nvSpPr>
          <p:spPr>
            <a:xfrm>
              <a:off x="9039080" y="2436712"/>
              <a:ext cx="2610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cs typeface="Arial" panose="020B0604020202020204" pitchFamily="34" charset="0"/>
                </a:rPr>
                <a:t>4</a:t>
              </a:r>
            </a:p>
          </p:txBody>
        </p:sp>
        <p:pic>
          <p:nvPicPr>
            <p:cNvPr id="16" name="Imagen 15">
              <a:extLst>
                <a:ext uri="{FF2B5EF4-FFF2-40B4-BE49-F238E27FC236}">
                  <a16:creationId xmlns:a16="http://schemas.microsoft.com/office/drawing/2014/main" id="{CF5D3E88-87C7-E301-D176-D5F2087CD67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659997" y="1303721"/>
              <a:ext cx="1191084" cy="924424"/>
            </a:xfrm>
            <a:prstGeom prst="rect">
              <a:avLst/>
            </a:prstGeom>
          </p:spPr>
        </p:pic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82C33FFE-F695-5366-56F2-A544B455CE80}"/>
                </a:ext>
              </a:extLst>
            </p:cNvPr>
            <p:cNvSpPr txBox="1"/>
            <p:nvPr/>
          </p:nvSpPr>
          <p:spPr>
            <a:xfrm>
              <a:off x="8981354" y="2902819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4F2276A0-AB39-B2D0-4E88-08C6DFACBA0A}"/>
                </a:ext>
              </a:extLst>
            </p:cNvPr>
            <p:cNvSpPr txBox="1"/>
            <p:nvPr/>
          </p:nvSpPr>
          <p:spPr>
            <a:xfrm>
              <a:off x="8981354" y="3453798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626892AE-4FD7-A1CE-25B3-3CE3221BB41A}"/>
                </a:ext>
              </a:extLst>
            </p:cNvPr>
            <p:cNvSpPr txBox="1"/>
            <p:nvPr/>
          </p:nvSpPr>
          <p:spPr>
            <a:xfrm>
              <a:off x="8981354" y="4017080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A372D840-4BFB-EF1A-AC8E-C7AA75CC2A91}"/>
                </a:ext>
              </a:extLst>
            </p:cNvPr>
            <p:cNvSpPr txBox="1"/>
            <p:nvPr/>
          </p:nvSpPr>
          <p:spPr>
            <a:xfrm>
              <a:off x="9023373" y="5003141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97" name="CuadroTexto 96">
              <a:extLst>
                <a:ext uri="{FF2B5EF4-FFF2-40B4-BE49-F238E27FC236}">
                  <a16:creationId xmlns:a16="http://schemas.microsoft.com/office/drawing/2014/main" id="{49EA4E27-2362-2C93-6B9F-E69D89B8AAA5}"/>
                </a:ext>
              </a:extLst>
            </p:cNvPr>
            <p:cNvSpPr txBox="1"/>
            <p:nvPr/>
          </p:nvSpPr>
          <p:spPr>
            <a:xfrm>
              <a:off x="9020786" y="5405798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107" name="CuadroTexto 106">
              <a:extLst>
                <a:ext uri="{FF2B5EF4-FFF2-40B4-BE49-F238E27FC236}">
                  <a16:creationId xmlns:a16="http://schemas.microsoft.com/office/drawing/2014/main" id="{CE2D3182-FC87-5210-F16B-6F8E8AD3E9ED}"/>
                </a:ext>
              </a:extLst>
            </p:cNvPr>
            <p:cNvSpPr txBox="1"/>
            <p:nvPr/>
          </p:nvSpPr>
          <p:spPr>
            <a:xfrm>
              <a:off x="9032337" y="5791754"/>
              <a:ext cx="298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cs typeface="Arial" panose="020B0604020202020204" pitchFamily="34" charset="0"/>
                </a:rPr>
                <a:t>–</a:t>
              </a: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10275559" y="2439341"/>
            <a:ext cx="540533" cy="3677677"/>
            <a:chOff x="10943102" y="2439341"/>
            <a:chExt cx="540533" cy="3677677"/>
          </a:xfrm>
        </p:grpSpPr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16E495BE-3A42-121D-4498-E96E37BA7AC2}"/>
                </a:ext>
              </a:extLst>
            </p:cNvPr>
            <p:cNvSpPr txBox="1"/>
            <p:nvPr/>
          </p:nvSpPr>
          <p:spPr>
            <a:xfrm>
              <a:off x="11098864" y="2439341"/>
              <a:ext cx="2610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2" name="CuadroTexto 31">
              <a:extLst>
                <a:ext uri="{FF2B5EF4-FFF2-40B4-BE49-F238E27FC236}">
                  <a16:creationId xmlns:a16="http://schemas.microsoft.com/office/drawing/2014/main" id="{D0EF7FB9-7BC8-E2E7-C288-D92638D18A37}"/>
                </a:ext>
              </a:extLst>
            </p:cNvPr>
            <p:cNvSpPr txBox="1"/>
            <p:nvPr/>
          </p:nvSpPr>
          <p:spPr>
            <a:xfrm>
              <a:off x="10943102" y="2864891"/>
              <a:ext cx="5405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22%</a:t>
              </a:r>
            </a:p>
          </p:txBody>
        </p:sp>
        <p:sp>
          <p:nvSpPr>
            <p:cNvPr id="45" name="CuadroTexto 44">
              <a:extLst>
                <a:ext uri="{FF2B5EF4-FFF2-40B4-BE49-F238E27FC236}">
                  <a16:creationId xmlns:a16="http://schemas.microsoft.com/office/drawing/2014/main" id="{523B232B-156C-5D48-F9B0-3313AC76C8A2}"/>
                </a:ext>
              </a:extLst>
            </p:cNvPr>
            <p:cNvSpPr txBox="1"/>
            <p:nvPr/>
          </p:nvSpPr>
          <p:spPr>
            <a:xfrm>
              <a:off x="10962340" y="3426393"/>
              <a:ext cx="502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n.d.</a:t>
              </a:r>
            </a:p>
          </p:txBody>
        </p: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BE6C292B-9FE1-16C4-81EC-F247FCDD3923}"/>
                </a:ext>
              </a:extLst>
            </p:cNvPr>
            <p:cNvSpPr txBox="1"/>
            <p:nvPr/>
          </p:nvSpPr>
          <p:spPr>
            <a:xfrm>
              <a:off x="10995201" y="4010797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75000"/>
                    </a:schemeClr>
                  </a:solidFill>
                  <a:cs typeface="Arial" panose="020B0604020202020204" pitchFamily="34" charset="0"/>
                </a:rPr>
                <a:t>8%</a:t>
              </a:r>
            </a:p>
          </p:txBody>
        </p:sp>
        <p:sp>
          <p:nvSpPr>
            <p:cNvPr id="58" name="CuadroTexto 57">
              <a:extLst>
                <a:ext uri="{FF2B5EF4-FFF2-40B4-BE49-F238E27FC236}">
                  <a16:creationId xmlns:a16="http://schemas.microsoft.com/office/drawing/2014/main" id="{B959A03C-4C88-CD14-1079-B9370B91D4A4}"/>
                </a:ext>
              </a:extLst>
            </p:cNvPr>
            <p:cNvSpPr txBox="1"/>
            <p:nvPr/>
          </p:nvSpPr>
          <p:spPr>
            <a:xfrm>
              <a:off x="10981988" y="5011376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1%</a:t>
              </a:r>
            </a:p>
          </p:txBody>
        </p:sp>
        <p:sp>
          <p:nvSpPr>
            <p:cNvPr id="98" name="CuadroTexto 97">
              <a:extLst>
                <a:ext uri="{FF2B5EF4-FFF2-40B4-BE49-F238E27FC236}">
                  <a16:creationId xmlns:a16="http://schemas.microsoft.com/office/drawing/2014/main" id="{8FB6353D-2783-FB25-B97C-F216B66676F4}"/>
                </a:ext>
              </a:extLst>
            </p:cNvPr>
            <p:cNvSpPr txBox="1"/>
            <p:nvPr/>
          </p:nvSpPr>
          <p:spPr>
            <a:xfrm>
              <a:off x="10981988" y="5405798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cs typeface="Arial" panose="020B0604020202020204" pitchFamily="34" charset="0"/>
                </a:rPr>
                <a:t>2%</a:t>
              </a:r>
            </a:p>
          </p:txBody>
        </p:sp>
        <p:sp>
          <p:nvSpPr>
            <p:cNvPr id="108" name="CuadroTexto 107">
              <a:extLst>
                <a:ext uri="{FF2B5EF4-FFF2-40B4-BE49-F238E27FC236}">
                  <a16:creationId xmlns:a16="http://schemas.microsoft.com/office/drawing/2014/main" id="{4766BA15-01BC-D95D-EA7B-01AFCC2547DE}"/>
                </a:ext>
              </a:extLst>
            </p:cNvPr>
            <p:cNvSpPr txBox="1"/>
            <p:nvPr/>
          </p:nvSpPr>
          <p:spPr>
            <a:xfrm>
              <a:off x="10981988" y="5778464"/>
              <a:ext cx="436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cs typeface="Arial" panose="020B0604020202020204" pitchFamily="34" charset="0"/>
                </a:rPr>
                <a:t>2%</a:t>
              </a:r>
            </a:p>
          </p:txBody>
        </p:sp>
      </p:grpSp>
      <p:sp>
        <p:nvSpPr>
          <p:cNvPr id="109" name="CuadroTexto 108">
            <a:extLst>
              <a:ext uri="{FF2B5EF4-FFF2-40B4-BE49-F238E27FC236}">
                <a16:creationId xmlns:a16="http://schemas.microsoft.com/office/drawing/2014/main" id="{5A79ECF3-75CE-BB5F-4DC6-41A53BED95F7}"/>
              </a:ext>
            </a:extLst>
          </p:cNvPr>
          <p:cNvSpPr txBox="1"/>
          <p:nvPr/>
        </p:nvSpPr>
        <p:spPr>
          <a:xfrm>
            <a:off x="829008" y="5780313"/>
            <a:ext cx="17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solidFill>
                  <a:srgbClr val="FF0000"/>
                </a:solidFill>
                <a:cs typeface="Arial" panose="020B0604020202020204" pitchFamily="34" charset="0"/>
              </a:rPr>
              <a:t>Ch</a:t>
            </a:r>
            <a:r>
              <a:rPr lang="en-US" sz="1600" b="1" i="1" dirty="0">
                <a:solidFill>
                  <a:srgbClr val="FF0000"/>
                </a:solidFill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sz="1600" i="1" dirty="0">
                <a:solidFill>
                  <a:srgbClr val="FF0000"/>
                </a:solidFill>
                <a:cs typeface="Arial" panose="020B0604020202020204" pitchFamily="34" charset="0"/>
              </a:rPr>
              <a:t>p-TSA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·H</a:t>
            </a:r>
            <a:r>
              <a:rPr lang="en-US" sz="1600" baseline="-25000" dirty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O</a:t>
            </a:r>
            <a:r>
              <a:rPr lang="en-US" sz="1600" baseline="-250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(1:1)</a:t>
            </a:r>
            <a:endParaRPr lang="en-US" sz="1600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9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619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94" grpId="0"/>
      <p:bldP spid="95" grpId="0"/>
      <p:bldP spid="99" grpId="0"/>
      <p:bldP spid="102" grpId="0"/>
      <p:bldP spid="103" grpId="0"/>
      <p:bldP spid="104" grpId="0"/>
      <p:bldP spid="105" grpId="0"/>
      <p:bldP spid="10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593A9-2050-20E5-0E8E-284A23AD97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18C5C999-B0CD-43BA-2F9F-886986A88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/>
              <a:t> / 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89F50B9F-E35D-47CE-BDAD-401D7E5C6DCD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BA94937-B702-CBD1-269F-ED35CF80E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387" y="1373292"/>
          <a:ext cx="6477226" cy="474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CS ChemDraw Drawing" r:id="rId4" imgW="6789180" imgH="4989195" progId="ChemDraw.Document.6.0">
                  <p:embed/>
                </p:oleObj>
              </mc:Choice>
              <mc:Fallback>
                <p:oleObj name="CS ChemDraw Drawing" r:id="rId4" imgW="6789180" imgH="4989195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662D948-3F5A-33F1-DC56-BA07861E3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387" y="1373292"/>
                        <a:ext cx="6477226" cy="4749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>
            <a:extLst>
              <a:ext uri="{FF2B5EF4-FFF2-40B4-BE49-F238E27FC236}">
                <a16:creationId xmlns:a16="http://schemas.microsoft.com/office/drawing/2014/main" id="{2567D453-C0F6-6F45-5020-02D616E8FEC2}"/>
              </a:ext>
            </a:extLst>
          </p:cNvPr>
          <p:cNvSpPr/>
          <p:nvPr/>
        </p:nvSpPr>
        <p:spPr>
          <a:xfrm>
            <a:off x="2716306" y="2097741"/>
            <a:ext cx="7001435" cy="4024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38704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BBF91B-EE8B-31B2-A120-1C6DD15F2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74D00C80-B951-8843-CD7D-A1640D9F63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2B40215-1ADB-5D76-36A1-4BC2069A3A3E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662D948-3F5A-33F1-DC56-BA07861E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0595"/>
              </p:ext>
            </p:extLst>
          </p:nvPr>
        </p:nvGraphicFramePr>
        <p:xfrm>
          <a:off x="2857387" y="1373292"/>
          <a:ext cx="6477226" cy="474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CS ChemDraw Drawing" r:id="rId4" imgW="6789180" imgH="4989195" progId="ChemDraw.Document.6.0">
                  <p:embed/>
                </p:oleObj>
              </mc:Choice>
              <mc:Fallback>
                <p:oleObj name="CS ChemDraw Drawing" r:id="rId4" imgW="6789180" imgH="4989195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0151DCC-6913-B418-2F46-FF2B3368E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387" y="1373292"/>
                        <a:ext cx="6477226" cy="4749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A1ED371-3114-4411-2C39-5968CDE8C1E4}"/>
              </a:ext>
            </a:extLst>
          </p:cNvPr>
          <p:cNvSpPr/>
          <p:nvPr/>
        </p:nvSpPr>
        <p:spPr>
          <a:xfrm>
            <a:off x="2716306" y="4061012"/>
            <a:ext cx="7001435" cy="2061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38222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EAE049-0D8C-BAE3-E127-7790E1B722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BB4C4535-224D-7CED-82DE-46368EC80E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E0DC7FFF-3360-D75E-6972-619FA84C2FEE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97FA96D-A26D-476A-6660-43E51967A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387" y="1373292"/>
          <a:ext cx="6477226" cy="474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CS ChemDraw Drawing" r:id="rId4" imgW="6789180" imgH="4989195" progId="ChemDraw.Document.6.0">
                  <p:embed/>
                </p:oleObj>
              </mc:Choice>
              <mc:Fallback>
                <p:oleObj name="CS ChemDraw Drawing" r:id="rId4" imgW="6789180" imgH="4989195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662D948-3F5A-33F1-DC56-BA07861E3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387" y="1373292"/>
                        <a:ext cx="6477226" cy="4749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58086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E3A8E2-BA58-F128-83D4-FD12A0A02C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54265E05-3E28-B389-53E8-664BDC44A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4A085710-D307-F846-E2F8-F3DA0A586843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B7597D3-3BB5-1ED6-7CB0-E136188B8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16945"/>
              </p:ext>
            </p:extLst>
          </p:nvPr>
        </p:nvGraphicFramePr>
        <p:xfrm>
          <a:off x="1641639" y="1199600"/>
          <a:ext cx="9456000" cy="4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CS ChemDraw Drawing" r:id="rId4" imgW="12254110" imgH="6045148" progId="ChemDraw.Document.6.0">
                  <p:embed/>
                </p:oleObj>
              </mc:Choice>
              <mc:Fallback>
                <p:oleObj name="CS ChemDraw Drawing" r:id="rId4" imgW="12254110" imgH="6045148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0DD4872-9BDF-F03A-C94B-0C15CFDBD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639" y="1199600"/>
                        <a:ext cx="9456000" cy="4666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>
            <a:extLst>
              <a:ext uri="{FF2B5EF4-FFF2-40B4-BE49-F238E27FC236}">
                <a16:creationId xmlns:a16="http://schemas.microsoft.com/office/drawing/2014/main" id="{7B8713DB-46B1-51B2-982F-5699F87B926C}"/>
              </a:ext>
            </a:extLst>
          </p:cNvPr>
          <p:cNvSpPr/>
          <p:nvPr/>
        </p:nvSpPr>
        <p:spPr>
          <a:xfrm>
            <a:off x="4141694" y="2026024"/>
            <a:ext cx="7052062" cy="4096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69984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31E64D-4439-53D7-663D-8819E65FF2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C282E1DA-DC62-E91F-BE87-58A60C57AA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2E24AD7C-ABBA-1FB6-F82A-C59211BAA554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A5CFA8B-636E-CFDB-FFC6-CC7D97401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639" y="1199600"/>
          <a:ext cx="9456000" cy="4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CS ChemDraw Drawing" r:id="rId4" imgW="12254110" imgH="6045148" progId="ChemDraw.Document.6.0">
                  <p:embed/>
                </p:oleObj>
              </mc:Choice>
              <mc:Fallback>
                <p:oleObj name="CS ChemDraw Drawing" r:id="rId4" imgW="12254110" imgH="604514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B7597D3-3BB5-1ED6-7CB0-E136188B8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639" y="1199600"/>
                        <a:ext cx="9456000" cy="4666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>
            <a:extLst>
              <a:ext uri="{FF2B5EF4-FFF2-40B4-BE49-F238E27FC236}">
                <a16:creationId xmlns:a16="http://schemas.microsoft.com/office/drawing/2014/main" id="{4616416B-C743-EC99-831B-E5B7416325DA}"/>
              </a:ext>
            </a:extLst>
          </p:cNvPr>
          <p:cNvSpPr/>
          <p:nvPr/>
        </p:nvSpPr>
        <p:spPr>
          <a:xfrm>
            <a:off x="7082118" y="2026024"/>
            <a:ext cx="4111638" cy="4096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44774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79DE9-D733-7DCD-7EEE-484D70B46C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98F6AE3-98FF-ADA1-F69B-752268092F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1A7F9514-D5AE-DC62-3EF5-AFE617B8CA70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366A871-0D2B-D58C-EC26-45BC42245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639" y="1199600"/>
          <a:ext cx="9456000" cy="4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CS ChemDraw Drawing" r:id="rId4" imgW="12254110" imgH="6045148" progId="ChemDraw.Document.6.0">
                  <p:embed/>
                </p:oleObj>
              </mc:Choice>
              <mc:Fallback>
                <p:oleObj name="CS ChemDraw Drawing" r:id="rId4" imgW="12254110" imgH="604514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B7597D3-3BB5-1ED6-7CB0-E136188B8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639" y="1199600"/>
                        <a:ext cx="9456000" cy="4666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5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821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2EBFDF-59C7-0F8D-4F85-363F8D11C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C2B4BA1-3FB9-7069-2042-FB829E62C7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986BC81-E3D8-C061-EDD5-75D108FA6A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pplication of transition metal complexes and main-group organometallic reagents in organic synthesis using sustainable solvents (</a:t>
            </a:r>
            <a:r>
              <a:rPr lang="en-US" sz="2000" i="1" dirty="0"/>
              <a:t>DESs</a:t>
            </a:r>
            <a:r>
              <a:rPr lang="en-US" sz="2000" dirty="0"/>
              <a:t> or H</a:t>
            </a:r>
            <a:r>
              <a:rPr lang="en-US" sz="2000" baseline="-25000" dirty="0"/>
              <a:t>2</a:t>
            </a:r>
            <a:r>
              <a:rPr lang="en-US" sz="2000" dirty="0"/>
              <a:t>O):</a:t>
            </a:r>
            <a:endParaRPr lang="es-ES" sz="2000" dirty="0"/>
          </a:p>
        </p:txBody>
      </p:sp>
      <p:pic>
        <p:nvPicPr>
          <p:cNvPr id="50" name="1 Imagen">
            <a:extLst>
              <a:ext uri="{FF2B5EF4-FFF2-40B4-BE49-F238E27FC236}">
                <a16:creationId xmlns:a16="http://schemas.microsoft.com/office/drawing/2014/main" id="{4F167D34-E6DB-7F56-9EA0-94EA7A4DBE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5" t="12248" r="27285" b="22175"/>
          <a:stretch/>
        </p:blipFill>
        <p:spPr>
          <a:xfrm>
            <a:off x="3430933" y="1890586"/>
            <a:ext cx="4177240" cy="4127052"/>
          </a:xfrm>
          <a:prstGeom prst="rect">
            <a:avLst/>
          </a:prstGeom>
        </p:spPr>
      </p:pic>
      <p:sp>
        <p:nvSpPr>
          <p:cNvPr id="51" name="Text Box 4">
            <a:extLst>
              <a:ext uri="{FF2B5EF4-FFF2-40B4-BE49-F238E27FC236}">
                <a16:creationId xmlns:a16="http://schemas.microsoft.com/office/drawing/2014/main" id="{9A19139F-8ADC-5829-D368-229F9712C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33" y="2430123"/>
            <a:ext cx="1536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 dirty="0">
                <a:solidFill>
                  <a:srgbClr val="FF0000"/>
                </a:solidFill>
                <a:latin typeface="Arial" charset="0"/>
              </a:rPr>
              <a:t>Transition Metal-catalysis</a:t>
            </a: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8E144E21-3E4F-4B32-7263-7E245FC7E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98" y="3627143"/>
            <a:ext cx="157597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 dirty="0">
                <a:solidFill>
                  <a:srgbClr val="00B050"/>
                </a:solidFill>
                <a:latin typeface="Arial" charset="0"/>
              </a:rPr>
              <a:t>Main-Group Mediated Synthesis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BD2EAE7D-DC7C-8F25-7B4D-E11DD55A5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035" y="3681155"/>
            <a:ext cx="1598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600" b="1" i="1" dirty="0">
                <a:solidFill>
                  <a:srgbClr val="0070C0"/>
                </a:solidFill>
                <a:latin typeface="Arial" charset="0"/>
              </a:rPr>
              <a:t>DESs</a:t>
            </a:r>
            <a:r>
              <a:rPr lang="en-US" sz="1600" b="1" dirty="0">
                <a:solidFill>
                  <a:srgbClr val="0070C0"/>
                </a:solidFill>
                <a:latin typeface="Arial" charset="0"/>
              </a:rPr>
              <a:t> or H</a:t>
            </a:r>
            <a:r>
              <a:rPr lang="en-US" sz="1600" b="1" baseline="-25000" dirty="0">
                <a:solidFill>
                  <a:srgbClr val="0070C0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Arial" charset="0"/>
              </a:rPr>
              <a:t>O</a:t>
            </a:r>
          </a:p>
        </p:txBody>
      </p:sp>
      <p:sp>
        <p:nvSpPr>
          <p:cNvPr id="55" name="22 Rectángulo">
            <a:extLst>
              <a:ext uri="{FF2B5EF4-FFF2-40B4-BE49-F238E27FC236}">
                <a16:creationId xmlns:a16="http://schemas.microsoft.com/office/drawing/2014/main" id="{5B7E5B87-7B76-F9E0-1266-1F2FFF7BD966}"/>
              </a:ext>
            </a:extLst>
          </p:cNvPr>
          <p:cNvSpPr/>
          <p:nvPr/>
        </p:nvSpPr>
        <p:spPr>
          <a:xfrm>
            <a:off x="4985795" y="4684765"/>
            <a:ext cx="1418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0033CC"/>
                </a:solidFill>
                <a:latin typeface="Arial" charset="0"/>
              </a:rPr>
              <a:t>One-pot</a:t>
            </a:r>
            <a:r>
              <a:rPr lang="en-US" sz="1400" b="1" i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0033CC"/>
                </a:solidFill>
                <a:latin typeface="Arial" charset="0"/>
              </a:rPr>
              <a:t>Combination</a:t>
            </a:r>
            <a:r>
              <a:rPr lang="en-US" sz="1400" b="1" i="1" dirty="0">
                <a:solidFill>
                  <a:srgbClr val="0033CC"/>
                </a:solidFill>
                <a:latin typeface="Arial" charset="0"/>
              </a:rPr>
              <a:t>         s</a:t>
            </a:r>
            <a:r>
              <a:rPr lang="en-US" sz="1400" b="1" dirty="0">
                <a:solidFill>
                  <a:srgbClr val="0033CC"/>
                </a:solidFill>
                <a:latin typeface="Arial" charset="0"/>
              </a:rPr>
              <a:t>-block/TMs  Enzymes</a:t>
            </a: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4C515F0F-55DB-0214-BEF8-EF412C11B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9310" y="1591777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0000"/>
                </a:solidFill>
              </a:rPr>
              <a:t> Metal-</a:t>
            </a:r>
            <a:r>
              <a:rPr lang="en-US" sz="1500" b="1" dirty="0" err="1">
                <a:solidFill>
                  <a:srgbClr val="FF0000"/>
                </a:solidFill>
              </a:rPr>
              <a:t>catalysed</a:t>
            </a:r>
            <a:r>
              <a:rPr lang="en-US" sz="1500" b="1" dirty="0">
                <a:solidFill>
                  <a:srgbClr val="FF0000"/>
                </a:solidFill>
              </a:rPr>
              <a:t> organic transformations:</a:t>
            </a:r>
          </a:p>
        </p:txBody>
      </p:sp>
      <p:graphicFrame>
        <p:nvGraphicFramePr>
          <p:cNvPr id="57" name="6 Objeto">
            <a:extLst>
              <a:ext uri="{FF2B5EF4-FFF2-40B4-BE49-F238E27FC236}">
                <a16:creationId xmlns:a16="http://schemas.microsoft.com/office/drawing/2014/main" id="{3BF2F3D0-57DE-3D9D-1AFC-0911ADA40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30123"/>
              </p:ext>
            </p:extLst>
          </p:nvPr>
        </p:nvGraphicFramePr>
        <p:xfrm>
          <a:off x="6622606" y="1988795"/>
          <a:ext cx="2482514" cy="8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CS ChemDraw Drawing" r:id="rId4" imgW="2265872" imgH="764616" progId="ChemDraw.Document.6.0">
                  <p:embed/>
                </p:oleObj>
              </mc:Choice>
              <mc:Fallback>
                <p:oleObj name="CS ChemDraw Drawing" r:id="rId4" imgW="2265872" imgH="764616" progId="ChemDraw.Document.6.0">
                  <p:embed/>
                  <p:pic>
                    <p:nvPicPr>
                      <p:cNvPr id="57" name="6 Objeto">
                        <a:extLst>
                          <a:ext uri="{FF2B5EF4-FFF2-40B4-BE49-F238E27FC236}">
                            <a16:creationId xmlns:a16="http://schemas.microsoft.com/office/drawing/2014/main" id="{113657C4-F96C-76CB-9D92-DE001227F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2606" y="1988795"/>
                        <a:ext cx="2482514" cy="8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13 Rectángulo">
            <a:extLst>
              <a:ext uri="{FF2B5EF4-FFF2-40B4-BE49-F238E27FC236}">
                <a16:creationId xmlns:a16="http://schemas.microsoft.com/office/drawing/2014/main" id="{9E5771AB-02C4-CDC8-D430-045A03BA989B}"/>
              </a:ext>
            </a:extLst>
          </p:cNvPr>
          <p:cNvSpPr/>
          <p:nvPr/>
        </p:nvSpPr>
        <p:spPr>
          <a:xfrm>
            <a:off x="9211153" y="1931034"/>
            <a:ext cx="26259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000" i="1" dirty="0">
                <a:ea typeface="Times New Roman" pitchFamily="18" charset="0"/>
                <a:cs typeface="Arial" pitchFamily="34" charset="0"/>
              </a:rPr>
              <a:t>Green Chem.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GB" sz="1000" b="1" dirty="0">
                <a:ea typeface="Times New Roman" pitchFamily="18" charset="0"/>
                <a:cs typeface="Arial" pitchFamily="34" charset="0"/>
              </a:rPr>
              <a:t>2015</a:t>
            </a:r>
            <a:r>
              <a:rPr lang="en-GB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17</a:t>
            </a:r>
            <a:r>
              <a:rPr lang="es-ES" sz="1000" dirty="0">
                <a:cs typeface="Arial" panose="020B0604020202020204" pitchFamily="34" charset="0"/>
              </a:rPr>
              <a:t>, 3870</a:t>
            </a:r>
          </a:p>
          <a:p>
            <a:pPr lvl="0" algn="l"/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17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3</a:t>
            </a:r>
            <a:r>
              <a:rPr lang="es-ES" sz="1000" dirty="0">
                <a:cs typeface="Arial" panose="020B0604020202020204" pitchFamily="34" charset="0"/>
              </a:rPr>
              <a:t>, 3425</a:t>
            </a:r>
          </a:p>
          <a:p>
            <a:pPr lvl="0" algn="l"/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18</a:t>
            </a:r>
            <a:r>
              <a:rPr lang="es-ES" sz="1000" i="1" dirty="0">
                <a:cs typeface="Arial" panose="020B0604020202020204" pitchFamily="34" charset="0"/>
              </a:rPr>
              <a:t>, 20</a:t>
            </a:r>
            <a:r>
              <a:rPr lang="es-ES" sz="1000" dirty="0">
                <a:cs typeface="Arial" panose="020B0604020202020204" pitchFamily="34" charset="0"/>
              </a:rPr>
              <a:t>, 2151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Chem. Sci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19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10</a:t>
            </a:r>
            <a:r>
              <a:rPr lang="de-DE" sz="1000" dirty="0">
                <a:cs typeface="Arial" panose="020B0604020202020204" pitchFamily="34" charset="0"/>
              </a:rPr>
              <a:t>, 5821</a:t>
            </a:r>
          </a:p>
          <a:p>
            <a:pPr algn="l"/>
            <a:r>
              <a:rPr lang="en-US" sz="1000" i="1" dirty="0" err="1">
                <a:cs typeface="Arial" panose="020B0604020202020204" pitchFamily="34" charset="0"/>
              </a:rPr>
              <a:t>ChemSusChem</a:t>
            </a:r>
            <a:r>
              <a:rPr lang="en-US" sz="1000" i="1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5, </a:t>
            </a:r>
            <a:r>
              <a:rPr lang="en-US" sz="1000" dirty="0">
                <a:cs typeface="Arial" panose="020B0604020202020204" pitchFamily="34" charset="0"/>
              </a:rPr>
              <a:t>e202102211</a:t>
            </a:r>
          </a:p>
          <a:p>
            <a:pPr algn="l"/>
            <a:r>
              <a:rPr lang="en-US" sz="1000" i="1" dirty="0">
                <a:cs typeface="Arial" panose="020B0604020202020204" pitchFamily="34" charset="0"/>
              </a:rPr>
              <a:t>ACS Sustain. Chem. Eng.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b="1" dirty="0">
                <a:cs typeface="Arial" panose="020B0604020202020204" pitchFamily="34" charset="0"/>
              </a:rPr>
              <a:t>2022</a:t>
            </a:r>
            <a:r>
              <a:rPr lang="en-US" sz="1000" dirty="0">
                <a:cs typeface="Arial" panose="020B0604020202020204" pitchFamily="34" charset="0"/>
              </a:rPr>
              <a:t>, </a:t>
            </a:r>
            <a:r>
              <a:rPr lang="en-US" sz="1000" i="1" dirty="0">
                <a:cs typeface="Arial" panose="020B0604020202020204" pitchFamily="34" charset="0"/>
              </a:rPr>
              <a:t>10</a:t>
            </a:r>
            <a:r>
              <a:rPr lang="en-US" sz="1000" dirty="0">
                <a:cs typeface="Arial" panose="020B0604020202020204" pitchFamily="34" charset="0"/>
              </a:rPr>
              <a:t>, 4065</a:t>
            </a:r>
          </a:p>
          <a:p>
            <a:pPr algn="l"/>
            <a:r>
              <a:rPr lang="fi-FI" sz="1000" i="1" dirty="0">
                <a:cs typeface="Arial" panose="020B0604020202020204" pitchFamily="34" charset="0"/>
              </a:rPr>
              <a:t>RSC Sustain., </a:t>
            </a:r>
            <a:r>
              <a:rPr lang="fi-FI" sz="1000" b="1" dirty="0">
                <a:cs typeface="Arial" panose="020B0604020202020204" pitchFamily="34" charset="0"/>
              </a:rPr>
              <a:t>2023</a:t>
            </a:r>
            <a:r>
              <a:rPr lang="fi-FI" sz="1000" dirty="0">
                <a:cs typeface="Arial" panose="020B0604020202020204" pitchFamily="34" charset="0"/>
              </a:rPr>
              <a:t>, </a:t>
            </a:r>
            <a:r>
              <a:rPr lang="fi-FI" sz="1000" i="1" dirty="0">
                <a:cs typeface="Arial" panose="020B0604020202020204" pitchFamily="34" charset="0"/>
              </a:rPr>
              <a:t>1</a:t>
            </a:r>
            <a:r>
              <a:rPr lang="fi-FI" sz="1000" dirty="0">
                <a:cs typeface="Arial" panose="020B0604020202020204" pitchFamily="34" charset="0"/>
              </a:rPr>
              <a:t>, 847</a:t>
            </a:r>
            <a:endParaRPr lang="es-ES" sz="1000" dirty="0"/>
          </a:p>
        </p:txBody>
      </p:sp>
      <p:graphicFrame>
        <p:nvGraphicFramePr>
          <p:cNvPr id="65" name="7 Objeto">
            <a:extLst>
              <a:ext uri="{FF2B5EF4-FFF2-40B4-BE49-F238E27FC236}">
                <a16:creationId xmlns:a16="http://schemas.microsoft.com/office/drawing/2014/main" id="{37F704E1-E60F-4D34-F981-F33A513FB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46" y="2305490"/>
          <a:ext cx="2781108" cy="72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CS ChemDraw Drawing" r:id="rId6" imgW="2325298" imgH="606089" progId="ChemDraw.Document.6.0">
                  <p:embed/>
                </p:oleObj>
              </mc:Choice>
              <mc:Fallback>
                <p:oleObj name="CS ChemDraw Drawing" r:id="rId6" imgW="2325298" imgH="606089" progId="ChemDraw.Document.6.0">
                  <p:embed/>
                  <p:pic>
                    <p:nvPicPr>
                      <p:cNvPr id="65" name="7 Objeto">
                        <a:extLst>
                          <a:ext uri="{FF2B5EF4-FFF2-40B4-BE49-F238E27FC236}">
                            <a16:creationId xmlns:a16="http://schemas.microsoft.com/office/drawing/2014/main" id="{872DCC00-FB91-C169-7FE0-33200FB45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546" y="2305490"/>
                        <a:ext cx="2781108" cy="72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24 Rectángulo">
            <a:extLst>
              <a:ext uri="{FF2B5EF4-FFF2-40B4-BE49-F238E27FC236}">
                <a16:creationId xmlns:a16="http://schemas.microsoft.com/office/drawing/2014/main" id="{D119CE61-EB8E-DCFC-FB4D-486971F4D240}"/>
              </a:ext>
            </a:extLst>
          </p:cNvPr>
          <p:cNvSpPr/>
          <p:nvPr/>
        </p:nvSpPr>
        <p:spPr>
          <a:xfrm>
            <a:off x="1032285" y="3100585"/>
            <a:ext cx="254253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latin typeface="Arial" panose="020B0604020202020204" pitchFamily="34" charset="0"/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2014</a:t>
            </a:r>
            <a:r>
              <a:rPr lang="es-ES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53</a:t>
            </a:r>
            <a:r>
              <a:rPr lang="es-ES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latin typeface="Arial" pitchFamily="34" charset="0"/>
                <a:cs typeface="Arial" pitchFamily="34" charset="0"/>
              </a:rPr>
              <a:t>5969 </a:t>
            </a:r>
            <a:r>
              <a:rPr lang="es-ES" sz="1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dirty="0">
                <a:latin typeface="Arial" pitchFamily="34" charset="0"/>
                <a:cs typeface="Arial" pitchFamily="34" charset="0"/>
              </a:rPr>
              <a:t>16456 </a:t>
            </a:r>
            <a:r>
              <a:rPr lang="es-ES" sz="1000" i="1" dirty="0">
                <a:latin typeface="Arial" pitchFamily="34" charset="0"/>
                <a:cs typeface="Arial" pitchFamily="34" charset="0"/>
              </a:rPr>
              <a:t>Green </a:t>
            </a:r>
            <a:r>
              <a:rPr lang="es-ES" sz="1000" i="1" dirty="0" err="1">
                <a:latin typeface="Arial" pitchFamily="34" charset="0"/>
                <a:cs typeface="Arial" pitchFamily="34" charset="0"/>
              </a:rPr>
              <a:t>Chem</a:t>
            </a:r>
            <a:r>
              <a:rPr lang="es-ES" sz="1000" dirty="0">
                <a:latin typeface="Arial" pitchFamily="34" charset="0"/>
                <a:cs typeface="Arial" pitchFamily="34" charset="0"/>
              </a:rPr>
              <a:t>., </a:t>
            </a:r>
            <a:r>
              <a:rPr lang="es-ES" sz="1000" b="1" dirty="0">
                <a:latin typeface="Arial" pitchFamily="34" charset="0"/>
                <a:cs typeface="Arial" pitchFamily="34" charset="0"/>
              </a:rPr>
              <a:t>2017</a:t>
            </a:r>
            <a:r>
              <a:rPr lang="es-ES" sz="1000" dirty="0">
                <a:latin typeface="Arial" pitchFamily="34" charset="0"/>
                <a:cs typeface="Arial" pitchFamily="34" charset="0"/>
              </a:rPr>
              <a:t>, </a:t>
            </a:r>
            <a:r>
              <a:rPr lang="es-ES" sz="1000" i="1" dirty="0">
                <a:latin typeface="Arial" pitchFamily="34" charset="0"/>
                <a:cs typeface="Arial" pitchFamily="34" charset="0"/>
              </a:rPr>
              <a:t>19</a:t>
            </a:r>
            <a:r>
              <a:rPr lang="es-ES" sz="1000" dirty="0">
                <a:latin typeface="Arial" pitchFamily="34" charset="0"/>
                <a:cs typeface="Arial" pitchFamily="34" charset="0"/>
              </a:rPr>
              <a:t>, 3069</a:t>
            </a:r>
          </a:p>
          <a:p>
            <a:pPr algn="l"/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U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8932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3583</a:t>
            </a:r>
          </a:p>
          <a:p>
            <a:pPr algn="l"/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Angew. Chem. Int. Ed.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59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19021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6500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 13, 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4967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2084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,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57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13534</a:t>
            </a:r>
          </a:p>
          <a:p>
            <a:pPr algn="l"/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i="1" dirty="0"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800</a:t>
            </a:r>
          </a:p>
          <a:p>
            <a:pPr algn="l"/>
            <a:r>
              <a:rPr lang="es-E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1000" b="1" dirty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s-ES" sz="1000" dirty="0">
                <a:latin typeface="Arial" panose="020B0604020202020204" pitchFamily="34" charset="0"/>
                <a:cs typeface="Arial" panose="020B0604020202020204" pitchFamily="34" charset="0"/>
              </a:rPr>
              <a:t>, e202201348</a:t>
            </a:r>
          </a:p>
          <a:p>
            <a:pPr algn="l"/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hem. Sci.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2024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, 59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9CA10938-EC62-5DF3-E6DB-F5402B8BD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71688"/>
              </p:ext>
            </p:extLst>
          </p:nvPr>
        </p:nvGraphicFramePr>
        <p:xfrm>
          <a:off x="7755641" y="3353808"/>
          <a:ext cx="3835248" cy="102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CS ChemDraw Drawing" r:id="rId8" imgW="4768299" imgH="1278198" progId="ChemDraw.Document.6.0">
                  <p:embed/>
                </p:oleObj>
              </mc:Choice>
              <mc:Fallback>
                <p:oleObj name="CS ChemDraw Drawing" r:id="rId8" imgW="4768299" imgH="1278198" progId="ChemDraw.Document.6.0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8174FDBB-56CB-002B-42EA-3AD4629B6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5641" y="3353808"/>
                        <a:ext cx="3835248" cy="102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>
            <a:extLst>
              <a:ext uri="{FF2B5EF4-FFF2-40B4-BE49-F238E27FC236}">
                <a16:creationId xmlns:a16="http://schemas.microsoft.com/office/drawing/2014/main" id="{E7469245-1F90-C981-CA90-B5D6F41FE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801" y="3026544"/>
            <a:ext cx="53363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FFC000"/>
                </a:solidFill>
              </a:rPr>
              <a:t> </a:t>
            </a:r>
            <a:r>
              <a:rPr lang="en-US" sz="1500" b="1" i="1" dirty="0">
                <a:solidFill>
                  <a:srgbClr val="FFC000"/>
                </a:solidFill>
              </a:rPr>
              <a:t>ADESs</a:t>
            </a:r>
            <a:r>
              <a:rPr lang="en-US" sz="1500" b="1" dirty="0">
                <a:solidFill>
                  <a:srgbClr val="FFC000"/>
                </a:solidFill>
              </a:rPr>
              <a:t>-promoted synthesis:</a:t>
            </a:r>
          </a:p>
        </p:txBody>
      </p:sp>
      <p:sp>
        <p:nvSpPr>
          <p:cNvPr id="69" name="3 Rectángulo">
            <a:extLst>
              <a:ext uri="{FF2B5EF4-FFF2-40B4-BE49-F238E27FC236}">
                <a16:creationId xmlns:a16="http://schemas.microsoft.com/office/drawing/2014/main" id="{CD9350AD-1D29-F079-9DAA-66E0D45B15C7}"/>
              </a:ext>
            </a:extLst>
          </p:cNvPr>
          <p:cNvSpPr/>
          <p:nvPr/>
        </p:nvSpPr>
        <p:spPr>
          <a:xfrm>
            <a:off x="6104542" y="4881268"/>
            <a:ext cx="537764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00FF"/>
                </a:solidFill>
              </a:rPr>
              <a:t> One-pot Combination of </a:t>
            </a:r>
            <a:r>
              <a:rPr lang="en-US" sz="1500" b="1" i="1" dirty="0">
                <a:solidFill>
                  <a:srgbClr val="0033CC"/>
                </a:solidFill>
              </a:rPr>
              <a:t>s</a:t>
            </a:r>
            <a:r>
              <a:rPr lang="en-US" sz="1500" b="1" dirty="0">
                <a:solidFill>
                  <a:srgbClr val="0033CC"/>
                </a:solidFill>
              </a:rPr>
              <a:t>-block/TMs and Enzymes</a:t>
            </a:r>
            <a:endParaRPr lang="en-US" sz="1500" b="1" dirty="0">
              <a:solidFill>
                <a:srgbClr val="FFC000"/>
              </a:solidFill>
            </a:endParaRPr>
          </a:p>
        </p:txBody>
      </p:sp>
      <p:graphicFrame>
        <p:nvGraphicFramePr>
          <p:cNvPr id="70" name="12 Objeto">
            <a:extLst>
              <a:ext uri="{FF2B5EF4-FFF2-40B4-BE49-F238E27FC236}">
                <a16:creationId xmlns:a16="http://schemas.microsoft.com/office/drawing/2014/main" id="{8ADF2378-9951-7C29-1746-E793124D7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95824"/>
              </p:ext>
            </p:extLst>
          </p:nvPr>
        </p:nvGraphicFramePr>
        <p:xfrm>
          <a:off x="6456557" y="5205336"/>
          <a:ext cx="5035178" cy="85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CS ChemDraw Drawing" r:id="rId10" imgW="5203837" imgH="879001" progId="ChemDraw.Document.6.0">
                  <p:embed/>
                </p:oleObj>
              </mc:Choice>
              <mc:Fallback>
                <p:oleObj name="CS ChemDraw Drawing" r:id="rId10" imgW="5203837" imgH="879001" progId="ChemDraw.Document.6.0">
                  <p:embed/>
                  <p:pic>
                    <p:nvPicPr>
                      <p:cNvPr id="70" name="12 Objeto">
                        <a:extLst>
                          <a:ext uri="{FF2B5EF4-FFF2-40B4-BE49-F238E27FC236}">
                            <a16:creationId xmlns:a16="http://schemas.microsoft.com/office/drawing/2014/main" id="{BD1C5645-4678-7E0C-AC24-F78B76137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6557" y="5205336"/>
                        <a:ext cx="5035178" cy="85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19 Rectángulo">
            <a:extLst>
              <a:ext uri="{FF2B5EF4-FFF2-40B4-BE49-F238E27FC236}">
                <a16:creationId xmlns:a16="http://schemas.microsoft.com/office/drawing/2014/main" id="{ED6A3034-DE56-745A-9D05-D67C8718BD23}"/>
              </a:ext>
            </a:extLst>
          </p:cNvPr>
          <p:cNvSpPr/>
          <p:nvPr/>
        </p:nvSpPr>
        <p:spPr>
          <a:xfrm>
            <a:off x="2819909" y="6021255"/>
            <a:ext cx="87421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Angew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Int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 Ed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6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55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8691;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ACS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atal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.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7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7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 7753;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Green </a:t>
            </a:r>
            <a:r>
              <a:rPr lang="es-ES" sz="1000" i="1" dirty="0" err="1">
                <a:ea typeface="Times New Roman" pitchFamily="18" charset="0"/>
                <a:cs typeface="Arial" pitchFamily="34" charset="0"/>
              </a:rPr>
              <a:t>Chem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., </a:t>
            </a:r>
            <a:r>
              <a:rPr lang="es-ES" sz="1000" b="1" dirty="0">
                <a:ea typeface="Times New Roman" pitchFamily="18" charset="0"/>
                <a:cs typeface="Arial" pitchFamily="34" charset="0"/>
              </a:rPr>
              <a:t>2018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s-ES" sz="1000" i="1" dirty="0">
                <a:ea typeface="Times New Roman" pitchFamily="18" charset="0"/>
                <a:cs typeface="Arial" pitchFamily="34" charset="0"/>
              </a:rPr>
              <a:t>20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, 3468; 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Chem. Commun.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b="1" dirty="0">
                <a:ea typeface="Times New Roman" pitchFamily="18" charset="0"/>
                <a:cs typeface="Arial" pitchFamily="34" charset="0"/>
              </a:rPr>
              <a:t>2021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57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, 13534</a:t>
            </a:r>
            <a:r>
              <a:rPr lang="es-ES" sz="1000" dirty="0">
                <a:ea typeface="Times New Roman" pitchFamily="18" charset="0"/>
                <a:cs typeface="Arial" pitchFamily="34" charset="0"/>
              </a:rPr>
              <a:t>; </a:t>
            </a:r>
            <a:r>
              <a:rPr lang="es-ES" sz="1000" i="1" dirty="0">
                <a:cs typeface="Arial" panose="020B0604020202020204" pitchFamily="34" charset="0"/>
              </a:rPr>
              <a:t>Green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2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4</a:t>
            </a:r>
            <a:r>
              <a:rPr lang="es-ES" sz="1000" dirty="0">
                <a:cs typeface="Arial" panose="020B0604020202020204" pitchFamily="34" charset="0"/>
              </a:rPr>
              <a:t>, 800; </a:t>
            </a:r>
            <a:r>
              <a:rPr lang="es-ES" sz="1000" i="1" dirty="0">
                <a:cs typeface="Arial" panose="020B0604020202020204" pitchFamily="34" charset="0"/>
              </a:rPr>
              <a:t>Cell Rep. </a:t>
            </a:r>
            <a:r>
              <a:rPr lang="es-ES" sz="1000" i="1" dirty="0" err="1">
                <a:cs typeface="Arial" panose="020B0604020202020204" pitchFamily="34" charset="0"/>
              </a:rPr>
              <a:t>Phys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Sci</a:t>
            </a:r>
            <a:r>
              <a:rPr lang="es-ES" sz="1000" i="1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24</a:t>
            </a:r>
            <a:r>
              <a:rPr lang="es-ES" sz="1000" i="1" dirty="0">
                <a:cs typeface="Arial" panose="020B0604020202020204" pitchFamily="34" charset="0"/>
              </a:rPr>
              <a:t>, 5</a:t>
            </a:r>
            <a:r>
              <a:rPr lang="es-ES" sz="1000" dirty="0">
                <a:cs typeface="Arial" panose="020B0604020202020204" pitchFamily="34" charset="0"/>
              </a:rPr>
              <a:t>, 102015; </a:t>
            </a:r>
            <a:r>
              <a:rPr lang="es-ES" sz="1000" i="1" dirty="0">
                <a:cs typeface="Arial" panose="020B0604020202020204" pitchFamily="34" charset="0"/>
              </a:rPr>
              <a:t>Adv. </a:t>
            </a:r>
            <a:r>
              <a:rPr lang="es-ES" sz="1000" i="1" dirty="0" err="1">
                <a:cs typeface="Arial" panose="020B0604020202020204" pitchFamily="34" charset="0"/>
              </a:rPr>
              <a:t>Synth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atal</a:t>
            </a:r>
            <a:r>
              <a:rPr lang="es-ES" sz="1000" i="1" dirty="0">
                <a:cs typeface="Arial" panose="020B0604020202020204" pitchFamily="34" charset="0"/>
              </a:rPr>
              <a:t>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4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366</a:t>
            </a:r>
            <a:r>
              <a:rPr lang="es-ES" sz="1000" dirty="0">
                <a:cs typeface="Arial" panose="020B0604020202020204" pitchFamily="34" charset="0"/>
              </a:rPr>
              <a:t>, 3144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53C13E14-16C6-ED5F-DEDA-B07F12E21725}"/>
              </a:ext>
            </a:extLst>
          </p:cNvPr>
          <p:cNvSpPr txBox="1"/>
          <p:nvPr/>
        </p:nvSpPr>
        <p:spPr>
          <a:xfrm>
            <a:off x="7486925" y="4376587"/>
            <a:ext cx="48344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/>
            <a:r>
              <a:rPr lang="en-US" sz="1000" i="1" dirty="0">
                <a:ea typeface="Times New Roman" pitchFamily="18" charset="0"/>
                <a:cs typeface="Arial" pitchFamily="34" charset="0"/>
              </a:rPr>
              <a:t>Chem. Commun., </a:t>
            </a:r>
            <a:r>
              <a:rPr lang="en-US" sz="1000" b="1" dirty="0">
                <a:ea typeface="Times New Roman" pitchFamily="18" charset="0"/>
                <a:cs typeface="Arial" pitchFamily="34" charset="0"/>
              </a:rPr>
              <a:t>2020</a:t>
            </a:r>
            <a:r>
              <a:rPr lang="en-US" sz="1000" i="1" dirty="0">
                <a:ea typeface="Times New Roman" pitchFamily="18" charset="0"/>
                <a:cs typeface="Arial" pitchFamily="34" charset="0"/>
              </a:rPr>
              <a:t>, 56, </a:t>
            </a:r>
            <a:r>
              <a:rPr lang="en-US" sz="1000" dirty="0">
                <a:ea typeface="Times New Roman" pitchFamily="18" charset="0"/>
                <a:cs typeface="Arial" pitchFamily="34" charset="0"/>
              </a:rPr>
              <a:t>15165;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Eur</a:t>
            </a:r>
            <a:r>
              <a:rPr lang="es-ES" sz="1000" i="1" dirty="0">
                <a:cs typeface="Arial" panose="020B0604020202020204" pitchFamily="34" charset="0"/>
              </a:rPr>
              <a:t>. J.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3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>
                <a:cs typeface="Arial" panose="020B0604020202020204" pitchFamily="34" charset="0"/>
              </a:rPr>
              <a:t>29, </a:t>
            </a:r>
            <a:r>
              <a:rPr lang="es-ES" sz="1000" dirty="0">
                <a:cs typeface="Arial" panose="020B0604020202020204" pitchFamily="34" charset="0"/>
              </a:rPr>
              <a:t>e202301736</a:t>
            </a:r>
          </a:p>
          <a:p>
            <a:pPr algn="l"/>
            <a:r>
              <a:rPr lang="es-ES" sz="1000" i="1" dirty="0" err="1">
                <a:cs typeface="Arial" panose="020B0604020202020204" pitchFamily="34" charset="0"/>
              </a:rPr>
              <a:t>ChemSusChem</a:t>
            </a:r>
            <a:r>
              <a:rPr lang="es-ES" sz="1000" i="1" dirty="0">
                <a:cs typeface="Arial" panose="020B0604020202020204" pitchFamily="34" charset="0"/>
              </a:rPr>
              <a:t>, </a:t>
            </a:r>
            <a:r>
              <a:rPr lang="es-ES" sz="1000" b="1" dirty="0">
                <a:cs typeface="Arial" panose="020B0604020202020204" pitchFamily="34" charset="0"/>
              </a:rPr>
              <a:t>2025</a:t>
            </a:r>
            <a:r>
              <a:rPr lang="es-ES" sz="1000" i="1" dirty="0">
                <a:cs typeface="Arial" panose="020B0604020202020204" pitchFamily="34" charset="0"/>
              </a:rPr>
              <a:t>, 18, </a:t>
            </a:r>
            <a:r>
              <a:rPr lang="es-ES" sz="1000" dirty="0">
                <a:cs typeface="Arial" panose="020B0604020202020204" pitchFamily="34" charset="0"/>
              </a:rPr>
              <a:t>e202400892 and e202500679.</a:t>
            </a:r>
          </a:p>
          <a:p>
            <a:pPr algn="l"/>
            <a:r>
              <a:rPr lang="de-DE" sz="1000" i="1" dirty="0">
                <a:cs typeface="Arial" panose="020B0604020202020204" pitchFamily="34" charset="0"/>
              </a:rPr>
              <a:t>Adv. Synth. Catal.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b="1" dirty="0">
                <a:cs typeface="Arial" panose="020B0604020202020204" pitchFamily="34" charset="0"/>
              </a:rPr>
              <a:t>2025</a:t>
            </a:r>
            <a:r>
              <a:rPr lang="de-DE" sz="1000" dirty="0">
                <a:cs typeface="Arial" panose="020B0604020202020204" pitchFamily="34" charset="0"/>
              </a:rPr>
              <a:t>, </a:t>
            </a:r>
            <a:r>
              <a:rPr lang="de-DE" sz="1000" i="1" dirty="0">
                <a:cs typeface="Arial" panose="020B0604020202020204" pitchFamily="34" charset="0"/>
              </a:rPr>
              <a:t>367, </a:t>
            </a:r>
            <a:r>
              <a:rPr lang="de-DE" sz="1000" dirty="0">
                <a:cs typeface="Arial" panose="020B0604020202020204" pitchFamily="34" charset="0"/>
              </a:rPr>
              <a:t>e202500388</a:t>
            </a:r>
          </a:p>
        </p:txBody>
      </p:sp>
      <p:sp>
        <p:nvSpPr>
          <p:cNvPr id="102" name="4 Rectángulo">
            <a:extLst>
              <a:ext uri="{FF2B5EF4-FFF2-40B4-BE49-F238E27FC236}">
                <a16:creationId xmlns:a16="http://schemas.microsoft.com/office/drawing/2014/main" id="{B37E5560-2F47-55D2-4E85-3B3C0C7C739B}"/>
              </a:ext>
            </a:extLst>
          </p:cNvPr>
          <p:cNvSpPr/>
          <p:nvPr/>
        </p:nvSpPr>
        <p:spPr>
          <a:xfrm>
            <a:off x="-166868" y="1856383"/>
            <a:ext cx="417293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>
              <a:spcBef>
                <a:spcPct val="50000"/>
              </a:spcBef>
              <a:buFontTx/>
              <a:buChar char="-"/>
            </a:pPr>
            <a:r>
              <a:rPr lang="en-US" sz="1500" b="1" dirty="0">
                <a:solidFill>
                  <a:srgbClr val="00B050"/>
                </a:solidFill>
                <a:latin typeface="Arial" charset="0"/>
              </a:rPr>
              <a:t> Main-group mediated synthesis:</a:t>
            </a:r>
          </a:p>
        </p:txBody>
      </p:sp>
      <p:sp>
        <p:nvSpPr>
          <p:cNvPr id="3" name="22 Rectángulo">
            <a:extLst>
              <a:ext uri="{FF2B5EF4-FFF2-40B4-BE49-F238E27FC236}">
                <a16:creationId xmlns:a16="http://schemas.microsoft.com/office/drawing/2014/main" id="{E8F629A0-6228-8522-5A85-B856DE58EB93}"/>
              </a:ext>
            </a:extLst>
          </p:cNvPr>
          <p:cNvSpPr/>
          <p:nvPr/>
        </p:nvSpPr>
        <p:spPr>
          <a:xfrm>
            <a:off x="5978014" y="3514559"/>
            <a:ext cx="15759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 i="1" dirty="0">
                <a:solidFill>
                  <a:srgbClr val="FFC000"/>
                </a:solidFill>
                <a:latin typeface="Arial" charset="0"/>
              </a:rPr>
              <a:t>ADESs</a:t>
            </a:r>
            <a:r>
              <a:rPr lang="en-US" sz="1400" b="1" dirty="0">
                <a:solidFill>
                  <a:srgbClr val="FFC000"/>
                </a:solidFill>
                <a:latin typeface="Arial" charset="0"/>
              </a:rPr>
              <a:t>-promoted Organic Synthesis</a:t>
            </a:r>
          </a:p>
        </p:txBody>
      </p:sp>
      <p:sp>
        <p:nvSpPr>
          <p:cNvPr id="24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Main research lin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609641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7CCC53-7A48-3C09-90A3-7D3AC9C99E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19C7BF36-072E-199F-2D71-CB8E717DA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5" y="332410"/>
            <a:ext cx="10268211" cy="758825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/>
              <a:t>Brønsted-</a:t>
            </a:r>
            <a:r>
              <a:rPr lang="en-US" i="1" dirty="0"/>
              <a:t>ADESs</a:t>
            </a:r>
            <a:r>
              <a:rPr lang="en-US" dirty="0"/>
              <a:t> in One-Pot </a:t>
            </a:r>
            <a:r>
              <a:rPr lang="en-US" dirty="0" err="1"/>
              <a:t>Hydroiodination</a:t>
            </a:r>
            <a:r>
              <a:rPr lang="en-US" dirty="0"/>
              <a:t> / </a:t>
            </a:r>
            <a:r>
              <a:rPr lang="en-US" dirty="0" err="1"/>
              <a:t>Sulfenylation</a:t>
            </a:r>
            <a:r>
              <a:rPr lang="en-US" dirty="0"/>
              <a:t> of Alkyn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47B49507-D589-B196-D79D-37D65EFCC0EC}"/>
              </a:ext>
            </a:extLst>
          </p:cNvPr>
          <p:cNvSpPr txBox="1"/>
          <p:nvPr/>
        </p:nvSpPr>
        <p:spPr>
          <a:xfrm>
            <a:off x="4480696" y="6122373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s-E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5E266CE-C8DB-1859-3DBD-36DD1028B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639" y="1199600"/>
          <a:ext cx="9456000" cy="4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CS ChemDraw Drawing" r:id="rId4" imgW="12254110" imgH="6045148" progId="ChemDraw.Document.6.0">
                  <p:embed/>
                </p:oleObj>
              </mc:Choice>
              <mc:Fallback>
                <p:oleObj name="CS ChemDraw Drawing" r:id="rId4" imgW="12254110" imgH="604514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B7597D3-3BB5-1ED6-7CB0-E136188B8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639" y="1199600"/>
                        <a:ext cx="9456000" cy="4666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Rectángulo">
            <a:extLst>
              <a:ext uri="{FF2B5EF4-FFF2-40B4-BE49-F238E27FC236}">
                <a16:creationId xmlns:a16="http://schemas.microsoft.com/office/drawing/2014/main" id="{CDD583D8-8B1D-329B-D267-D29F5E5C4A61}"/>
              </a:ext>
            </a:extLst>
          </p:cNvPr>
          <p:cNvSpPr/>
          <p:nvPr/>
        </p:nvSpPr>
        <p:spPr bwMode="auto">
          <a:xfrm>
            <a:off x="1550894" y="1199600"/>
            <a:ext cx="9546745" cy="4902487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pic>
        <p:nvPicPr>
          <p:cNvPr id="5" name="Imagen 4" descr="Mapa&#10;&#10;El contenido generado por IA puede ser incorrecto.">
            <a:extLst>
              <a:ext uri="{FF2B5EF4-FFF2-40B4-BE49-F238E27FC236}">
                <a16:creationId xmlns:a16="http://schemas.microsoft.com/office/drawing/2014/main" id="{7C4354BB-B08A-7B78-6C34-50F9C6839F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669" y="1199600"/>
            <a:ext cx="3668221" cy="4874170"/>
          </a:xfrm>
          <a:prstGeom prst="rect">
            <a:avLst/>
          </a:prstGeom>
        </p:spPr>
      </p:pic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70696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EB329-B62D-3D2B-A711-7673E159C5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uadroTexto 20">
            <a:extLst>
              <a:ext uri="{FF2B5EF4-FFF2-40B4-BE49-F238E27FC236}">
                <a16:creationId xmlns:a16="http://schemas.microsoft.com/office/drawing/2014/main" id="{5C2814D9-A134-B8EF-847D-0BE8A0B179E5}"/>
              </a:ext>
            </a:extLst>
          </p:cNvPr>
          <p:cNvSpPr txBox="1"/>
          <p:nvPr/>
        </p:nvSpPr>
        <p:spPr>
          <a:xfrm>
            <a:off x="853945" y="5874501"/>
            <a:ext cx="2259844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l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/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2)</a:t>
            </a:r>
          </a:p>
        </p:txBody>
      </p:sp>
      <p:pic>
        <p:nvPicPr>
          <p:cNvPr id="22" name="Imagen 21" descr="Imagen que contiene persona, interior, azul, agua&#10;&#10;El contenido generado por IA puede ser incorrecto.">
            <a:extLst>
              <a:ext uri="{FF2B5EF4-FFF2-40B4-BE49-F238E27FC236}">
                <a16:creationId xmlns:a16="http://schemas.microsoft.com/office/drawing/2014/main" id="{43B4BB25-6414-3695-5D79-13D5C5D8B5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0" t="16492" r="9939" b="19172"/>
          <a:stretch/>
        </p:blipFill>
        <p:spPr>
          <a:xfrm rot="5400000">
            <a:off x="530720" y="4143254"/>
            <a:ext cx="1996198" cy="1310247"/>
          </a:xfrm>
          <a:prstGeom prst="rect">
            <a:avLst/>
          </a:prstGeom>
        </p:spPr>
      </p:pic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B40836A9-5AB3-9E53-B12F-3F2F60CBC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05488"/>
              </p:ext>
            </p:extLst>
          </p:nvPr>
        </p:nvGraphicFramePr>
        <p:xfrm>
          <a:off x="5221123" y="1547358"/>
          <a:ext cx="5800848" cy="13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" name="CS ChemDraw Drawing" r:id="rId5" imgW="4751429" imgH="1128883" progId="ChemDraw.Document.6.0">
                  <p:embed/>
                </p:oleObj>
              </mc:Choice>
              <mc:Fallback>
                <p:oleObj name="CS ChemDraw Drawing" r:id="rId5" imgW="4751429" imgH="1128883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C373767B-B44D-AF82-077C-155DA5CC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23" y="1547358"/>
                        <a:ext cx="5800848" cy="137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ángulo: esquinas redondeadas 94">
            <a:extLst>
              <a:ext uri="{FF2B5EF4-FFF2-40B4-BE49-F238E27FC236}">
                <a16:creationId xmlns:a16="http://schemas.microsoft.com/office/drawing/2014/main" id="{30462DDF-47D5-82AE-4469-224D0442C949}"/>
              </a:ext>
            </a:extLst>
          </p:cNvPr>
          <p:cNvSpPr/>
          <p:nvPr/>
        </p:nvSpPr>
        <p:spPr>
          <a:xfrm>
            <a:off x="4960581" y="1317003"/>
            <a:ext cx="6160888" cy="197498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6" name="CuadroTexto 95">
            <a:extLst>
              <a:ext uri="{FF2B5EF4-FFF2-40B4-BE49-F238E27FC236}">
                <a16:creationId xmlns:a16="http://schemas.microsoft.com/office/drawing/2014/main" id="{3104AA59-219F-1CE3-0F18-EE6DEF2F07B7}"/>
              </a:ext>
            </a:extLst>
          </p:cNvPr>
          <p:cNvSpPr txBox="1"/>
          <p:nvPr/>
        </p:nvSpPr>
        <p:spPr>
          <a:xfrm>
            <a:off x="6190580" y="1206916"/>
            <a:ext cx="389056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oiodin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Sulfenyla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726DC97D-8964-9AE6-8C8D-D155B3978D4F}"/>
              </a:ext>
            </a:extLst>
          </p:cNvPr>
          <p:cNvSpPr txBox="1"/>
          <p:nvPr/>
        </p:nvSpPr>
        <p:spPr>
          <a:xfrm>
            <a:off x="6810514" y="3014989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AC3D5F1C-A62C-6524-1665-9C96405D3119}"/>
              </a:ext>
            </a:extLst>
          </p:cNvPr>
          <p:cNvSpPr txBox="1"/>
          <p:nvPr/>
        </p:nvSpPr>
        <p:spPr>
          <a:xfrm>
            <a:off x="851252" y="3031281"/>
            <a:ext cx="2259844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</a:t>
            </a:r>
            <a:r>
              <a:rPr lang="es-ES" sz="1600" b="1" i="1" dirty="0" err="1"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I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/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1)</a:t>
            </a: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B28AEFDF-AAF5-97CA-8AD2-1FED4BBE39BB}"/>
              </a:ext>
            </a:extLst>
          </p:cNvPr>
          <p:cNvSpPr/>
          <p:nvPr/>
        </p:nvSpPr>
        <p:spPr>
          <a:xfrm>
            <a:off x="4960581" y="5003752"/>
            <a:ext cx="2244963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5433C44-312E-C164-B0BF-97F5795E2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91331"/>
              </p:ext>
            </p:extLst>
          </p:nvPr>
        </p:nvGraphicFramePr>
        <p:xfrm>
          <a:off x="4516849" y="4016870"/>
          <a:ext cx="6449216" cy="9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1" name="CS ChemDraw Drawing" r:id="rId7" imgW="5504567" imgH="815068" progId="ChemDraw.Document.6.0">
                  <p:embed/>
                </p:oleObj>
              </mc:Choice>
              <mc:Fallback>
                <p:oleObj name="CS ChemDraw Drawing" r:id="rId7" imgW="5504567" imgH="815068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4A900E9-1C66-A383-571D-073F38E70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6849" y="4016870"/>
                        <a:ext cx="6449216" cy="95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FCA247E-1167-0A3F-D0C7-D13228EF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50044"/>
              </p:ext>
            </p:extLst>
          </p:nvPr>
        </p:nvGraphicFramePr>
        <p:xfrm>
          <a:off x="5013940" y="5147832"/>
          <a:ext cx="2096458" cy="64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2" name="CS ChemDraw Drawing" r:id="rId9" imgW="1645537" imgH="510128" progId="ChemDraw.Document.6.0">
                  <p:embed/>
                </p:oleObj>
              </mc:Choice>
              <mc:Fallback>
                <p:oleObj name="CS ChemDraw Drawing" r:id="rId9" imgW="1645537" imgH="510128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35FC61A2-B23A-C2A5-42F3-227A8F6DD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3940" y="5147832"/>
                        <a:ext cx="2096458" cy="64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3016D2A-44B8-D7AE-9F3B-BE748647C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95594"/>
              </p:ext>
            </p:extLst>
          </p:nvPr>
        </p:nvGraphicFramePr>
        <p:xfrm>
          <a:off x="8069834" y="5056459"/>
          <a:ext cx="2567831" cy="86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" name="CS ChemDraw Drawing" r:id="rId11" imgW="1912380" imgH="641018" progId="ChemDraw.Document.6.0">
                  <p:embed/>
                </p:oleObj>
              </mc:Choice>
              <mc:Fallback>
                <p:oleObj name="CS ChemDraw Drawing" r:id="rId11" imgW="1912380" imgH="64101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C8365B9-92DE-C1FD-8C7E-B7F1B42CB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9834" y="5056459"/>
                        <a:ext cx="2567831" cy="86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: esquinas redondeadas 12">
            <a:extLst>
              <a:ext uri="{FF2B5EF4-FFF2-40B4-BE49-F238E27FC236}">
                <a16:creationId xmlns:a16="http://schemas.microsoft.com/office/drawing/2014/main" id="{37BDA072-6BD1-5CBC-06CB-FAB34CE64410}"/>
              </a:ext>
            </a:extLst>
          </p:cNvPr>
          <p:cNvSpPr/>
          <p:nvPr/>
        </p:nvSpPr>
        <p:spPr>
          <a:xfrm>
            <a:off x="7974688" y="5003747"/>
            <a:ext cx="2750476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ABACE1A-125B-BAAD-BF40-A8566980F65E}"/>
              </a:ext>
            </a:extLst>
          </p:cNvPr>
          <p:cNvSpPr txBox="1"/>
          <p:nvPr/>
        </p:nvSpPr>
        <p:spPr>
          <a:xfrm>
            <a:off x="6530061" y="6034187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3349B1B-C3A3-7BFB-6413-26D8B9713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862183F1-9DD3-6F63-6189-F5590B544B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4" t="2664" r="21948" b="10420"/>
          <a:stretch>
            <a:fillRect/>
          </a:stretch>
        </p:blipFill>
        <p:spPr bwMode="auto">
          <a:xfrm>
            <a:off x="3202943" y="4256030"/>
            <a:ext cx="884369" cy="133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Los &quot;Doce principios de la Química Sostenible&quot; | Campus de Huesca">
            <a:extLst>
              <a:ext uri="{FF2B5EF4-FFF2-40B4-BE49-F238E27FC236}">
                <a16:creationId xmlns:a16="http://schemas.microsoft.com/office/drawing/2014/main" id="{960B78CE-2291-83ED-ED96-AE9B4251D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991" y="5569884"/>
            <a:ext cx="884370" cy="60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upo 14">
            <a:extLst>
              <a:ext uri="{FF2B5EF4-FFF2-40B4-BE49-F238E27FC236}">
                <a16:creationId xmlns:a16="http://schemas.microsoft.com/office/drawing/2014/main" id="{6977ECFA-23CB-A09C-9E89-832722DA97A0}"/>
              </a:ext>
            </a:extLst>
          </p:cNvPr>
          <p:cNvGrpSpPr/>
          <p:nvPr/>
        </p:nvGrpSpPr>
        <p:grpSpPr>
          <a:xfrm>
            <a:off x="2110859" y="1225970"/>
            <a:ext cx="2680791" cy="2574307"/>
            <a:chOff x="97832" y="1276262"/>
            <a:chExt cx="3672128" cy="3353290"/>
          </a:xfrm>
        </p:grpSpPr>
        <p:grpSp>
          <p:nvGrpSpPr>
            <p:cNvPr id="16" name="Grupo 15">
              <a:extLst>
                <a:ext uri="{FF2B5EF4-FFF2-40B4-BE49-F238E27FC236}">
                  <a16:creationId xmlns:a16="http://schemas.microsoft.com/office/drawing/2014/main" id="{8E9AEB40-0F05-10CC-EC99-12BDB24F6F51}"/>
                </a:ext>
              </a:extLst>
            </p:cNvPr>
            <p:cNvGrpSpPr/>
            <p:nvPr/>
          </p:nvGrpSpPr>
          <p:grpSpPr>
            <a:xfrm>
              <a:off x="97832" y="1276262"/>
              <a:ext cx="3672128" cy="3353290"/>
              <a:chOff x="979714" y="2471057"/>
              <a:chExt cx="4421936" cy="3904671"/>
            </a:xfrm>
          </p:grpSpPr>
          <p:grpSp>
            <p:nvGrpSpPr>
              <p:cNvPr id="19" name="Grupo 18">
                <a:extLst>
                  <a:ext uri="{FF2B5EF4-FFF2-40B4-BE49-F238E27FC236}">
                    <a16:creationId xmlns:a16="http://schemas.microsoft.com/office/drawing/2014/main" id="{73ED0554-B3F5-891D-4CAB-6DECFD43DDE2}"/>
                  </a:ext>
                </a:extLst>
              </p:cNvPr>
              <p:cNvGrpSpPr/>
              <p:nvPr/>
            </p:nvGrpSpPr>
            <p:grpSpPr>
              <a:xfrm>
                <a:off x="979714" y="2471057"/>
                <a:ext cx="4421936" cy="3043704"/>
                <a:chOff x="979714" y="2471057"/>
                <a:chExt cx="4421936" cy="3043704"/>
              </a:xfrm>
            </p:grpSpPr>
            <p:pic>
              <p:nvPicPr>
                <p:cNvPr id="23" name="Picture 2" descr="Abstract Image">
                  <a:extLst>
                    <a:ext uri="{FF2B5EF4-FFF2-40B4-BE49-F238E27FC236}">
                      <a16:creationId xmlns:a16="http://schemas.microsoft.com/office/drawing/2014/main" id="{D9F3A88C-F11E-6BDB-FBBD-AACF9937C0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6765" y="2602006"/>
                  <a:ext cx="4023141" cy="29127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5859AC11-F468-D042-0B77-B429C62BFC9C}"/>
                    </a:ext>
                  </a:extLst>
                </p:cNvPr>
                <p:cNvSpPr txBox="1"/>
                <p:nvPr/>
              </p:nvSpPr>
              <p:spPr>
                <a:xfrm>
                  <a:off x="979714" y="2471057"/>
                  <a:ext cx="1344387" cy="5601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5" name="CuadroTexto 24">
                  <a:extLst>
                    <a:ext uri="{FF2B5EF4-FFF2-40B4-BE49-F238E27FC236}">
                      <a16:creationId xmlns:a16="http://schemas.microsoft.com/office/drawing/2014/main" id="{AB6148F6-7404-711C-B455-64EA64960FB0}"/>
                    </a:ext>
                  </a:extLst>
                </p:cNvPr>
                <p:cNvSpPr txBox="1"/>
                <p:nvPr/>
              </p:nvSpPr>
              <p:spPr>
                <a:xfrm>
                  <a:off x="1736270" y="3347118"/>
                  <a:ext cx="1031422" cy="5601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6" name="CuadroTexto 25">
                  <a:extLst>
                    <a:ext uri="{FF2B5EF4-FFF2-40B4-BE49-F238E27FC236}">
                      <a16:creationId xmlns:a16="http://schemas.microsoft.com/office/drawing/2014/main" id="{C893430B-B73E-E884-3923-0D3A2E7B7281}"/>
                    </a:ext>
                  </a:extLst>
                </p:cNvPr>
                <p:cNvSpPr txBox="1"/>
                <p:nvPr/>
              </p:nvSpPr>
              <p:spPr>
                <a:xfrm>
                  <a:off x="1101628" y="3526716"/>
                  <a:ext cx="1031422" cy="5601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647616F1-1D49-305A-7C77-A2B3B08B9D86}"/>
                    </a:ext>
                  </a:extLst>
                </p:cNvPr>
                <p:cNvSpPr txBox="1"/>
                <p:nvPr/>
              </p:nvSpPr>
              <p:spPr>
                <a:xfrm>
                  <a:off x="4370228" y="3094195"/>
                  <a:ext cx="1031422" cy="5601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5789AE53-85A9-5E44-3B38-F317B146D90A}"/>
                    </a:ext>
                  </a:extLst>
                </p:cNvPr>
                <p:cNvSpPr txBox="1"/>
                <p:nvPr/>
              </p:nvSpPr>
              <p:spPr>
                <a:xfrm>
                  <a:off x="3899348" y="3424183"/>
                  <a:ext cx="637623" cy="5601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pic>
              <p:nvPicPr>
                <p:cNvPr id="29" name="Picture 2" descr="Abstract Image">
                  <a:extLst>
                    <a:ext uri="{FF2B5EF4-FFF2-40B4-BE49-F238E27FC236}">
                      <a16:creationId xmlns:a16="http://schemas.microsoft.com/office/drawing/2014/main" id="{75863D19-F9B0-74DF-C7DF-53F2C1880C9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764" t="79525" r="54829" b="9076"/>
                <a:stretch/>
              </p:blipFill>
              <p:spPr bwMode="auto">
                <a:xfrm>
                  <a:off x="1814024" y="3153391"/>
                  <a:ext cx="338211" cy="3456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2" descr="Abstract Image">
                  <a:extLst>
                    <a:ext uri="{FF2B5EF4-FFF2-40B4-BE49-F238E27FC236}">
                      <a16:creationId xmlns:a16="http://schemas.microsoft.com/office/drawing/2014/main" id="{13B4F6E7-587A-F561-8732-888C59F01E3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404" t="79407" r="43190" b="7702"/>
                <a:stretch/>
              </p:blipFill>
              <p:spPr bwMode="auto">
                <a:xfrm>
                  <a:off x="2114026" y="3501322"/>
                  <a:ext cx="338211" cy="3754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1" name="Picture 2" descr="Abstract Image">
                  <a:extLst>
                    <a:ext uri="{FF2B5EF4-FFF2-40B4-BE49-F238E27FC236}">
                      <a16:creationId xmlns:a16="http://schemas.microsoft.com/office/drawing/2014/main" id="{8DC9D223-EF20-1ED9-628F-94536FB35BF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226" t="80481" r="32742" b="8824"/>
                <a:stretch/>
              </p:blipFill>
              <p:spPr bwMode="auto">
                <a:xfrm>
                  <a:off x="4223657" y="3385457"/>
                  <a:ext cx="323128" cy="311541"/>
                </a:xfrm>
                <a:prstGeom prst="ellipse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78AF8B6D-29A4-1F2D-6A4C-3D94B2F0593B}"/>
                  </a:ext>
                </a:extLst>
              </p:cNvPr>
              <p:cNvSpPr txBox="1"/>
              <p:nvPr/>
            </p:nvSpPr>
            <p:spPr>
              <a:xfrm>
                <a:off x="1963943" y="5488750"/>
                <a:ext cx="2774426" cy="886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600" b="1" dirty="0">
                    <a:cs typeface="Arial" panose="020B0604020202020204" pitchFamily="34" charset="0"/>
                  </a:rPr>
                  <a:t>ONE-POT TANDEM</a:t>
                </a:r>
              </a:p>
            </p:txBody>
          </p:sp>
        </p:grp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68B883E8-DE62-EDCF-D889-CCD03ED45A10}"/>
                </a:ext>
              </a:extLst>
            </p:cNvPr>
            <p:cNvSpPr txBox="1"/>
            <p:nvPr/>
          </p:nvSpPr>
          <p:spPr>
            <a:xfrm>
              <a:off x="1189547" y="1331932"/>
              <a:ext cx="673560" cy="4810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0F7E7C77-2F73-E43C-C6BB-60EB6BF364FF}"/>
                </a:ext>
              </a:extLst>
            </p:cNvPr>
            <p:cNvSpPr txBox="1"/>
            <p:nvPr/>
          </p:nvSpPr>
          <p:spPr>
            <a:xfrm>
              <a:off x="2108440" y="1383597"/>
              <a:ext cx="673560" cy="4810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pic>
        <p:nvPicPr>
          <p:cNvPr id="5" name="Imagen 4" descr="Imagen que contiene interior, tabla, taza, mostrador&#10;&#10;El contenido generado por IA puede ser incorrecto.">
            <a:extLst>
              <a:ext uri="{FF2B5EF4-FFF2-40B4-BE49-F238E27FC236}">
                <a16:creationId xmlns:a16="http://schemas.microsoft.com/office/drawing/2014/main" id="{45737F3B-D7B8-9D3E-D0B9-16D9970452D4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18" t="25078" r="39959" b="16401"/>
          <a:stretch/>
        </p:blipFill>
        <p:spPr>
          <a:xfrm>
            <a:off x="928587" y="1291345"/>
            <a:ext cx="1261840" cy="1659990"/>
          </a:xfrm>
          <a:prstGeom prst="rect">
            <a:avLst/>
          </a:prstGeom>
        </p:spPr>
      </p:pic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FC2BB78B-BAAF-C271-55EC-4534E9B410C2}"/>
              </a:ext>
            </a:extLst>
          </p:cNvPr>
          <p:cNvSpPr/>
          <p:nvPr/>
        </p:nvSpPr>
        <p:spPr>
          <a:xfrm>
            <a:off x="4358265" y="3770824"/>
            <a:ext cx="6885873" cy="2576222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2 Rectángulo">
            <a:extLst>
              <a:ext uri="{FF2B5EF4-FFF2-40B4-BE49-F238E27FC236}">
                <a16:creationId xmlns:a16="http://schemas.microsoft.com/office/drawing/2014/main" id="{DE2A25D9-AA68-8D0D-CF3A-00B2F74343B9}"/>
              </a:ext>
            </a:extLst>
          </p:cNvPr>
          <p:cNvSpPr/>
          <p:nvPr/>
        </p:nvSpPr>
        <p:spPr bwMode="auto">
          <a:xfrm>
            <a:off x="853945" y="1199938"/>
            <a:ext cx="10390193" cy="2458521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BFB07F5F-CF43-CA0B-ACFE-96433EAEADEF}"/>
              </a:ext>
            </a:extLst>
          </p:cNvPr>
          <p:cNvSpPr txBox="1"/>
          <p:nvPr/>
        </p:nvSpPr>
        <p:spPr>
          <a:xfrm>
            <a:off x="5533977" y="3687181"/>
            <a:ext cx="45344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3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77196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54C702-91E2-DD96-B4CD-A66B8ED6BA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A9DDD77C-9B29-AFF4-C911-3C02128AA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0A44C0AC-1980-71C4-FAD5-04B7515B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16481"/>
              </p:ext>
            </p:extLst>
          </p:nvPr>
        </p:nvGraphicFramePr>
        <p:xfrm>
          <a:off x="2001030" y="2966116"/>
          <a:ext cx="6528347" cy="9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CS ChemDraw Drawing" r:id="rId4" imgW="5499435" imgH="810677" progId="ChemDraw.Document.6.0">
                  <p:embed/>
                </p:oleObj>
              </mc:Choice>
              <mc:Fallback>
                <p:oleObj name="CS ChemDraw Drawing" r:id="rId4" imgW="5499435" imgH="810677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28B224C-8701-1CDC-FE39-C091D5942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1030" y="2966116"/>
                        <a:ext cx="6528347" cy="96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B47E9F8A-C6A4-381E-C5ED-F6277DC9E520}"/>
              </a:ext>
            </a:extLst>
          </p:cNvPr>
          <p:cNvSpPr/>
          <p:nvPr/>
        </p:nvSpPr>
        <p:spPr>
          <a:xfrm>
            <a:off x="1857014" y="2770065"/>
            <a:ext cx="6820883" cy="124166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0CB4C5B2-8D3C-CAD4-9AA6-AF18E6656DC1}"/>
              </a:ext>
            </a:extLst>
          </p:cNvPr>
          <p:cNvSpPr txBox="1"/>
          <p:nvPr/>
        </p:nvSpPr>
        <p:spPr>
          <a:xfrm>
            <a:off x="2316262" y="2614062"/>
            <a:ext cx="508536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101" name="CuadroTexto 100">
            <a:extLst>
              <a:ext uri="{FF2B5EF4-FFF2-40B4-BE49-F238E27FC236}">
                <a16:creationId xmlns:a16="http://schemas.microsoft.com/office/drawing/2014/main" id="{DBAE96D6-5089-1CBC-F5BA-C232E795B5C3}"/>
              </a:ext>
            </a:extLst>
          </p:cNvPr>
          <p:cNvSpPr txBox="1"/>
          <p:nvPr/>
        </p:nvSpPr>
        <p:spPr>
          <a:xfrm>
            <a:off x="8753571" y="3168282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19859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9DE1C3-B8CC-8716-6054-3A8165C5FD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9A4608D0-F68E-B985-F672-2A2CB0DEE9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grpSp>
        <p:nvGrpSpPr>
          <p:cNvPr id="65" name="Grupo 64">
            <a:extLst>
              <a:ext uri="{FF2B5EF4-FFF2-40B4-BE49-F238E27FC236}">
                <a16:creationId xmlns:a16="http://schemas.microsoft.com/office/drawing/2014/main" id="{537F5AFB-4D64-7DA1-6BD0-8D35F2A23A16}"/>
              </a:ext>
            </a:extLst>
          </p:cNvPr>
          <p:cNvGrpSpPr/>
          <p:nvPr/>
        </p:nvGrpSpPr>
        <p:grpSpPr>
          <a:xfrm>
            <a:off x="3995639" y="3572638"/>
            <a:ext cx="2665380" cy="2501443"/>
            <a:chOff x="7978689" y="2871447"/>
            <a:chExt cx="3443944" cy="3199636"/>
          </a:xfrm>
        </p:grpSpPr>
        <p:pic>
          <p:nvPicPr>
            <p:cNvPr id="66" name="Imagen 65">
              <a:extLst>
                <a:ext uri="{FF2B5EF4-FFF2-40B4-BE49-F238E27FC236}">
                  <a16:creationId xmlns:a16="http://schemas.microsoft.com/office/drawing/2014/main" id="{7852AF9E-AEBA-3EA8-BB19-850709151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53519" y="3820620"/>
              <a:ext cx="1749244" cy="1749244"/>
            </a:xfrm>
            <a:prstGeom prst="rect">
              <a:avLst/>
            </a:prstGeom>
          </p:spPr>
        </p:pic>
        <p:pic>
          <p:nvPicPr>
            <p:cNvPr id="67" name="Imagen 66">
              <a:extLst>
                <a:ext uri="{FF2B5EF4-FFF2-40B4-BE49-F238E27FC236}">
                  <a16:creationId xmlns:a16="http://schemas.microsoft.com/office/drawing/2014/main" id="{D84B2F0E-F0DB-2A5A-992A-BF57BAA4A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2588977">
              <a:off x="8645496" y="2871447"/>
              <a:ext cx="1984759" cy="1984760"/>
            </a:xfrm>
            <a:prstGeom prst="rect">
              <a:avLst/>
            </a:prstGeom>
          </p:spPr>
        </p:pic>
        <p:pic>
          <p:nvPicPr>
            <p:cNvPr id="68" name="Imagen 67">
              <a:extLst>
                <a:ext uri="{FF2B5EF4-FFF2-40B4-BE49-F238E27FC236}">
                  <a16:creationId xmlns:a16="http://schemas.microsoft.com/office/drawing/2014/main" id="{992A30FC-7D84-376D-B5EE-4BFACAA9AB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9600693">
              <a:off x="9582896" y="4114377"/>
              <a:ext cx="1839737" cy="1839736"/>
            </a:xfrm>
            <a:prstGeom prst="rect">
              <a:avLst/>
            </a:prstGeom>
          </p:spPr>
        </p:pic>
        <p:pic>
          <p:nvPicPr>
            <p:cNvPr id="69" name="Imagen 68">
              <a:extLst>
                <a:ext uri="{FF2B5EF4-FFF2-40B4-BE49-F238E27FC236}">
                  <a16:creationId xmlns:a16="http://schemas.microsoft.com/office/drawing/2014/main" id="{43E9C1CD-02A7-BBD4-BB7E-4ED85AA2D6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16503280">
              <a:off x="7978690" y="4231346"/>
              <a:ext cx="1839736" cy="1839737"/>
            </a:xfrm>
            <a:prstGeom prst="rect">
              <a:avLst/>
            </a:prstGeom>
          </p:spPr>
        </p:pic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0AF559FA-3B43-5E97-64B2-7F08F88DC7D7}"/>
                </a:ext>
              </a:extLst>
            </p:cNvPr>
            <p:cNvSpPr txBox="1"/>
            <p:nvPr/>
          </p:nvSpPr>
          <p:spPr>
            <a:xfrm>
              <a:off x="8922485" y="2954129"/>
              <a:ext cx="1556822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400" b="1" dirty="0" err="1">
                  <a:cs typeface="Arial" panose="020B0604020202020204" pitchFamily="34" charset="0"/>
                </a:rPr>
                <a:t>Hydr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</p:grpSp>
      <p:sp>
        <p:nvSpPr>
          <p:cNvPr id="73" name="CuadroTexto 72">
            <a:extLst>
              <a:ext uri="{FF2B5EF4-FFF2-40B4-BE49-F238E27FC236}">
                <a16:creationId xmlns:a16="http://schemas.microsoft.com/office/drawing/2014/main" id="{D75B1163-2576-10A6-E3B4-E622071B4C45}"/>
              </a:ext>
            </a:extLst>
          </p:cNvPr>
          <p:cNvSpPr txBox="1"/>
          <p:nvPr/>
        </p:nvSpPr>
        <p:spPr>
          <a:xfrm>
            <a:off x="4436020" y="4756703"/>
            <a:ext cx="1589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i="1" dirty="0">
                <a:solidFill>
                  <a:srgbClr val="0000FF"/>
                </a:solidFill>
                <a:cs typeface="Arial" panose="020B0604020202020204" pitchFamily="34" charset="0"/>
              </a:rPr>
              <a:t>BADES</a:t>
            </a: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F28B224C-8701-1CDC-FE39-C091D5942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46753"/>
              </p:ext>
            </p:extLst>
          </p:nvPr>
        </p:nvGraphicFramePr>
        <p:xfrm>
          <a:off x="2040752" y="1989323"/>
          <a:ext cx="6528347" cy="9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" name="CS ChemDraw Drawing" r:id="rId6" imgW="5499435" imgH="810677" progId="ChemDraw.Document.6.0">
                  <p:embed/>
                </p:oleObj>
              </mc:Choice>
              <mc:Fallback>
                <p:oleObj name="CS ChemDraw Drawing" r:id="rId6" imgW="5499435" imgH="810677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B6EF378-4DCC-CFB9-C8D7-73ADC0F6D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0752" y="1989323"/>
                        <a:ext cx="6528347" cy="96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80A9F28E-BB96-53CE-AD05-CA9272000629}"/>
              </a:ext>
            </a:extLst>
          </p:cNvPr>
          <p:cNvSpPr/>
          <p:nvPr/>
        </p:nvSpPr>
        <p:spPr>
          <a:xfrm>
            <a:off x="1896736" y="1793272"/>
            <a:ext cx="6820883" cy="124166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BD3DAD94-2870-68D0-34AA-BDB900DB00EB}"/>
              </a:ext>
            </a:extLst>
          </p:cNvPr>
          <p:cNvSpPr txBox="1"/>
          <p:nvPr/>
        </p:nvSpPr>
        <p:spPr>
          <a:xfrm>
            <a:off x="2355984" y="1637269"/>
            <a:ext cx="508536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45F38D39-7DF9-AF2A-A94B-E2031253B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8898"/>
              </p:ext>
            </p:extLst>
          </p:nvPr>
        </p:nvGraphicFramePr>
        <p:xfrm>
          <a:off x="4773311" y="3180560"/>
          <a:ext cx="912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CS ChemDraw Drawing" r:id="rId8" imgW="912483" imgH="439884" progId="ChemDraw.Document.6.0">
                  <p:embed/>
                </p:oleObj>
              </mc:Choice>
              <mc:Fallback>
                <p:oleObj name="CS ChemDraw Drawing" r:id="rId8" imgW="912483" imgH="439884" progId="ChemDraw.Document.6.0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2E9DC1B-6F28-AEE0-B2DB-41917A74C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3311" y="3180560"/>
                        <a:ext cx="9128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A7679803-8906-6913-D707-016F8D686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66585"/>
              </p:ext>
            </p:extLst>
          </p:nvPr>
        </p:nvGraphicFramePr>
        <p:xfrm>
          <a:off x="6397239" y="3781644"/>
          <a:ext cx="795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" name="CS ChemDraw Drawing" r:id="rId10" imgW="795164" imgH="772293" progId="ChemDraw.Document.6.0">
                  <p:embed/>
                </p:oleObj>
              </mc:Choice>
              <mc:Fallback>
                <p:oleObj name="CS ChemDraw Drawing" r:id="rId10" imgW="795164" imgH="772293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1BEAEA6-48A4-259F-8361-A1759EA90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7239" y="3781644"/>
                        <a:ext cx="7953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CuadroTexto 100">
            <a:extLst>
              <a:ext uri="{FF2B5EF4-FFF2-40B4-BE49-F238E27FC236}">
                <a16:creationId xmlns:a16="http://schemas.microsoft.com/office/drawing/2014/main" id="{315AAEAE-A564-651E-3D0B-9E09A77B69A1}"/>
              </a:ext>
            </a:extLst>
          </p:cNvPr>
          <p:cNvSpPr txBox="1"/>
          <p:nvPr/>
        </p:nvSpPr>
        <p:spPr>
          <a:xfrm>
            <a:off x="8843917" y="2290991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6656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76F22-34AA-FA3A-F3B3-D281A7FCBE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2E3D0466-1B5C-AFA3-7D9F-B1DEE71DA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grpSp>
        <p:nvGrpSpPr>
          <p:cNvPr id="65" name="Grupo 64">
            <a:extLst>
              <a:ext uri="{FF2B5EF4-FFF2-40B4-BE49-F238E27FC236}">
                <a16:creationId xmlns:a16="http://schemas.microsoft.com/office/drawing/2014/main" id="{2CFBDEF6-46EF-40DC-929D-31F195DD9644}"/>
              </a:ext>
            </a:extLst>
          </p:cNvPr>
          <p:cNvGrpSpPr/>
          <p:nvPr/>
        </p:nvGrpSpPr>
        <p:grpSpPr>
          <a:xfrm>
            <a:off x="3955917" y="3166237"/>
            <a:ext cx="3849081" cy="2501443"/>
            <a:chOff x="7978689" y="2871447"/>
            <a:chExt cx="4973407" cy="3199636"/>
          </a:xfrm>
        </p:grpSpPr>
        <p:pic>
          <p:nvPicPr>
            <p:cNvPr id="66" name="Imagen 65">
              <a:extLst>
                <a:ext uri="{FF2B5EF4-FFF2-40B4-BE49-F238E27FC236}">
                  <a16:creationId xmlns:a16="http://schemas.microsoft.com/office/drawing/2014/main" id="{C00256A2-0D22-8960-3FA6-9D7BAB7DFB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53519" y="3820620"/>
              <a:ext cx="1749244" cy="1749244"/>
            </a:xfrm>
            <a:prstGeom prst="rect">
              <a:avLst/>
            </a:prstGeom>
          </p:spPr>
        </p:pic>
        <p:pic>
          <p:nvPicPr>
            <p:cNvPr id="67" name="Imagen 66">
              <a:extLst>
                <a:ext uri="{FF2B5EF4-FFF2-40B4-BE49-F238E27FC236}">
                  <a16:creationId xmlns:a16="http://schemas.microsoft.com/office/drawing/2014/main" id="{19F4E19B-F764-5B28-6064-F1639555D6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2588977">
              <a:off x="8645496" y="2871447"/>
              <a:ext cx="1984759" cy="1984760"/>
            </a:xfrm>
            <a:prstGeom prst="rect">
              <a:avLst/>
            </a:prstGeom>
          </p:spPr>
        </p:pic>
        <p:pic>
          <p:nvPicPr>
            <p:cNvPr id="68" name="Imagen 67">
              <a:extLst>
                <a:ext uri="{FF2B5EF4-FFF2-40B4-BE49-F238E27FC236}">
                  <a16:creationId xmlns:a16="http://schemas.microsoft.com/office/drawing/2014/main" id="{B8A6652D-0304-EE8B-6FC4-262D18A0D7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9600693">
              <a:off x="9582896" y="4114377"/>
              <a:ext cx="1839737" cy="1839736"/>
            </a:xfrm>
            <a:prstGeom prst="rect">
              <a:avLst/>
            </a:prstGeom>
          </p:spPr>
        </p:pic>
        <p:pic>
          <p:nvPicPr>
            <p:cNvPr id="69" name="Imagen 68">
              <a:extLst>
                <a:ext uri="{FF2B5EF4-FFF2-40B4-BE49-F238E27FC236}">
                  <a16:creationId xmlns:a16="http://schemas.microsoft.com/office/drawing/2014/main" id="{6382B827-BC5F-3C33-B56A-F4CA4C31B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16503280">
              <a:off x="7978690" y="4231346"/>
              <a:ext cx="1839736" cy="1839737"/>
            </a:xfrm>
            <a:prstGeom prst="rect">
              <a:avLst/>
            </a:prstGeom>
          </p:spPr>
        </p:pic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39BAA121-4F4F-EFBB-30B4-E060E842DCF8}"/>
                </a:ext>
              </a:extLst>
            </p:cNvPr>
            <p:cNvSpPr txBox="1"/>
            <p:nvPr/>
          </p:nvSpPr>
          <p:spPr>
            <a:xfrm>
              <a:off x="8922485" y="2954129"/>
              <a:ext cx="1556822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400" b="1" dirty="0" err="1">
                  <a:cs typeface="Arial" panose="020B0604020202020204" pitchFamily="34" charset="0"/>
                </a:rPr>
                <a:t>Hydr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89699FA2-C889-F7B0-816A-E9A758EDCFD6}"/>
                </a:ext>
              </a:extLst>
            </p:cNvPr>
            <p:cNvSpPr txBox="1"/>
            <p:nvPr/>
          </p:nvSpPr>
          <p:spPr>
            <a:xfrm>
              <a:off x="10948280" y="4345677"/>
              <a:ext cx="2003816" cy="669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Aldolic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Condens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</p:grpSp>
      <p:sp>
        <p:nvSpPr>
          <p:cNvPr id="73" name="CuadroTexto 72">
            <a:extLst>
              <a:ext uri="{FF2B5EF4-FFF2-40B4-BE49-F238E27FC236}">
                <a16:creationId xmlns:a16="http://schemas.microsoft.com/office/drawing/2014/main" id="{9138BCFF-C408-6F39-C07B-69BADD155211}"/>
              </a:ext>
            </a:extLst>
          </p:cNvPr>
          <p:cNvSpPr txBox="1"/>
          <p:nvPr/>
        </p:nvSpPr>
        <p:spPr>
          <a:xfrm>
            <a:off x="4396298" y="4350302"/>
            <a:ext cx="1589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DES</a:t>
            </a: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9BFF0523-07FE-D42D-F0C7-DC54F8AD3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58579"/>
              </p:ext>
            </p:extLst>
          </p:nvPr>
        </p:nvGraphicFramePr>
        <p:xfrm>
          <a:off x="2001030" y="1582922"/>
          <a:ext cx="6528347" cy="9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9" name="CS ChemDraw Drawing" r:id="rId6" imgW="5499435" imgH="810677" progId="ChemDraw.Document.6.0">
                  <p:embed/>
                </p:oleObj>
              </mc:Choice>
              <mc:Fallback>
                <p:oleObj name="CS ChemDraw Drawing" r:id="rId6" imgW="5499435" imgH="810677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28B224C-8701-1CDC-FE39-C091D5942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1030" y="1582922"/>
                        <a:ext cx="6528347" cy="96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EC0AF125-720E-EC3F-4F0A-6476D90AA092}"/>
              </a:ext>
            </a:extLst>
          </p:cNvPr>
          <p:cNvSpPr/>
          <p:nvPr/>
        </p:nvSpPr>
        <p:spPr>
          <a:xfrm>
            <a:off x="1857014" y="1386871"/>
            <a:ext cx="6820883" cy="124166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47625EE2-A49E-F6CD-AF58-62E5E5FAC8E9}"/>
              </a:ext>
            </a:extLst>
          </p:cNvPr>
          <p:cNvSpPr txBox="1"/>
          <p:nvPr/>
        </p:nvSpPr>
        <p:spPr>
          <a:xfrm>
            <a:off x="2316262" y="1230868"/>
            <a:ext cx="508536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E46B58C7-298D-6045-B2CA-96268C56D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05868"/>
              </p:ext>
            </p:extLst>
          </p:nvPr>
        </p:nvGraphicFramePr>
        <p:xfrm>
          <a:off x="4733589" y="2774159"/>
          <a:ext cx="912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0" name="CS ChemDraw Drawing" r:id="rId8" imgW="912483" imgH="439884" progId="ChemDraw.Document.6.0">
                  <p:embed/>
                </p:oleObj>
              </mc:Choice>
              <mc:Fallback>
                <p:oleObj name="CS ChemDraw Drawing" r:id="rId8" imgW="912483" imgH="439884" progId="ChemDraw.Document.6.0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45F38D39-7DF9-AF2A-A94B-E2031253B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3589" y="2774159"/>
                        <a:ext cx="9128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18050305-10D5-2BFE-7709-613592755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87878"/>
              </p:ext>
            </p:extLst>
          </p:nvPr>
        </p:nvGraphicFramePr>
        <p:xfrm>
          <a:off x="6357517" y="3375243"/>
          <a:ext cx="795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1" name="CS ChemDraw Drawing" r:id="rId10" imgW="795164" imgH="772293" progId="ChemDraw.Document.6.0">
                  <p:embed/>
                </p:oleObj>
              </mc:Choice>
              <mc:Fallback>
                <p:oleObj name="CS ChemDraw Drawing" r:id="rId10" imgW="795164" imgH="772293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A7679803-8906-6913-D707-016F8D686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7517" y="3375243"/>
                        <a:ext cx="7953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92EEAC52-7EAB-EAC7-AF33-C2086BB7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74545"/>
              </p:ext>
            </p:extLst>
          </p:nvPr>
        </p:nvGraphicFramePr>
        <p:xfrm>
          <a:off x="6436791" y="4979259"/>
          <a:ext cx="81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2" name="CS ChemDraw Drawing" r:id="rId12" imgW="813567" imgH="768070" progId="ChemDraw.Document.6.0">
                  <p:embed/>
                </p:oleObj>
              </mc:Choice>
              <mc:Fallback>
                <p:oleObj name="CS ChemDraw Drawing" r:id="rId12" imgW="813567" imgH="768070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B2AF81B3-C42C-C3BC-AF10-40E53B65B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36791" y="4979259"/>
                        <a:ext cx="8128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30F66590-1773-F31F-0D8E-B8BC985F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96137"/>
              </p:ext>
            </p:extLst>
          </p:nvPr>
        </p:nvGraphicFramePr>
        <p:xfrm>
          <a:off x="4654467" y="5564644"/>
          <a:ext cx="1514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3" name="CS ChemDraw Drawing" r:id="rId14" imgW="1514415" imgH="784576" progId="ChemDraw.Document.6.0">
                  <p:embed/>
                </p:oleObj>
              </mc:Choice>
              <mc:Fallback>
                <p:oleObj name="CS ChemDraw Drawing" r:id="rId14" imgW="1514415" imgH="784576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9E26C54D-8655-9D16-4505-092E46BC8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54467" y="5564644"/>
                        <a:ext cx="151447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CuadroTexto 100">
            <a:extLst>
              <a:ext uri="{FF2B5EF4-FFF2-40B4-BE49-F238E27FC236}">
                <a16:creationId xmlns:a16="http://schemas.microsoft.com/office/drawing/2014/main" id="{6622527E-7DA0-7F1E-B0A7-31CAFD1F6FC3}"/>
              </a:ext>
            </a:extLst>
          </p:cNvPr>
          <p:cNvSpPr txBox="1"/>
          <p:nvPr/>
        </p:nvSpPr>
        <p:spPr>
          <a:xfrm>
            <a:off x="8753571" y="1785088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20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74161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8A064B-A232-2395-F735-DB36E3DB3E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B790AD64-B93B-910B-81E4-80B62FF40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sp>
        <p:nvSpPr>
          <p:cNvPr id="64" name="Rectángulo: esquinas redondeadas 63">
            <a:extLst>
              <a:ext uri="{FF2B5EF4-FFF2-40B4-BE49-F238E27FC236}">
                <a16:creationId xmlns:a16="http://schemas.microsoft.com/office/drawing/2014/main" id="{5D3C2188-6F6A-BCC3-A45C-AB81DC920C54}"/>
              </a:ext>
            </a:extLst>
          </p:cNvPr>
          <p:cNvSpPr/>
          <p:nvPr/>
        </p:nvSpPr>
        <p:spPr>
          <a:xfrm>
            <a:off x="2991478" y="5237868"/>
            <a:ext cx="2114500" cy="91757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cs typeface="Arial" panose="020B0604020202020204" pitchFamily="34" charset="0"/>
            </a:endParaRPr>
          </a:p>
        </p:txBody>
      </p:sp>
      <p:grpSp>
        <p:nvGrpSpPr>
          <p:cNvPr id="65" name="Grupo 64">
            <a:extLst>
              <a:ext uri="{FF2B5EF4-FFF2-40B4-BE49-F238E27FC236}">
                <a16:creationId xmlns:a16="http://schemas.microsoft.com/office/drawing/2014/main" id="{94B085E9-95E0-59D5-9CD4-B56432102BBE}"/>
              </a:ext>
            </a:extLst>
          </p:cNvPr>
          <p:cNvGrpSpPr/>
          <p:nvPr/>
        </p:nvGrpSpPr>
        <p:grpSpPr>
          <a:xfrm>
            <a:off x="3827796" y="3166237"/>
            <a:ext cx="4986742" cy="2501443"/>
            <a:chOff x="6508715" y="2871447"/>
            <a:chExt cx="6443381" cy="3199636"/>
          </a:xfrm>
        </p:grpSpPr>
        <p:pic>
          <p:nvPicPr>
            <p:cNvPr id="66" name="Imagen 65">
              <a:extLst>
                <a:ext uri="{FF2B5EF4-FFF2-40B4-BE49-F238E27FC236}">
                  <a16:creationId xmlns:a16="http://schemas.microsoft.com/office/drawing/2014/main" id="{DB1E4939-AD96-CEDD-B2B3-93BFC66D54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53519" y="3820620"/>
              <a:ext cx="1749244" cy="1749244"/>
            </a:xfrm>
            <a:prstGeom prst="rect">
              <a:avLst/>
            </a:prstGeom>
          </p:spPr>
        </p:pic>
        <p:pic>
          <p:nvPicPr>
            <p:cNvPr id="67" name="Imagen 66">
              <a:extLst>
                <a:ext uri="{FF2B5EF4-FFF2-40B4-BE49-F238E27FC236}">
                  <a16:creationId xmlns:a16="http://schemas.microsoft.com/office/drawing/2014/main" id="{5FA612CA-E41C-0D49-D051-4A89E30F6D6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2588977">
              <a:off x="8645496" y="2871447"/>
              <a:ext cx="1984759" cy="1984760"/>
            </a:xfrm>
            <a:prstGeom prst="rect">
              <a:avLst/>
            </a:prstGeom>
          </p:spPr>
        </p:pic>
        <p:pic>
          <p:nvPicPr>
            <p:cNvPr id="68" name="Imagen 67">
              <a:extLst>
                <a:ext uri="{FF2B5EF4-FFF2-40B4-BE49-F238E27FC236}">
                  <a16:creationId xmlns:a16="http://schemas.microsoft.com/office/drawing/2014/main" id="{A6CC3B28-4522-C440-9C24-232E7196E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9600693">
              <a:off x="9582896" y="4114377"/>
              <a:ext cx="1839737" cy="1839736"/>
            </a:xfrm>
            <a:prstGeom prst="rect">
              <a:avLst/>
            </a:prstGeom>
          </p:spPr>
        </p:pic>
        <p:pic>
          <p:nvPicPr>
            <p:cNvPr id="69" name="Imagen 68">
              <a:extLst>
                <a:ext uri="{FF2B5EF4-FFF2-40B4-BE49-F238E27FC236}">
                  <a16:creationId xmlns:a16="http://schemas.microsoft.com/office/drawing/2014/main" id="{BFB9AF29-1401-774C-0555-07CB30328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16503280">
              <a:off x="7978690" y="4231346"/>
              <a:ext cx="1839736" cy="1839737"/>
            </a:xfrm>
            <a:prstGeom prst="rect">
              <a:avLst/>
            </a:prstGeom>
          </p:spPr>
        </p:pic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8FD9F80F-A6F8-6018-E858-0A8BA97C239D}"/>
                </a:ext>
              </a:extLst>
            </p:cNvPr>
            <p:cNvSpPr txBox="1"/>
            <p:nvPr/>
          </p:nvSpPr>
          <p:spPr>
            <a:xfrm>
              <a:off x="8922485" y="2954129"/>
              <a:ext cx="1556822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400" b="1" dirty="0" err="1">
                  <a:cs typeface="Arial" panose="020B0604020202020204" pitchFamily="34" charset="0"/>
                </a:rPr>
                <a:t>Hydr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9C1CF40D-50C5-60E0-17E6-6D91900A5AB6}"/>
                </a:ext>
              </a:extLst>
            </p:cNvPr>
            <p:cNvSpPr txBox="1"/>
            <p:nvPr/>
          </p:nvSpPr>
          <p:spPr>
            <a:xfrm>
              <a:off x="6508715" y="4711573"/>
              <a:ext cx="1853764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E" sz="1400" b="1" noProof="0" dirty="0">
                  <a:cs typeface="Arial" panose="020B0604020202020204" pitchFamily="34" charset="0"/>
                </a:rPr>
                <a:t>Addition </a:t>
              </a:r>
              <a:r>
                <a:rPr lang="en-IE" sz="1400" b="1" noProof="0" dirty="0">
                  <a:solidFill>
                    <a:srgbClr val="006600"/>
                  </a:solidFill>
                  <a:cs typeface="Arial" panose="020B0604020202020204" pitchFamily="34" charset="0"/>
                </a:rPr>
                <a:t>Nu</a:t>
              </a: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5BA4AA9F-1605-8A82-E4CC-8E6A67FD5050}"/>
                </a:ext>
              </a:extLst>
            </p:cNvPr>
            <p:cNvSpPr txBox="1"/>
            <p:nvPr/>
          </p:nvSpPr>
          <p:spPr>
            <a:xfrm>
              <a:off x="10948280" y="4345677"/>
              <a:ext cx="2003816" cy="669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Aldolic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Condens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</p:grpSp>
      <p:sp>
        <p:nvSpPr>
          <p:cNvPr id="73" name="CuadroTexto 72">
            <a:extLst>
              <a:ext uri="{FF2B5EF4-FFF2-40B4-BE49-F238E27FC236}">
                <a16:creationId xmlns:a16="http://schemas.microsoft.com/office/drawing/2014/main" id="{A0B394D1-58D7-7C21-8567-7745F339AF9C}"/>
              </a:ext>
            </a:extLst>
          </p:cNvPr>
          <p:cNvSpPr txBox="1"/>
          <p:nvPr/>
        </p:nvSpPr>
        <p:spPr>
          <a:xfrm>
            <a:off x="5405837" y="4350302"/>
            <a:ext cx="1589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i="1" dirty="0">
                <a:solidFill>
                  <a:srgbClr val="0000FF"/>
                </a:solidFill>
                <a:cs typeface="Arial" panose="020B0604020202020204" pitchFamily="34" charset="0"/>
              </a:rPr>
              <a:t>BADES</a:t>
            </a:r>
          </a:p>
        </p:txBody>
      </p:sp>
      <p:grpSp>
        <p:nvGrpSpPr>
          <p:cNvPr id="74" name="Grupo 73">
            <a:extLst>
              <a:ext uri="{FF2B5EF4-FFF2-40B4-BE49-F238E27FC236}">
                <a16:creationId xmlns:a16="http://schemas.microsoft.com/office/drawing/2014/main" id="{4A1550AD-96A6-037B-B1B9-6D2B30CECCD3}"/>
              </a:ext>
            </a:extLst>
          </p:cNvPr>
          <p:cNvGrpSpPr/>
          <p:nvPr/>
        </p:nvGrpSpPr>
        <p:grpSpPr>
          <a:xfrm>
            <a:off x="3207233" y="5084642"/>
            <a:ext cx="1800189" cy="1017937"/>
            <a:chOff x="1737018" y="4561689"/>
            <a:chExt cx="1800189" cy="1017937"/>
          </a:xfrm>
        </p:grpSpPr>
        <p:graphicFrame>
          <p:nvGraphicFramePr>
            <p:cNvPr id="75" name="Objeto 74">
              <a:extLst>
                <a:ext uri="{FF2B5EF4-FFF2-40B4-BE49-F238E27FC236}">
                  <a16:creationId xmlns:a16="http://schemas.microsoft.com/office/drawing/2014/main" id="{BA3498C1-B2DD-DEFA-2C15-3C6BD985D8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7018" y="4874353"/>
            <a:ext cx="1800189" cy="705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14" name="CS ChemDraw Drawing" r:id="rId6" imgW="1313466" imgH="514804" progId="ChemDraw.Document.6.0">
                    <p:embed/>
                  </p:oleObj>
                </mc:Choice>
                <mc:Fallback>
                  <p:oleObj name="CS ChemDraw Drawing" r:id="rId6" imgW="1313466" imgH="514804" progId="ChemDraw.Document.6.0">
                    <p:embed/>
                    <p:pic>
                      <p:nvPicPr>
                        <p:cNvPr id="75" name="Objeto 74">
                          <a:extLst>
                            <a:ext uri="{FF2B5EF4-FFF2-40B4-BE49-F238E27FC236}">
                              <a16:creationId xmlns:a16="http://schemas.microsoft.com/office/drawing/2014/main" id="{945E42EF-1134-D538-6950-1D32631C0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37018" y="4874353"/>
                          <a:ext cx="1800189" cy="705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CuadroTexto 75">
              <a:extLst>
                <a:ext uri="{FF2B5EF4-FFF2-40B4-BE49-F238E27FC236}">
                  <a16:creationId xmlns:a16="http://schemas.microsoft.com/office/drawing/2014/main" id="{40C8E1CB-88DD-F58D-8920-E373CE96C164}"/>
                </a:ext>
              </a:extLst>
            </p:cNvPr>
            <p:cNvSpPr txBox="1"/>
            <p:nvPr/>
          </p:nvSpPr>
          <p:spPr>
            <a:xfrm>
              <a:off x="1875152" y="4561689"/>
              <a:ext cx="1499487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6600"/>
                  </a:solidFill>
                  <a:cs typeface="Arial" panose="020B0604020202020204" pitchFamily="34" charset="0"/>
                </a:rPr>
                <a:t>Nucleophiles</a:t>
              </a:r>
              <a:endParaRPr lang="en-US" sz="1400" noProof="0" dirty="0">
                <a:solidFill>
                  <a:srgbClr val="006600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2790F9B8-FAC2-0345-F14B-94B1931E3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77861"/>
              </p:ext>
            </p:extLst>
          </p:nvPr>
        </p:nvGraphicFramePr>
        <p:xfrm>
          <a:off x="943401" y="2744811"/>
          <a:ext cx="10699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5" name="CS ChemDraw Drawing" r:id="rId8" imgW="882195" imgH="2041662" progId="ChemDraw.Document.6.0">
                  <p:embed/>
                </p:oleObj>
              </mc:Choice>
              <mc:Fallback>
                <p:oleObj name="CS ChemDraw Drawing" r:id="rId8" imgW="882195" imgH="2041662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5FBC303B-C4EE-0204-A80D-865D53327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3401" y="2744811"/>
                        <a:ext cx="1069975" cy="247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7D98C2D-70D0-05FE-0413-B0D7E3119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17158"/>
              </p:ext>
            </p:extLst>
          </p:nvPr>
        </p:nvGraphicFramePr>
        <p:xfrm>
          <a:off x="3010569" y="1582922"/>
          <a:ext cx="6528347" cy="9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6" name="CS ChemDraw Drawing" r:id="rId10" imgW="5499435" imgH="810677" progId="ChemDraw.Document.6.0">
                  <p:embed/>
                </p:oleObj>
              </mc:Choice>
              <mc:Fallback>
                <p:oleObj name="CS ChemDraw Drawing" r:id="rId10" imgW="5499435" imgH="810677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28B224C-8701-1CDC-FE39-C091D5942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0569" y="1582922"/>
                        <a:ext cx="6528347" cy="96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FE81C11B-2C0D-7A97-E7AE-A5D68AA44634}"/>
              </a:ext>
            </a:extLst>
          </p:cNvPr>
          <p:cNvSpPr/>
          <p:nvPr/>
        </p:nvSpPr>
        <p:spPr>
          <a:xfrm>
            <a:off x="2866553" y="1386871"/>
            <a:ext cx="6820883" cy="124166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E1B42115-3796-6A47-8D47-6CEB76051557}"/>
              </a:ext>
            </a:extLst>
          </p:cNvPr>
          <p:cNvSpPr txBox="1"/>
          <p:nvPr/>
        </p:nvSpPr>
        <p:spPr>
          <a:xfrm>
            <a:off x="3858698" y="1230868"/>
            <a:ext cx="4836593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6BBDA304-8228-65FB-9AD5-005AAB0833DA}"/>
              </a:ext>
            </a:extLst>
          </p:cNvPr>
          <p:cNvSpPr txBox="1"/>
          <p:nvPr/>
        </p:nvSpPr>
        <p:spPr>
          <a:xfrm>
            <a:off x="533439" y="3787023"/>
            <a:ext cx="1829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cs typeface="Arial" panose="020B0604020202020204" pitchFamily="34" charset="0"/>
              </a:rPr>
              <a:t>γ</a:t>
            </a:r>
            <a:r>
              <a:rPr lang="es-ES" sz="1400" b="1" dirty="0">
                <a:cs typeface="Arial" panose="020B0604020202020204" pitchFamily="34" charset="0"/>
              </a:rPr>
              <a:t>-</a:t>
            </a:r>
            <a:r>
              <a:rPr lang="es-ES" sz="1400" b="1" dirty="0" err="1">
                <a:cs typeface="Arial" panose="020B0604020202020204" pitchFamily="34" charset="0"/>
              </a:rPr>
              <a:t>ketophosphine</a:t>
            </a:r>
            <a:r>
              <a:rPr lang="es-ES" sz="1400" b="1" dirty="0">
                <a:cs typeface="Arial" panose="020B0604020202020204" pitchFamily="34" charset="0"/>
              </a:rPr>
              <a:t> oxides</a:t>
            </a:r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AC6D0BC6-DDDB-9F3C-549F-08E8182D9340}"/>
              </a:ext>
            </a:extLst>
          </p:cNvPr>
          <p:cNvSpPr txBox="1"/>
          <p:nvPr/>
        </p:nvSpPr>
        <p:spPr>
          <a:xfrm>
            <a:off x="865943" y="5294356"/>
            <a:ext cx="17969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cs typeface="Arial" panose="020B0604020202020204" pitchFamily="34" charset="0"/>
              </a:rPr>
              <a:t>γ</a:t>
            </a:r>
            <a:r>
              <a:rPr lang="es-ES" sz="1400" b="1" dirty="0">
                <a:cs typeface="Arial" panose="020B0604020202020204" pitchFamily="34" charset="0"/>
              </a:rPr>
              <a:t>-</a:t>
            </a:r>
            <a:r>
              <a:rPr lang="es-ES" sz="1400" b="1" dirty="0" err="1">
                <a:cs typeface="Arial" panose="020B0604020202020204" pitchFamily="34" charset="0"/>
              </a:rPr>
              <a:t>ketosulfones</a:t>
            </a:r>
            <a:endParaRPr lang="es-ES" sz="1400" b="1" dirty="0">
              <a:cs typeface="Arial" panose="020B0604020202020204" pitchFamily="34" charset="0"/>
            </a:endParaRPr>
          </a:p>
        </p:txBody>
      </p: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3ACE2BB2-C2BE-7A89-830E-70606C75C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92270"/>
              </p:ext>
            </p:extLst>
          </p:nvPr>
        </p:nvGraphicFramePr>
        <p:xfrm>
          <a:off x="5743128" y="2774159"/>
          <a:ext cx="912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7" name="CS ChemDraw Drawing" r:id="rId12" imgW="912483" imgH="439884" progId="ChemDraw.Document.6.0">
                  <p:embed/>
                </p:oleObj>
              </mc:Choice>
              <mc:Fallback>
                <p:oleObj name="CS ChemDraw Drawing" r:id="rId12" imgW="912483" imgH="439884" progId="ChemDraw.Document.6.0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45F38D39-7DF9-AF2A-A94B-E2031253B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3128" y="2774159"/>
                        <a:ext cx="9128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B8AF5810-F81F-A75B-8846-B60D9DCCF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95844"/>
              </p:ext>
            </p:extLst>
          </p:nvPr>
        </p:nvGraphicFramePr>
        <p:xfrm>
          <a:off x="7367056" y="3375243"/>
          <a:ext cx="795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8" name="CS ChemDraw Drawing" r:id="rId14" imgW="795164" imgH="772293" progId="ChemDraw.Document.6.0">
                  <p:embed/>
                </p:oleObj>
              </mc:Choice>
              <mc:Fallback>
                <p:oleObj name="CS ChemDraw Drawing" r:id="rId14" imgW="795164" imgH="772293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A7679803-8906-6913-D707-016F8D686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67056" y="3375243"/>
                        <a:ext cx="7953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61DAC15C-9642-5EC2-7E91-BD9C04428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7750"/>
              </p:ext>
            </p:extLst>
          </p:nvPr>
        </p:nvGraphicFramePr>
        <p:xfrm>
          <a:off x="7446330" y="4979259"/>
          <a:ext cx="81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9" name="CS ChemDraw Drawing" r:id="rId16" imgW="813567" imgH="768070" progId="ChemDraw.Document.6.0">
                  <p:embed/>
                </p:oleObj>
              </mc:Choice>
              <mc:Fallback>
                <p:oleObj name="CS ChemDraw Drawing" r:id="rId16" imgW="813567" imgH="768070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B2AF81B3-C42C-C3BC-AF10-40E53B65B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46330" y="4979259"/>
                        <a:ext cx="8128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633BC2EA-2484-823D-5F63-1D14A9332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0661"/>
              </p:ext>
            </p:extLst>
          </p:nvPr>
        </p:nvGraphicFramePr>
        <p:xfrm>
          <a:off x="5664006" y="5564644"/>
          <a:ext cx="1514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0" name="CS ChemDraw Drawing" r:id="rId18" imgW="1514415" imgH="784576" progId="ChemDraw.Document.6.0">
                  <p:embed/>
                </p:oleObj>
              </mc:Choice>
              <mc:Fallback>
                <p:oleObj name="CS ChemDraw Drawing" r:id="rId18" imgW="1514415" imgH="784576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9E26C54D-8655-9D16-4505-092E46BC8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4006" y="5564644"/>
                        <a:ext cx="151447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BC0BB3E8-5FE8-A97F-0E2C-7C4CE1964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64910"/>
              </p:ext>
            </p:extLst>
          </p:nvPr>
        </p:nvGraphicFramePr>
        <p:xfrm>
          <a:off x="3480658" y="3204830"/>
          <a:ext cx="17700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1" name="CS ChemDraw Drawing" r:id="rId20" imgW="1770524" imgH="1074377" progId="ChemDraw.Document.6.0">
                  <p:embed/>
                </p:oleObj>
              </mc:Choice>
              <mc:Fallback>
                <p:oleObj name="CS ChemDraw Drawing" r:id="rId20" imgW="1770524" imgH="1074377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ECA8703-2F36-A604-2E85-63F72EE60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80658" y="3204830"/>
                        <a:ext cx="1770062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49B9DB4E-F837-1008-F97A-19F7CE02D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865" y="3953116"/>
            <a:ext cx="1288217" cy="128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" name="CuadroTexto 100">
            <a:extLst>
              <a:ext uri="{FF2B5EF4-FFF2-40B4-BE49-F238E27FC236}">
                <a16:creationId xmlns:a16="http://schemas.microsoft.com/office/drawing/2014/main" id="{64ACC887-BEAF-51EB-6DD9-A1C0C34B1A33}"/>
              </a:ext>
            </a:extLst>
          </p:cNvPr>
          <p:cNvSpPr txBox="1"/>
          <p:nvPr/>
        </p:nvSpPr>
        <p:spPr>
          <a:xfrm>
            <a:off x="9763110" y="1785088"/>
            <a:ext cx="18377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2" name="Grupo 1">
            <a:extLst>
              <a:ext uri="{FF2B5EF4-FFF2-40B4-BE49-F238E27FC236}">
                <a16:creationId xmlns:a16="http://schemas.microsoft.com/office/drawing/2014/main" id="{22F03E4C-DB79-7669-2207-473460DCD971}"/>
              </a:ext>
            </a:extLst>
          </p:cNvPr>
          <p:cNvGrpSpPr/>
          <p:nvPr/>
        </p:nvGrpSpPr>
        <p:grpSpPr>
          <a:xfrm>
            <a:off x="1037735" y="1370192"/>
            <a:ext cx="1770260" cy="1383789"/>
            <a:chOff x="10136745" y="5010479"/>
            <a:chExt cx="2130394" cy="1754851"/>
          </a:xfrm>
        </p:grpSpPr>
        <p:pic>
          <p:nvPicPr>
            <p:cNvPr id="3" name="Imagen 2" descr="Imagen que contiene interior, tabla, pequeño, sostener&#10;&#10;Descripción generada automáticamente">
              <a:extLst>
                <a:ext uri="{FF2B5EF4-FFF2-40B4-BE49-F238E27FC236}">
                  <a16:creationId xmlns:a16="http://schemas.microsoft.com/office/drawing/2014/main" id="{DFE920A8-73CA-4521-E92A-183569E799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125" b="18973"/>
            <a:stretch/>
          </p:blipFill>
          <p:spPr>
            <a:xfrm rot="163264">
              <a:off x="10259744" y="5010479"/>
              <a:ext cx="2007395" cy="1538604"/>
            </a:xfrm>
            <a:prstGeom prst="rect">
              <a:avLst/>
            </a:prstGeom>
          </p:spPr>
        </p:pic>
        <p:pic>
          <p:nvPicPr>
            <p:cNvPr id="4" name="Imagen 3">
              <a:extLst>
                <a:ext uri="{FF2B5EF4-FFF2-40B4-BE49-F238E27FC236}">
                  <a16:creationId xmlns:a16="http://schemas.microsoft.com/office/drawing/2014/main" id="{BB7659FE-F3D3-AAAB-2271-7BEEE346F2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 rot="1411059">
              <a:off x="10136745" y="5617914"/>
              <a:ext cx="1214913" cy="1147416"/>
            </a:xfrm>
            <a:prstGeom prst="rect">
              <a:avLst/>
            </a:prstGeom>
            <a:ln>
              <a:noFill/>
            </a:ln>
          </p:spPr>
        </p:pic>
        <p:sp>
          <p:nvSpPr>
            <p:cNvPr id="5" name="Elipse 4">
              <a:extLst>
                <a:ext uri="{FF2B5EF4-FFF2-40B4-BE49-F238E27FC236}">
                  <a16:creationId xmlns:a16="http://schemas.microsoft.com/office/drawing/2014/main" id="{7764173D-2EE8-3A59-64AB-0B361E8161DD}"/>
                </a:ext>
              </a:extLst>
            </p:cNvPr>
            <p:cNvSpPr/>
            <p:nvPr/>
          </p:nvSpPr>
          <p:spPr>
            <a:xfrm>
              <a:off x="10785059" y="5713735"/>
              <a:ext cx="1031269" cy="955778"/>
            </a:xfrm>
            <a:custGeom>
              <a:avLst/>
              <a:gdLst>
                <a:gd name="csX0" fmla="*/ 0 w 856937"/>
                <a:gd name="csY0" fmla="*/ 376840 h 753679"/>
                <a:gd name="csX1" fmla="*/ 428469 w 856937"/>
                <a:gd name="csY1" fmla="*/ 0 h 753679"/>
                <a:gd name="csX2" fmla="*/ 856938 w 856937"/>
                <a:gd name="csY2" fmla="*/ 376840 h 753679"/>
                <a:gd name="csX3" fmla="*/ 428469 w 856937"/>
                <a:gd name="csY3" fmla="*/ 753680 h 753679"/>
                <a:gd name="csX4" fmla="*/ 0 w 856937"/>
                <a:gd name="csY4" fmla="*/ 376840 h 7536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856937" h="753679" extrusionOk="0">
                  <a:moveTo>
                    <a:pt x="0" y="376840"/>
                  </a:moveTo>
                  <a:cubicBezTo>
                    <a:pt x="-12574" y="168725"/>
                    <a:pt x="192321" y="2806"/>
                    <a:pt x="428469" y="0"/>
                  </a:cubicBezTo>
                  <a:cubicBezTo>
                    <a:pt x="667781" y="-184"/>
                    <a:pt x="864300" y="183518"/>
                    <a:pt x="856938" y="376840"/>
                  </a:cubicBezTo>
                  <a:cubicBezTo>
                    <a:pt x="849461" y="577719"/>
                    <a:pt x="691230" y="733964"/>
                    <a:pt x="428469" y="753680"/>
                  </a:cubicBezTo>
                  <a:cubicBezTo>
                    <a:pt x="193714" y="748211"/>
                    <a:pt x="-542" y="593310"/>
                    <a:pt x="0" y="37684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4248455342">
                    <a:prstGeom prst="ellips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 sz="800"/>
            </a:p>
          </p:txBody>
        </p:sp>
      </p:grpSp>
      <p:sp>
        <p:nvSpPr>
          <p:cNvPr id="33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03540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BBDFEA-21A8-27E3-C04D-E207372C56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266AEEBC-06F6-7F40-DFBD-982CC9CAC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Brønsted-ADESs (</a:t>
            </a:r>
            <a:r>
              <a:rPr lang="en-US" i="1" dirty="0"/>
              <a:t>BADES</a:t>
            </a:r>
            <a:r>
              <a:rPr lang="en-US" dirty="0"/>
              <a:t>) in One-Pot Cascade Organic Synthesis </a:t>
            </a:r>
          </a:p>
        </p:txBody>
      </p:sp>
      <p:sp>
        <p:nvSpPr>
          <p:cNvPr id="64" name="Rectángulo: esquinas redondeadas 63">
            <a:extLst>
              <a:ext uri="{FF2B5EF4-FFF2-40B4-BE49-F238E27FC236}">
                <a16:creationId xmlns:a16="http://schemas.microsoft.com/office/drawing/2014/main" id="{ACA8BEDD-C03D-D0E8-E9F3-8FAA9DAA47A4}"/>
              </a:ext>
            </a:extLst>
          </p:cNvPr>
          <p:cNvSpPr/>
          <p:nvPr/>
        </p:nvSpPr>
        <p:spPr>
          <a:xfrm>
            <a:off x="2501951" y="5237868"/>
            <a:ext cx="2114500" cy="91757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cs typeface="Arial" panose="020B0604020202020204" pitchFamily="34" charset="0"/>
            </a:endParaRPr>
          </a:p>
        </p:txBody>
      </p:sp>
      <p:grpSp>
        <p:nvGrpSpPr>
          <p:cNvPr id="65" name="Grupo 64">
            <a:extLst>
              <a:ext uri="{FF2B5EF4-FFF2-40B4-BE49-F238E27FC236}">
                <a16:creationId xmlns:a16="http://schemas.microsoft.com/office/drawing/2014/main" id="{5595A949-9EEC-84EC-D258-C9FDB19C6D73}"/>
              </a:ext>
            </a:extLst>
          </p:cNvPr>
          <p:cNvGrpSpPr/>
          <p:nvPr/>
        </p:nvGrpSpPr>
        <p:grpSpPr>
          <a:xfrm>
            <a:off x="3338269" y="3166237"/>
            <a:ext cx="4986742" cy="2501443"/>
            <a:chOff x="6508715" y="2871447"/>
            <a:chExt cx="6443381" cy="3199636"/>
          </a:xfrm>
        </p:grpSpPr>
        <p:pic>
          <p:nvPicPr>
            <p:cNvPr id="66" name="Imagen 65">
              <a:extLst>
                <a:ext uri="{FF2B5EF4-FFF2-40B4-BE49-F238E27FC236}">
                  <a16:creationId xmlns:a16="http://schemas.microsoft.com/office/drawing/2014/main" id="{2262ADF8-16E8-5AC8-9BB2-4AB130063B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53519" y="3820620"/>
              <a:ext cx="1749244" cy="1749244"/>
            </a:xfrm>
            <a:prstGeom prst="rect">
              <a:avLst/>
            </a:prstGeom>
          </p:spPr>
        </p:pic>
        <p:pic>
          <p:nvPicPr>
            <p:cNvPr id="67" name="Imagen 66">
              <a:extLst>
                <a:ext uri="{FF2B5EF4-FFF2-40B4-BE49-F238E27FC236}">
                  <a16:creationId xmlns:a16="http://schemas.microsoft.com/office/drawing/2014/main" id="{E9B01217-6862-C05B-C48D-F147ACE68D5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2588977">
              <a:off x="8645496" y="2871447"/>
              <a:ext cx="1984759" cy="1984760"/>
            </a:xfrm>
            <a:prstGeom prst="rect">
              <a:avLst/>
            </a:prstGeom>
          </p:spPr>
        </p:pic>
        <p:pic>
          <p:nvPicPr>
            <p:cNvPr id="68" name="Imagen 67">
              <a:extLst>
                <a:ext uri="{FF2B5EF4-FFF2-40B4-BE49-F238E27FC236}">
                  <a16:creationId xmlns:a16="http://schemas.microsoft.com/office/drawing/2014/main" id="{AF68F22A-DD94-25D8-1EB3-2297F3783DD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9600693">
              <a:off x="9582896" y="4114377"/>
              <a:ext cx="1839737" cy="1839736"/>
            </a:xfrm>
            <a:prstGeom prst="rect">
              <a:avLst/>
            </a:prstGeom>
          </p:spPr>
        </p:pic>
        <p:pic>
          <p:nvPicPr>
            <p:cNvPr id="69" name="Imagen 68">
              <a:extLst>
                <a:ext uri="{FF2B5EF4-FFF2-40B4-BE49-F238E27FC236}">
                  <a16:creationId xmlns:a16="http://schemas.microsoft.com/office/drawing/2014/main" id="{1D569B3A-F477-E2F9-38E2-A279478FA4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70000" contrast="-70000"/>
            </a:blip>
            <a:stretch>
              <a:fillRect/>
            </a:stretch>
          </p:blipFill>
          <p:spPr>
            <a:xfrm rot="16503280">
              <a:off x="7978690" y="4231346"/>
              <a:ext cx="1839736" cy="1839737"/>
            </a:xfrm>
            <a:prstGeom prst="rect">
              <a:avLst/>
            </a:prstGeom>
          </p:spPr>
        </p:pic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B64808B1-AA33-6325-A885-146874B5FF29}"/>
                </a:ext>
              </a:extLst>
            </p:cNvPr>
            <p:cNvSpPr txBox="1"/>
            <p:nvPr/>
          </p:nvSpPr>
          <p:spPr>
            <a:xfrm>
              <a:off x="8922485" y="2954129"/>
              <a:ext cx="1556822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400" b="1" dirty="0" err="1">
                  <a:cs typeface="Arial" panose="020B0604020202020204" pitchFamily="34" charset="0"/>
                </a:rPr>
                <a:t>Hydr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96BD9E48-3131-1168-D09B-535AF4B2D173}"/>
                </a:ext>
              </a:extLst>
            </p:cNvPr>
            <p:cNvSpPr txBox="1"/>
            <p:nvPr/>
          </p:nvSpPr>
          <p:spPr>
            <a:xfrm>
              <a:off x="6508715" y="4711573"/>
              <a:ext cx="1853764" cy="393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E" sz="1400" b="1" noProof="0" dirty="0">
                  <a:cs typeface="Arial" panose="020B0604020202020204" pitchFamily="34" charset="0"/>
                </a:rPr>
                <a:t>Addition </a:t>
              </a:r>
              <a:r>
                <a:rPr lang="en-IE" sz="1400" b="1" noProof="0" dirty="0">
                  <a:solidFill>
                    <a:srgbClr val="006600"/>
                  </a:solidFill>
                  <a:cs typeface="Arial" panose="020B0604020202020204" pitchFamily="34" charset="0"/>
                </a:rPr>
                <a:t>Nu</a:t>
              </a: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D39EA281-BE9B-081B-405C-82AB1EA8093B}"/>
                </a:ext>
              </a:extLst>
            </p:cNvPr>
            <p:cNvSpPr txBox="1"/>
            <p:nvPr/>
          </p:nvSpPr>
          <p:spPr>
            <a:xfrm>
              <a:off x="10948280" y="4345677"/>
              <a:ext cx="2003816" cy="669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b="1" dirty="0" err="1">
                  <a:cs typeface="Arial" panose="020B0604020202020204" pitchFamily="34" charset="0"/>
                </a:rPr>
                <a:t>Aldolic</a:t>
              </a:r>
              <a:r>
                <a:rPr lang="es-ES" sz="1400" b="1" dirty="0">
                  <a:cs typeface="Arial" panose="020B0604020202020204" pitchFamily="34" charset="0"/>
                </a:rPr>
                <a:t> </a:t>
              </a:r>
              <a:r>
                <a:rPr lang="es-ES" sz="1400" b="1" dirty="0" err="1">
                  <a:cs typeface="Arial" panose="020B0604020202020204" pitchFamily="34" charset="0"/>
                </a:rPr>
                <a:t>Condensation</a:t>
              </a:r>
              <a:endParaRPr lang="es-ES" sz="1400" b="1" dirty="0">
                <a:cs typeface="Arial" panose="020B0604020202020204" pitchFamily="34" charset="0"/>
              </a:endParaRPr>
            </a:p>
          </p:txBody>
        </p:sp>
      </p:grpSp>
      <p:sp>
        <p:nvSpPr>
          <p:cNvPr id="73" name="CuadroTexto 72">
            <a:extLst>
              <a:ext uri="{FF2B5EF4-FFF2-40B4-BE49-F238E27FC236}">
                <a16:creationId xmlns:a16="http://schemas.microsoft.com/office/drawing/2014/main" id="{4E0A704D-6A17-0FEA-3F7D-5A9635896BD1}"/>
              </a:ext>
            </a:extLst>
          </p:cNvPr>
          <p:cNvSpPr txBox="1"/>
          <p:nvPr/>
        </p:nvSpPr>
        <p:spPr>
          <a:xfrm>
            <a:off x="4916310" y="4350302"/>
            <a:ext cx="1589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i="1" dirty="0">
                <a:solidFill>
                  <a:srgbClr val="0000FF"/>
                </a:solidFill>
                <a:cs typeface="Arial" panose="020B0604020202020204" pitchFamily="34" charset="0"/>
              </a:rPr>
              <a:t>BADES</a:t>
            </a:r>
          </a:p>
        </p:txBody>
      </p:sp>
      <p:grpSp>
        <p:nvGrpSpPr>
          <p:cNvPr id="74" name="Grupo 73">
            <a:extLst>
              <a:ext uri="{FF2B5EF4-FFF2-40B4-BE49-F238E27FC236}">
                <a16:creationId xmlns:a16="http://schemas.microsoft.com/office/drawing/2014/main" id="{383F659F-D7FD-FEC9-7B7F-B38314918787}"/>
              </a:ext>
            </a:extLst>
          </p:cNvPr>
          <p:cNvGrpSpPr/>
          <p:nvPr/>
        </p:nvGrpSpPr>
        <p:grpSpPr>
          <a:xfrm>
            <a:off x="2717706" y="5084642"/>
            <a:ext cx="1800189" cy="1017937"/>
            <a:chOff x="1737018" y="4561689"/>
            <a:chExt cx="1800189" cy="1017937"/>
          </a:xfrm>
        </p:grpSpPr>
        <p:graphicFrame>
          <p:nvGraphicFramePr>
            <p:cNvPr id="75" name="Objeto 74">
              <a:extLst>
                <a:ext uri="{FF2B5EF4-FFF2-40B4-BE49-F238E27FC236}">
                  <a16:creationId xmlns:a16="http://schemas.microsoft.com/office/drawing/2014/main" id="{38A1E919-7DCA-8CFD-DA3C-AD5975975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7018" y="4874353"/>
            <a:ext cx="1800189" cy="705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5" name="CS ChemDraw Drawing" r:id="rId6" imgW="1313466" imgH="514804" progId="ChemDraw.Document.6.0">
                    <p:embed/>
                  </p:oleObj>
                </mc:Choice>
                <mc:Fallback>
                  <p:oleObj name="CS ChemDraw Drawing" r:id="rId6" imgW="1313466" imgH="514804" progId="ChemDraw.Document.6.0">
                    <p:embed/>
                    <p:pic>
                      <p:nvPicPr>
                        <p:cNvPr id="75" name="Objeto 74">
                          <a:extLst>
                            <a:ext uri="{FF2B5EF4-FFF2-40B4-BE49-F238E27FC236}">
                              <a16:creationId xmlns:a16="http://schemas.microsoft.com/office/drawing/2014/main" id="{945E42EF-1134-D538-6950-1D32631C0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37018" y="4874353"/>
                          <a:ext cx="1800189" cy="705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CuadroTexto 75">
              <a:extLst>
                <a:ext uri="{FF2B5EF4-FFF2-40B4-BE49-F238E27FC236}">
                  <a16:creationId xmlns:a16="http://schemas.microsoft.com/office/drawing/2014/main" id="{1BF2F7AA-7CC4-CFA5-C235-1D9F708F1FA4}"/>
                </a:ext>
              </a:extLst>
            </p:cNvPr>
            <p:cNvSpPr txBox="1"/>
            <p:nvPr/>
          </p:nvSpPr>
          <p:spPr>
            <a:xfrm>
              <a:off x="1875152" y="4561689"/>
              <a:ext cx="1499487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noProof="0" dirty="0">
                  <a:solidFill>
                    <a:srgbClr val="006600"/>
                  </a:solidFill>
                  <a:cs typeface="Arial" panose="020B0604020202020204" pitchFamily="34" charset="0"/>
                </a:rPr>
                <a:t>Nucleophiles</a:t>
              </a:r>
              <a:endParaRPr lang="en-US" sz="1400" noProof="0" dirty="0">
                <a:solidFill>
                  <a:srgbClr val="006600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5E8D1DA2-7E48-9940-18E6-0B824523A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19046"/>
              </p:ext>
            </p:extLst>
          </p:nvPr>
        </p:nvGraphicFramePr>
        <p:xfrm>
          <a:off x="924807" y="2893963"/>
          <a:ext cx="10699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6" name="CS ChemDraw Drawing" r:id="rId8" imgW="882195" imgH="2041662" progId="ChemDraw.Document.6.0">
                  <p:embed/>
                </p:oleObj>
              </mc:Choice>
              <mc:Fallback>
                <p:oleObj name="CS ChemDraw Drawing" r:id="rId8" imgW="882195" imgH="2041662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5FBC303B-C4EE-0204-A80D-865D53327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807" y="2893963"/>
                        <a:ext cx="1069975" cy="247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4CF81C78-5D1A-8919-BBB6-DB70CEC80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42340"/>
              </p:ext>
            </p:extLst>
          </p:nvPr>
        </p:nvGraphicFramePr>
        <p:xfrm>
          <a:off x="2521042" y="1582922"/>
          <a:ext cx="6528347" cy="9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7" name="CS ChemDraw Drawing" r:id="rId10" imgW="5499435" imgH="810677" progId="ChemDraw.Document.6.0">
                  <p:embed/>
                </p:oleObj>
              </mc:Choice>
              <mc:Fallback>
                <p:oleObj name="CS ChemDraw Drawing" r:id="rId10" imgW="5499435" imgH="810677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28B224C-8701-1CDC-FE39-C091D5942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1042" y="1582922"/>
                        <a:ext cx="6528347" cy="96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ángulo: esquinas redondeadas 79">
            <a:extLst>
              <a:ext uri="{FF2B5EF4-FFF2-40B4-BE49-F238E27FC236}">
                <a16:creationId xmlns:a16="http://schemas.microsoft.com/office/drawing/2014/main" id="{16548622-4D51-DB70-5954-9FC272A5D1DF}"/>
              </a:ext>
            </a:extLst>
          </p:cNvPr>
          <p:cNvSpPr/>
          <p:nvPr/>
        </p:nvSpPr>
        <p:spPr>
          <a:xfrm>
            <a:off x="2377026" y="1386871"/>
            <a:ext cx="6820883" cy="124166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FFF288DA-2635-F99E-C487-4A6280325E04}"/>
              </a:ext>
            </a:extLst>
          </p:cNvPr>
          <p:cNvSpPr txBox="1"/>
          <p:nvPr/>
        </p:nvSpPr>
        <p:spPr>
          <a:xfrm>
            <a:off x="2836274" y="1230868"/>
            <a:ext cx="508536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9B436E60-A98B-04D1-497E-4661F7607FD9}"/>
              </a:ext>
            </a:extLst>
          </p:cNvPr>
          <p:cNvSpPr txBox="1"/>
          <p:nvPr/>
        </p:nvSpPr>
        <p:spPr>
          <a:xfrm>
            <a:off x="514845" y="3936175"/>
            <a:ext cx="1829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cs typeface="Arial" panose="020B0604020202020204" pitchFamily="34" charset="0"/>
              </a:rPr>
              <a:t>γ</a:t>
            </a:r>
            <a:r>
              <a:rPr lang="es-ES" sz="1400" b="1" dirty="0">
                <a:cs typeface="Arial" panose="020B0604020202020204" pitchFamily="34" charset="0"/>
              </a:rPr>
              <a:t>-</a:t>
            </a:r>
            <a:r>
              <a:rPr lang="es-ES" sz="1400" b="1" dirty="0" err="1">
                <a:cs typeface="Arial" panose="020B0604020202020204" pitchFamily="34" charset="0"/>
              </a:rPr>
              <a:t>ketophosphine</a:t>
            </a:r>
            <a:r>
              <a:rPr lang="es-ES" sz="1400" b="1" dirty="0">
                <a:cs typeface="Arial" panose="020B0604020202020204" pitchFamily="34" charset="0"/>
              </a:rPr>
              <a:t> oxides</a:t>
            </a:r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2E4E3045-B20B-6D26-5F29-8A78A82B72ED}"/>
              </a:ext>
            </a:extLst>
          </p:cNvPr>
          <p:cNvSpPr txBox="1"/>
          <p:nvPr/>
        </p:nvSpPr>
        <p:spPr>
          <a:xfrm>
            <a:off x="627648" y="5443508"/>
            <a:ext cx="17969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cs typeface="Arial" panose="020B0604020202020204" pitchFamily="34" charset="0"/>
              </a:rPr>
              <a:t>γ</a:t>
            </a:r>
            <a:r>
              <a:rPr lang="es-ES" sz="1400" b="1" dirty="0">
                <a:cs typeface="Arial" panose="020B0604020202020204" pitchFamily="34" charset="0"/>
              </a:rPr>
              <a:t>-</a:t>
            </a:r>
            <a:r>
              <a:rPr lang="es-ES" sz="1400" b="1" dirty="0" err="1">
                <a:cs typeface="Arial" panose="020B0604020202020204" pitchFamily="34" charset="0"/>
              </a:rPr>
              <a:t>ketosulfones</a:t>
            </a:r>
            <a:endParaRPr lang="es-ES" sz="1400" b="1" dirty="0">
              <a:cs typeface="Arial" panose="020B0604020202020204" pitchFamily="34" charset="0"/>
            </a:endParaRPr>
          </a:p>
        </p:txBody>
      </p: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3586EAE8-19A6-EEF0-BC9A-219A40305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23524"/>
              </p:ext>
            </p:extLst>
          </p:nvPr>
        </p:nvGraphicFramePr>
        <p:xfrm>
          <a:off x="5253601" y="2774159"/>
          <a:ext cx="912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8" name="CS ChemDraw Drawing" r:id="rId12" imgW="912483" imgH="439884" progId="ChemDraw.Document.6.0">
                  <p:embed/>
                </p:oleObj>
              </mc:Choice>
              <mc:Fallback>
                <p:oleObj name="CS ChemDraw Drawing" r:id="rId12" imgW="912483" imgH="439884" progId="ChemDraw.Document.6.0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45F38D39-7DF9-AF2A-A94B-E2031253B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3601" y="2774159"/>
                        <a:ext cx="9128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BD6AB342-D28F-662C-A968-F37E20889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70877"/>
              </p:ext>
            </p:extLst>
          </p:nvPr>
        </p:nvGraphicFramePr>
        <p:xfrm>
          <a:off x="6877529" y="3375243"/>
          <a:ext cx="795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9" name="CS ChemDraw Drawing" r:id="rId14" imgW="795164" imgH="772293" progId="ChemDraw.Document.6.0">
                  <p:embed/>
                </p:oleObj>
              </mc:Choice>
              <mc:Fallback>
                <p:oleObj name="CS ChemDraw Drawing" r:id="rId14" imgW="795164" imgH="772293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A7679803-8906-6913-D707-016F8D686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7529" y="3375243"/>
                        <a:ext cx="7953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B49AE1BC-00A4-E62A-BCC1-E80FCDAC0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55447"/>
              </p:ext>
            </p:extLst>
          </p:nvPr>
        </p:nvGraphicFramePr>
        <p:xfrm>
          <a:off x="6956803" y="4979259"/>
          <a:ext cx="81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0" name="CS ChemDraw Drawing" r:id="rId16" imgW="813567" imgH="768070" progId="ChemDraw.Document.6.0">
                  <p:embed/>
                </p:oleObj>
              </mc:Choice>
              <mc:Fallback>
                <p:oleObj name="CS ChemDraw Drawing" r:id="rId16" imgW="813567" imgH="768070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B2AF81B3-C42C-C3BC-AF10-40E53B65B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56803" y="4979259"/>
                        <a:ext cx="8128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F71EACED-69E9-CCB3-8411-EC2FB648C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4479" y="5564644"/>
          <a:ext cx="1514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1" name="CS ChemDraw Drawing" r:id="rId18" imgW="1514415" imgH="784576" progId="ChemDraw.Document.6.0">
                  <p:embed/>
                </p:oleObj>
              </mc:Choice>
              <mc:Fallback>
                <p:oleObj name="CS ChemDraw Drawing" r:id="rId18" imgW="1514415" imgH="784576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9E26C54D-8655-9D16-4505-092E46BC8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74479" y="5564644"/>
                        <a:ext cx="151447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6E2331DA-3EA8-A0A2-BA84-7DAE894CA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31942"/>
              </p:ext>
            </p:extLst>
          </p:nvPr>
        </p:nvGraphicFramePr>
        <p:xfrm>
          <a:off x="2991131" y="3204830"/>
          <a:ext cx="17700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" name="CS ChemDraw Drawing" r:id="rId20" imgW="1770524" imgH="1074377" progId="ChemDraw.Document.6.0">
                  <p:embed/>
                </p:oleObj>
              </mc:Choice>
              <mc:Fallback>
                <p:oleObj name="CS ChemDraw Drawing" r:id="rId20" imgW="1770524" imgH="1074377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ECA8703-2F36-A604-2E85-63F72EE60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91131" y="3204830"/>
                        <a:ext cx="1770062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F994BCA3-AC77-76F9-86B4-19F76391A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271" y="4102268"/>
            <a:ext cx="1288217" cy="128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2E584B38-9894-9A62-9798-51A893F8A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01935"/>
              </p:ext>
            </p:extLst>
          </p:nvPr>
        </p:nvGraphicFramePr>
        <p:xfrm>
          <a:off x="8437769" y="3400313"/>
          <a:ext cx="1128213" cy="73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" name="CS ChemDraw Drawing" r:id="rId24" imgW="934232" imgH="604611" progId="ChemDraw.Document.6.0">
                  <p:embed/>
                </p:oleObj>
              </mc:Choice>
              <mc:Fallback>
                <p:oleObj name="CS ChemDraw Drawing" r:id="rId24" imgW="934232" imgH="604611" progId="ChemDraw.Document.6.0">
                  <p:embed/>
                  <p:pic>
                    <p:nvPicPr>
                      <p:cNvPr id="90" name="Objeto 89">
                        <a:extLst>
                          <a:ext uri="{FF2B5EF4-FFF2-40B4-BE49-F238E27FC236}">
                            <a16:creationId xmlns:a16="http://schemas.microsoft.com/office/drawing/2014/main" id="{73B51572-402C-F2B3-5E47-BE3DCC3BC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37769" y="3400313"/>
                        <a:ext cx="1128213" cy="73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Gráfico 90">
            <a:extLst>
              <a:ext uri="{FF2B5EF4-FFF2-40B4-BE49-F238E27FC236}">
                <a16:creationId xmlns:a16="http://schemas.microsoft.com/office/drawing/2014/main" id="{370E6E40-1B29-004B-B8F0-5A2A7EB8B8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3653566"/>
              </p:ext>
            </p:extLst>
          </p:nvPr>
        </p:nvGraphicFramePr>
        <p:xfrm>
          <a:off x="9450849" y="3418998"/>
          <a:ext cx="2612404" cy="23108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6"/>
          </a:graphicData>
        </a:graphic>
      </p:graphicFrame>
      <p:sp>
        <p:nvSpPr>
          <p:cNvPr id="92" name="Rectángulo: esquinas redondeadas 91">
            <a:extLst>
              <a:ext uri="{FF2B5EF4-FFF2-40B4-BE49-F238E27FC236}">
                <a16:creationId xmlns:a16="http://schemas.microsoft.com/office/drawing/2014/main" id="{C060936F-BDEB-2DE4-C2BD-510A1E52EF59}"/>
              </a:ext>
            </a:extLst>
          </p:cNvPr>
          <p:cNvSpPr/>
          <p:nvPr/>
        </p:nvSpPr>
        <p:spPr>
          <a:xfrm>
            <a:off x="8297013" y="3146815"/>
            <a:ext cx="3766240" cy="2543322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00" b="1">
              <a:cs typeface="Arial" panose="020B0604020202020204" pitchFamily="34" charset="0"/>
            </a:endParaRPr>
          </a:p>
        </p:txBody>
      </p:sp>
      <p:sp>
        <p:nvSpPr>
          <p:cNvPr id="93" name="CuadroTexto 92">
            <a:extLst>
              <a:ext uri="{FF2B5EF4-FFF2-40B4-BE49-F238E27FC236}">
                <a16:creationId xmlns:a16="http://schemas.microsoft.com/office/drawing/2014/main" id="{AB189DF3-07F3-06B6-3EE4-AB73A5C887EC}"/>
              </a:ext>
            </a:extLst>
          </p:cNvPr>
          <p:cNvSpPr txBox="1"/>
          <p:nvPr/>
        </p:nvSpPr>
        <p:spPr>
          <a:xfrm>
            <a:off x="9586335" y="2992926"/>
            <a:ext cx="105122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noProof="0" dirty="0">
                <a:solidFill>
                  <a:srgbClr val="0062AC"/>
                </a:solidFill>
                <a:cs typeface="Arial" panose="020B0604020202020204" pitchFamily="34" charset="0"/>
              </a:rPr>
              <a:t>Recycle</a:t>
            </a:r>
          </a:p>
        </p:txBody>
      </p:sp>
      <p:pic>
        <p:nvPicPr>
          <p:cNvPr id="94" name="Picture 2" descr="Voc free. Volatile organic compounds free abstract. Vector stock  illustration. 29890646 Vector Art at Vecteezy">
            <a:extLst>
              <a:ext uri="{FF2B5EF4-FFF2-40B4-BE49-F238E27FC236}">
                <a16:creationId xmlns:a16="http://schemas.microsoft.com/office/drawing/2014/main" id="{FFCCE3E9-BB25-4EBB-50EA-21F13BFA0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674" y="4703657"/>
            <a:ext cx="1117437" cy="1117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" name="CuadroTexto 96">
            <a:extLst>
              <a:ext uri="{FF2B5EF4-FFF2-40B4-BE49-F238E27FC236}">
                <a16:creationId xmlns:a16="http://schemas.microsoft.com/office/drawing/2014/main" id="{8259CEDE-F26A-E581-5CCB-D2A61C68A127}"/>
              </a:ext>
            </a:extLst>
          </p:cNvPr>
          <p:cNvSpPr txBox="1"/>
          <p:nvPr/>
        </p:nvSpPr>
        <p:spPr>
          <a:xfrm>
            <a:off x="8552902" y="4389850"/>
            <a:ext cx="1088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i="1" dirty="0">
                <a:cs typeface="Arial" panose="020B0604020202020204" pitchFamily="34" charset="0"/>
              </a:rPr>
              <a:t>E</a:t>
            </a:r>
            <a:r>
              <a:rPr lang="es-ES" sz="1400" b="1" dirty="0">
                <a:cs typeface="Arial" panose="020B0604020202020204" pitchFamily="34" charset="0"/>
              </a:rPr>
              <a:t>-Factor: 1.3</a:t>
            </a:r>
          </a:p>
        </p:txBody>
      </p:sp>
      <p:sp>
        <p:nvSpPr>
          <p:cNvPr id="101" name="CuadroTexto 100">
            <a:extLst>
              <a:ext uri="{FF2B5EF4-FFF2-40B4-BE49-F238E27FC236}">
                <a16:creationId xmlns:a16="http://schemas.microsoft.com/office/drawing/2014/main" id="{969A96CC-2C46-4386-F6F0-2B2676F53671}"/>
              </a:ext>
            </a:extLst>
          </p:cNvPr>
          <p:cNvSpPr txBox="1"/>
          <p:nvPr/>
        </p:nvSpPr>
        <p:spPr>
          <a:xfrm>
            <a:off x="9273583" y="1785088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1CBF066C-F436-1651-62E8-2C15B0F20796}"/>
              </a:ext>
            </a:extLst>
          </p:cNvPr>
          <p:cNvGrpSpPr/>
          <p:nvPr/>
        </p:nvGrpSpPr>
        <p:grpSpPr>
          <a:xfrm>
            <a:off x="548208" y="1370192"/>
            <a:ext cx="1770260" cy="1383789"/>
            <a:chOff x="10136745" y="5010479"/>
            <a:chExt cx="2130394" cy="1754851"/>
          </a:xfrm>
        </p:grpSpPr>
        <p:pic>
          <p:nvPicPr>
            <p:cNvPr id="7" name="Imagen 6" descr="Imagen que contiene interior, tabla, pequeño, sostener&#10;&#10;Descripción generada automáticamente">
              <a:extLst>
                <a:ext uri="{FF2B5EF4-FFF2-40B4-BE49-F238E27FC236}">
                  <a16:creationId xmlns:a16="http://schemas.microsoft.com/office/drawing/2014/main" id="{3FD1ED39-F215-448E-28CE-5E5A59E1D3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125" b="18973"/>
            <a:stretch/>
          </p:blipFill>
          <p:spPr>
            <a:xfrm rot="163264">
              <a:off x="10259744" y="5010479"/>
              <a:ext cx="2007395" cy="1538604"/>
            </a:xfrm>
            <a:prstGeom prst="rect">
              <a:avLst/>
            </a:prstGeom>
          </p:spPr>
        </p:pic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F5807900-2D80-F989-8CE2-827807A73B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 rot="1411059">
              <a:off x="10136745" y="5617914"/>
              <a:ext cx="1214913" cy="1147416"/>
            </a:xfrm>
            <a:prstGeom prst="rect">
              <a:avLst/>
            </a:prstGeom>
            <a:ln>
              <a:noFill/>
            </a:ln>
          </p:spPr>
        </p:pic>
        <p:sp>
          <p:nvSpPr>
            <p:cNvPr id="9" name="Elipse 8">
              <a:extLst>
                <a:ext uri="{FF2B5EF4-FFF2-40B4-BE49-F238E27FC236}">
                  <a16:creationId xmlns:a16="http://schemas.microsoft.com/office/drawing/2014/main" id="{D351D9E0-5007-973E-62B5-CA11DC2FC96A}"/>
                </a:ext>
              </a:extLst>
            </p:cNvPr>
            <p:cNvSpPr/>
            <p:nvPr/>
          </p:nvSpPr>
          <p:spPr>
            <a:xfrm>
              <a:off x="10785059" y="5713735"/>
              <a:ext cx="1031269" cy="955778"/>
            </a:xfrm>
            <a:custGeom>
              <a:avLst/>
              <a:gdLst>
                <a:gd name="csX0" fmla="*/ 0 w 856937"/>
                <a:gd name="csY0" fmla="*/ 376840 h 753679"/>
                <a:gd name="csX1" fmla="*/ 428469 w 856937"/>
                <a:gd name="csY1" fmla="*/ 0 h 753679"/>
                <a:gd name="csX2" fmla="*/ 856938 w 856937"/>
                <a:gd name="csY2" fmla="*/ 376840 h 753679"/>
                <a:gd name="csX3" fmla="*/ 428469 w 856937"/>
                <a:gd name="csY3" fmla="*/ 753680 h 753679"/>
                <a:gd name="csX4" fmla="*/ 0 w 856937"/>
                <a:gd name="csY4" fmla="*/ 376840 h 753679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856937" h="753679" extrusionOk="0">
                  <a:moveTo>
                    <a:pt x="0" y="376840"/>
                  </a:moveTo>
                  <a:cubicBezTo>
                    <a:pt x="-12574" y="168725"/>
                    <a:pt x="192321" y="2806"/>
                    <a:pt x="428469" y="0"/>
                  </a:cubicBezTo>
                  <a:cubicBezTo>
                    <a:pt x="667781" y="-184"/>
                    <a:pt x="864300" y="183518"/>
                    <a:pt x="856938" y="376840"/>
                  </a:cubicBezTo>
                  <a:cubicBezTo>
                    <a:pt x="849461" y="577719"/>
                    <a:pt x="691230" y="733964"/>
                    <a:pt x="428469" y="753680"/>
                  </a:cubicBezTo>
                  <a:cubicBezTo>
                    <a:pt x="193714" y="748211"/>
                    <a:pt x="-542" y="593310"/>
                    <a:pt x="0" y="37684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4248455342">
                    <a:prstGeom prst="ellips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 sz="800"/>
            </a:p>
          </p:txBody>
        </p:sp>
      </p:grpSp>
      <p:sp>
        <p:nvSpPr>
          <p:cNvPr id="39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87592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CD2B51-5D7F-02F0-72D5-70D4B070E0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33E59B-A7E3-1ECC-BFA8-6FEB7CF89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/>
          <a:lstStyle/>
          <a:p>
            <a:r>
              <a:rPr lang="en-US" dirty="0"/>
              <a:t>Summary</a:t>
            </a:r>
            <a:endParaRPr lang="en-US" i="1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E48EB45-152D-DA6D-9E72-AB1D4363E7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21388" y="5972865"/>
            <a:ext cx="1276139" cy="281683"/>
          </a:xfrm>
        </p:spPr>
        <p:txBody>
          <a:bodyPr/>
          <a:lstStyle/>
          <a:p>
            <a:fld id="{6DE55804-D118-2B4A-AD41-9C544F0DF4A9}" type="slidenum">
              <a:rPr lang="en-GB" smtClean="0"/>
              <a:pPr/>
              <a:t>67</a:t>
            </a:fld>
            <a:endParaRPr lang="en-GB" dirty="0"/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041ECA10-52F3-8E6A-A184-B7A920101E93}"/>
              </a:ext>
            </a:extLst>
          </p:cNvPr>
          <p:cNvGrpSpPr/>
          <p:nvPr/>
        </p:nvGrpSpPr>
        <p:grpSpPr>
          <a:xfrm>
            <a:off x="1024508" y="1905696"/>
            <a:ext cx="1656171" cy="2162536"/>
            <a:chOff x="9262960" y="1001167"/>
            <a:chExt cx="1656171" cy="2162536"/>
          </a:xfrm>
        </p:grpSpPr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9A51F487-33DF-9BFC-C232-55438EB59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2960" y="1001167"/>
              <a:ext cx="1656171" cy="1656171"/>
            </a:xfrm>
            <a:prstGeom prst="rect">
              <a:avLst/>
            </a:prstGeom>
          </p:spPr>
        </p:pic>
        <p:pic>
          <p:nvPicPr>
            <p:cNvPr id="23" name="Imagen 22">
              <a:extLst>
                <a:ext uri="{FF2B5EF4-FFF2-40B4-BE49-F238E27FC236}">
                  <a16:creationId xmlns:a16="http://schemas.microsoft.com/office/drawing/2014/main" id="{A95B1C92-CE38-8376-F65D-1A30B333AA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448655" y="1199937"/>
              <a:ext cx="1297275" cy="1963766"/>
            </a:xfrm>
            <a:prstGeom prst="rect">
              <a:avLst/>
            </a:prstGeom>
          </p:spPr>
        </p:pic>
      </p:grpSp>
      <p:sp>
        <p:nvSpPr>
          <p:cNvPr id="24" name="CuadroTexto 23">
            <a:extLst>
              <a:ext uri="{FF2B5EF4-FFF2-40B4-BE49-F238E27FC236}">
                <a16:creationId xmlns:a16="http://schemas.microsoft.com/office/drawing/2014/main" id="{59F68AA8-1443-1FC8-5375-151DF1117352}"/>
              </a:ext>
            </a:extLst>
          </p:cNvPr>
          <p:cNvSpPr txBox="1"/>
          <p:nvPr/>
        </p:nvSpPr>
        <p:spPr>
          <a:xfrm>
            <a:off x="2857319" y="2746147"/>
            <a:ext cx="2569484" cy="369332"/>
          </a:xfrm>
          <a:custGeom>
            <a:avLst/>
            <a:gdLst>
              <a:gd name="csX0" fmla="*/ 0 w 2569484"/>
              <a:gd name="csY0" fmla="*/ 0 h 369332"/>
              <a:gd name="csX1" fmla="*/ 693761 w 2569484"/>
              <a:gd name="csY1" fmla="*/ 0 h 369332"/>
              <a:gd name="csX2" fmla="*/ 1361827 w 2569484"/>
              <a:gd name="csY2" fmla="*/ 0 h 369332"/>
              <a:gd name="csX3" fmla="*/ 1927113 w 2569484"/>
              <a:gd name="csY3" fmla="*/ 0 h 369332"/>
              <a:gd name="csX4" fmla="*/ 2569484 w 2569484"/>
              <a:gd name="csY4" fmla="*/ 0 h 369332"/>
              <a:gd name="csX5" fmla="*/ 2569484 w 2569484"/>
              <a:gd name="csY5" fmla="*/ 369332 h 369332"/>
              <a:gd name="csX6" fmla="*/ 1901418 w 2569484"/>
              <a:gd name="csY6" fmla="*/ 369332 h 369332"/>
              <a:gd name="csX7" fmla="*/ 1310437 w 2569484"/>
              <a:gd name="csY7" fmla="*/ 369332 h 369332"/>
              <a:gd name="csX8" fmla="*/ 693761 w 2569484"/>
              <a:gd name="csY8" fmla="*/ 369332 h 369332"/>
              <a:gd name="csX9" fmla="*/ 0 w 2569484"/>
              <a:gd name="csY9" fmla="*/ 369332 h 369332"/>
              <a:gd name="csX10" fmla="*/ 0 w 2569484"/>
              <a:gd name="csY10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569484" h="369332" fill="none" extrusionOk="0">
                <a:moveTo>
                  <a:pt x="0" y="0"/>
                </a:moveTo>
                <a:cubicBezTo>
                  <a:pt x="157959" y="4881"/>
                  <a:pt x="448700" y="20429"/>
                  <a:pt x="693761" y="0"/>
                </a:cubicBezTo>
                <a:cubicBezTo>
                  <a:pt x="938822" y="-20429"/>
                  <a:pt x="1078823" y="-17549"/>
                  <a:pt x="1361827" y="0"/>
                </a:cubicBezTo>
                <a:cubicBezTo>
                  <a:pt x="1644831" y="17549"/>
                  <a:pt x="1691612" y="677"/>
                  <a:pt x="1927113" y="0"/>
                </a:cubicBezTo>
                <a:cubicBezTo>
                  <a:pt x="2162614" y="-677"/>
                  <a:pt x="2287935" y="8507"/>
                  <a:pt x="2569484" y="0"/>
                </a:cubicBezTo>
                <a:cubicBezTo>
                  <a:pt x="2553737" y="77161"/>
                  <a:pt x="2583282" y="226399"/>
                  <a:pt x="2569484" y="369332"/>
                </a:cubicBezTo>
                <a:cubicBezTo>
                  <a:pt x="2276216" y="339854"/>
                  <a:pt x="2209843" y="379183"/>
                  <a:pt x="1901418" y="369332"/>
                </a:cubicBezTo>
                <a:cubicBezTo>
                  <a:pt x="1592993" y="359481"/>
                  <a:pt x="1572958" y="397358"/>
                  <a:pt x="1310437" y="369332"/>
                </a:cubicBezTo>
                <a:cubicBezTo>
                  <a:pt x="1047916" y="341306"/>
                  <a:pt x="954001" y="349429"/>
                  <a:pt x="693761" y="369332"/>
                </a:cubicBezTo>
                <a:cubicBezTo>
                  <a:pt x="433521" y="389235"/>
                  <a:pt x="148880" y="363658"/>
                  <a:pt x="0" y="369332"/>
                </a:cubicBezTo>
                <a:cubicBezTo>
                  <a:pt x="-18434" y="209838"/>
                  <a:pt x="-13037" y="141729"/>
                  <a:pt x="0" y="0"/>
                </a:cubicBezTo>
                <a:close/>
              </a:path>
              <a:path w="2569484" h="369332" stroke="0" extrusionOk="0">
                <a:moveTo>
                  <a:pt x="0" y="0"/>
                </a:moveTo>
                <a:cubicBezTo>
                  <a:pt x="297120" y="11330"/>
                  <a:pt x="433983" y="13041"/>
                  <a:pt x="668066" y="0"/>
                </a:cubicBezTo>
                <a:cubicBezTo>
                  <a:pt x="902149" y="-13041"/>
                  <a:pt x="1033476" y="18023"/>
                  <a:pt x="1336132" y="0"/>
                </a:cubicBezTo>
                <a:cubicBezTo>
                  <a:pt x="1638788" y="-18023"/>
                  <a:pt x="2103792" y="-26053"/>
                  <a:pt x="2569484" y="0"/>
                </a:cubicBezTo>
                <a:cubicBezTo>
                  <a:pt x="2551558" y="116683"/>
                  <a:pt x="2586402" y="257218"/>
                  <a:pt x="2569484" y="369332"/>
                </a:cubicBezTo>
                <a:cubicBezTo>
                  <a:pt x="2307667" y="354629"/>
                  <a:pt x="2062343" y="360188"/>
                  <a:pt x="1875723" y="369332"/>
                </a:cubicBezTo>
                <a:cubicBezTo>
                  <a:pt x="1689103" y="378476"/>
                  <a:pt x="1505646" y="390738"/>
                  <a:pt x="1233352" y="369332"/>
                </a:cubicBezTo>
                <a:cubicBezTo>
                  <a:pt x="961058" y="347926"/>
                  <a:pt x="874099" y="361155"/>
                  <a:pt x="616676" y="369332"/>
                </a:cubicBezTo>
                <a:cubicBezTo>
                  <a:pt x="359253" y="377509"/>
                  <a:pt x="137347" y="353384"/>
                  <a:pt x="0" y="369332"/>
                </a:cubicBezTo>
                <a:cubicBezTo>
                  <a:pt x="6313" y="205855"/>
                  <a:pt x="8471" y="180875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800" b="1" i="0" dirty="0">
                <a:effectLst/>
                <a:cs typeface="Arial" panose="020B0604020202020204" pitchFamily="34" charset="0"/>
              </a:rPr>
              <a:t>FeCl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3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·6H</a:t>
            </a:r>
            <a:r>
              <a:rPr lang="es-ES" sz="1800" b="1" i="0" baseline="-25000" dirty="0">
                <a:effectLst/>
                <a:cs typeface="Arial" panose="020B0604020202020204" pitchFamily="34" charset="0"/>
              </a:rPr>
              <a:t>2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O/</a:t>
            </a:r>
            <a:r>
              <a:rPr lang="es-ES" sz="1800" b="1" i="1" dirty="0" err="1">
                <a:effectLst/>
                <a:cs typeface="Arial" panose="020B0604020202020204" pitchFamily="34" charset="0"/>
              </a:rPr>
              <a:t>Gly</a:t>
            </a:r>
            <a:r>
              <a:rPr lang="es-ES" sz="1800" b="1" i="0" dirty="0">
                <a:effectLst/>
                <a:cs typeface="Arial" panose="020B0604020202020204" pitchFamily="34" charset="0"/>
              </a:rPr>
              <a:t> (1:3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01DBD158-F707-EB3A-490F-BC957C0B7807}"/>
              </a:ext>
            </a:extLst>
          </p:cNvPr>
          <p:cNvSpPr txBox="1"/>
          <p:nvPr/>
        </p:nvSpPr>
        <p:spPr>
          <a:xfrm>
            <a:off x="846050" y="1284991"/>
            <a:ext cx="8637966" cy="369332"/>
          </a:xfrm>
          <a:custGeom>
            <a:avLst/>
            <a:gdLst>
              <a:gd name="csX0" fmla="*/ 0 w 8637966"/>
              <a:gd name="csY0" fmla="*/ 0 h 369332"/>
              <a:gd name="csX1" fmla="*/ 8637966 w 8637966"/>
              <a:gd name="csY1" fmla="*/ 0 h 369332"/>
              <a:gd name="csX2" fmla="*/ 8637966 w 8637966"/>
              <a:gd name="csY2" fmla="*/ 369332 h 369332"/>
              <a:gd name="csX3" fmla="*/ 0 w 8637966"/>
              <a:gd name="csY3" fmla="*/ 369332 h 369332"/>
              <a:gd name="csX4" fmla="*/ 0 w 8637966"/>
              <a:gd name="csY4" fmla="*/ 0 h 36933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8637966" h="369332" fill="none" extrusionOk="0">
                <a:moveTo>
                  <a:pt x="0" y="0"/>
                </a:moveTo>
                <a:cubicBezTo>
                  <a:pt x="1455832" y="-25476"/>
                  <a:pt x="6191663" y="109062"/>
                  <a:pt x="8637966" y="0"/>
                </a:cubicBezTo>
                <a:cubicBezTo>
                  <a:pt x="8665961" y="96853"/>
                  <a:pt x="8639911" y="212010"/>
                  <a:pt x="8637966" y="369332"/>
                </a:cubicBezTo>
                <a:cubicBezTo>
                  <a:pt x="6698848" y="500467"/>
                  <a:pt x="3470449" y="261817"/>
                  <a:pt x="0" y="369332"/>
                </a:cubicBezTo>
                <a:cubicBezTo>
                  <a:pt x="-25794" y="192762"/>
                  <a:pt x="-9387" y="95415"/>
                  <a:pt x="0" y="0"/>
                </a:cubicBezTo>
                <a:close/>
              </a:path>
              <a:path w="8637966" h="369332" stroke="0" extrusionOk="0">
                <a:moveTo>
                  <a:pt x="0" y="0"/>
                </a:moveTo>
                <a:cubicBezTo>
                  <a:pt x="3320428" y="168843"/>
                  <a:pt x="7177413" y="101673"/>
                  <a:pt x="8637966" y="0"/>
                </a:cubicBezTo>
                <a:cubicBezTo>
                  <a:pt x="8653490" y="178308"/>
                  <a:pt x="8657327" y="256345"/>
                  <a:pt x="8637966" y="369332"/>
                </a:cubicBezTo>
                <a:cubicBezTo>
                  <a:pt x="7447954" y="393446"/>
                  <a:pt x="3371550" y="352448"/>
                  <a:pt x="0" y="369332"/>
                </a:cubicBezTo>
                <a:cubicBezTo>
                  <a:pt x="-4234" y="211779"/>
                  <a:pt x="-24305" y="183843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noProof="0" dirty="0">
                <a:cs typeface="Arial" panose="020B0604020202020204" pitchFamily="34" charset="0"/>
              </a:rPr>
              <a:t>Lewis-</a:t>
            </a:r>
            <a:r>
              <a:rPr lang="en-US" sz="1800" b="1" i="1" noProof="0" dirty="0">
                <a:cs typeface="Arial" panose="020B0604020202020204" pitchFamily="34" charset="0"/>
              </a:rPr>
              <a:t>ADESs</a:t>
            </a:r>
            <a:r>
              <a:rPr lang="en-US" sz="1800" b="1" noProof="0" dirty="0">
                <a:cs typeface="Arial" panose="020B0604020202020204" pitchFamily="34" charset="0"/>
              </a:rPr>
              <a:t> (</a:t>
            </a:r>
            <a:r>
              <a:rPr lang="en-US" sz="1800" b="1" i="1" noProof="0" dirty="0">
                <a:cs typeface="Arial" panose="020B0604020202020204" pitchFamily="34" charset="0"/>
              </a:rPr>
              <a:t>LADES</a:t>
            </a:r>
            <a:r>
              <a:rPr lang="en-US" sz="1800" b="1" noProof="0" dirty="0">
                <a:cs typeface="Arial" panose="020B0604020202020204" pitchFamily="34" charset="0"/>
              </a:rPr>
              <a:t>) in Organic Synthesis: Powerful and Versatile Tools </a:t>
            </a:r>
            <a:endParaRPr lang="en-US" sz="1800" b="1" i="0" noProof="0" dirty="0">
              <a:effectLst/>
              <a:cs typeface="Arial" panose="020B0604020202020204" pitchFamily="34" charset="0"/>
            </a:endParaRP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7EE5A2EC-C0C7-CB66-129F-A9A987962462}"/>
              </a:ext>
            </a:extLst>
          </p:cNvPr>
          <p:cNvGrpSpPr/>
          <p:nvPr/>
        </p:nvGrpSpPr>
        <p:grpSpPr>
          <a:xfrm>
            <a:off x="846050" y="3805133"/>
            <a:ext cx="4860483" cy="2449415"/>
            <a:chOff x="3606483" y="3734406"/>
            <a:chExt cx="5361053" cy="2715452"/>
          </a:xfrm>
        </p:grpSpPr>
        <p:sp>
          <p:nvSpPr>
            <p:cNvPr id="27" name="Rectángulo: esquinas redondeadas 26">
              <a:extLst>
                <a:ext uri="{FF2B5EF4-FFF2-40B4-BE49-F238E27FC236}">
                  <a16:creationId xmlns:a16="http://schemas.microsoft.com/office/drawing/2014/main" id="{BB629E60-7398-65BC-AC22-29FF79839BF6}"/>
                </a:ext>
              </a:extLst>
            </p:cNvPr>
            <p:cNvSpPr/>
            <p:nvPr/>
          </p:nvSpPr>
          <p:spPr>
            <a:xfrm>
              <a:off x="3606483" y="3939129"/>
              <a:ext cx="5361053" cy="2510729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036521"/>
                        <a:gd name="connsiteY0" fmla="*/ 377466 h 2264749"/>
                        <a:gd name="connsiteX1" fmla="*/ 377466 w 5036521"/>
                        <a:gd name="connsiteY1" fmla="*/ 0 h 2264749"/>
                        <a:gd name="connsiteX2" fmla="*/ 989122 w 5036521"/>
                        <a:gd name="connsiteY2" fmla="*/ 0 h 2264749"/>
                        <a:gd name="connsiteX3" fmla="*/ 1643593 w 5036521"/>
                        <a:gd name="connsiteY3" fmla="*/ 0 h 2264749"/>
                        <a:gd name="connsiteX4" fmla="*/ 2169617 w 5036521"/>
                        <a:gd name="connsiteY4" fmla="*/ 0 h 2264749"/>
                        <a:gd name="connsiteX5" fmla="*/ 2738457 w 5036521"/>
                        <a:gd name="connsiteY5" fmla="*/ 0 h 2264749"/>
                        <a:gd name="connsiteX6" fmla="*/ 3307296 w 5036521"/>
                        <a:gd name="connsiteY6" fmla="*/ 0 h 2264749"/>
                        <a:gd name="connsiteX7" fmla="*/ 3833320 w 5036521"/>
                        <a:gd name="connsiteY7" fmla="*/ 0 h 2264749"/>
                        <a:gd name="connsiteX8" fmla="*/ 4659055 w 5036521"/>
                        <a:gd name="connsiteY8" fmla="*/ 0 h 2264749"/>
                        <a:gd name="connsiteX9" fmla="*/ 5036521 w 5036521"/>
                        <a:gd name="connsiteY9" fmla="*/ 377466 h 2264749"/>
                        <a:gd name="connsiteX10" fmla="*/ 5036521 w 5036521"/>
                        <a:gd name="connsiteY10" fmla="*/ 865640 h 2264749"/>
                        <a:gd name="connsiteX11" fmla="*/ 5036521 w 5036521"/>
                        <a:gd name="connsiteY11" fmla="*/ 1384011 h 2264749"/>
                        <a:gd name="connsiteX12" fmla="*/ 5036521 w 5036521"/>
                        <a:gd name="connsiteY12" fmla="*/ 1887283 h 2264749"/>
                        <a:gd name="connsiteX13" fmla="*/ 4659055 w 5036521"/>
                        <a:gd name="connsiteY13" fmla="*/ 2264749 h 2264749"/>
                        <a:gd name="connsiteX14" fmla="*/ 4133031 w 5036521"/>
                        <a:gd name="connsiteY14" fmla="*/ 2264749 h 2264749"/>
                        <a:gd name="connsiteX15" fmla="*/ 3607007 w 5036521"/>
                        <a:gd name="connsiteY15" fmla="*/ 2264749 h 2264749"/>
                        <a:gd name="connsiteX16" fmla="*/ 3123800 w 5036521"/>
                        <a:gd name="connsiteY16" fmla="*/ 2264749 h 2264749"/>
                        <a:gd name="connsiteX17" fmla="*/ 2640592 w 5036521"/>
                        <a:gd name="connsiteY17" fmla="*/ 2264749 h 2264749"/>
                        <a:gd name="connsiteX18" fmla="*/ 1986120 w 5036521"/>
                        <a:gd name="connsiteY18" fmla="*/ 2264749 h 2264749"/>
                        <a:gd name="connsiteX19" fmla="*/ 1417280 w 5036521"/>
                        <a:gd name="connsiteY19" fmla="*/ 2264749 h 2264749"/>
                        <a:gd name="connsiteX20" fmla="*/ 377466 w 5036521"/>
                        <a:gd name="connsiteY20" fmla="*/ 2264749 h 2264749"/>
                        <a:gd name="connsiteX21" fmla="*/ 0 w 5036521"/>
                        <a:gd name="connsiteY21" fmla="*/ 1887283 h 2264749"/>
                        <a:gd name="connsiteX22" fmla="*/ 0 w 5036521"/>
                        <a:gd name="connsiteY22" fmla="*/ 1414207 h 2264749"/>
                        <a:gd name="connsiteX23" fmla="*/ 0 w 5036521"/>
                        <a:gd name="connsiteY23" fmla="*/ 926033 h 2264749"/>
                        <a:gd name="connsiteX24" fmla="*/ 0 w 5036521"/>
                        <a:gd name="connsiteY24" fmla="*/ 377466 h 22647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036521" h="2264749" extrusionOk="0">
                          <a:moveTo>
                            <a:pt x="0" y="377466"/>
                          </a:moveTo>
                          <a:cubicBezTo>
                            <a:pt x="-671" y="204676"/>
                            <a:pt x="149663" y="-14899"/>
                            <a:pt x="377466" y="0"/>
                          </a:cubicBezTo>
                          <a:cubicBezTo>
                            <a:pt x="518120" y="13643"/>
                            <a:pt x="799964" y="30549"/>
                            <a:pt x="989122" y="0"/>
                          </a:cubicBezTo>
                          <a:cubicBezTo>
                            <a:pt x="1178280" y="-30549"/>
                            <a:pt x="1454520" y="14219"/>
                            <a:pt x="1643593" y="0"/>
                          </a:cubicBezTo>
                          <a:cubicBezTo>
                            <a:pt x="1832666" y="-14219"/>
                            <a:pt x="1922914" y="-15082"/>
                            <a:pt x="2169617" y="0"/>
                          </a:cubicBezTo>
                          <a:cubicBezTo>
                            <a:pt x="2416320" y="15082"/>
                            <a:pt x="2483735" y="3633"/>
                            <a:pt x="2738457" y="0"/>
                          </a:cubicBezTo>
                          <a:cubicBezTo>
                            <a:pt x="2993179" y="-3633"/>
                            <a:pt x="3118138" y="-7200"/>
                            <a:pt x="3307296" y="0"/>
                          </a:cubicBezTo>
                          <a:cubicBezTo>
                            <a:pt x="3496454" y="7200"/>
                            <a:pt x="3628161" y="-9643"/>
                            <a:pt x="3833320" y="0"/>
                          </a:cubicBezTo>
                          <a:cubicBezTo>
                            <a:pt x="4038479" y="9643"/>
                            <a:pt x="4324766" y="20949"/>
                            <a:pt x="4659055" y="0"/>
                          </a:cubicBezTo>
                          <a:cubicBezTo>
                            <a:pt x="4862499" y="-5482"/>
                            <a:pt x="5063416" y="154304"/>
                            <a:pt x="5036521" y="377466"/>
                          </a:cubicBezTo>
                          <a:cubicBezTo>
                            <a:pt x="5055530" y="535023"/>
                            <a:pt x="5012392" y="732402"/>
                            <a:pt x="5036521" y="865640"/>
                          </a:cubicBezTo>
                          <a:cubicBezTo>
                            <a:pt x="5060650" y="998878"/>
                            <a:pt x="5041368" y="1163914"/>
                            <a:pt x="5036521" y="1384011"/>
                          </a:cubicBezTo>
                          <a:cubicBezTo>
                            <a:pt x="5031674" y="1604108"/>
                            <a:pt x="5059490" y="1737436"/>
                            <a:pt x="5036521" y="1887283"/>
                          </a:cubicBezTo>
                          <a:cubicBezTo>
                            <a:pt x="5038340" y="2110763"/>
                            <a:pt x="4851911" y="2222203"/>
                            <a:pt x="4659055" y="2264749"/>
                          </a:cubicBezTo>
                          <a:cubicBezTo>
                            <a:pt x="4508004" y="2250719"/>
                            <a:pt x="4239185" y="2245864"/>
                            <a:pt x="4133031" y="2264749"/>
                          </a:cubicBezTo>
                          <a:cubicBezTo>
                            <a:pt x="4026877" y="2283634"/>
                            <a:pt x="3834794" y="2285142"/>
                            <a:pt x="3607007" y="2264749"/>
                          </a:cubicBezTo>
                          <a:cubicBezTo>
                            <a:pt x="3379220" y="2244356"/>
                            <a:pt x="3306419" y="2242754"/>
                            <a:pt x="3123800" y="2264749"/>
                          </a:cubicBezTo>
                          <a:cubicBezTo>
                            <a:pt x="2941181" y="2286744"/>
                            <a:pt x="2830856" y="2264709"/>
                            <a:pt x="2640592" y="2264749"/>
                          </a:cubicBezTo>
                          <a:cubicBezTo>
                            <a:pt x="2450328" y="2264789"/>
                            <a:pt x="2117077" y="2283126"/>
                            <a:pt x="1986120" y="2264749"/>
                          </a:cubicBezTo>
                          <a:cubicBezTo>
                            <a:pt x="1855163" y="2246372"/>
                            <a:pt x="1698504" y="2240283"/>
                            <a:pt x="1417280" y="2264749"/>
                          </a:cubicBezTo>
                          <a:cubicBezTo>
                            <a:pt x="1136056" y="2289215"/>
                            <a:pt x="698879" y="2256583"/>
                            <a:pt x="377466" y="2264749"/>
                          </a:cubicBezTo>
                          <a:cubicBezTo>
                            <a:pt x="152434" y="2282889"/>
                            <a:pt x="709" y="2070888"/>
                            <a:pt x="0" y="1887283"/>
                          </a:cubicBezTo>
                          <a:cubicBezTo>
                            <a:pt x="-1292" y="1689592"/>
                            <a:pt x="-15275" y="1609208"/>
                            <a:pt x="0" y="1414207"/>
                          </a:cubicBezTo>
                          <a:cubicBezTo>
                            <a:pt x="15275" y="1219206"/>
                            <a:pt x="-12801" y="1072515"/>
                            <a:pt x="0" y="926033"/>
                          </a:cubicBezTo>
                          <a:cubicBezTo>
                            <a:pt x="12801" y="779551"/>
                            <a:pt x="9040" y="543827"/>
                            <a:pt x="0" y="377466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F2E93165-9531-3F9F-9C79-780F72370B7D}"/>
                </a:ext>
              </a:extLst>
            </p:cNvPr>
            <p:cNvSpPr txBox="1"/>
            <p:nvPr/>
          </p:nvSpPr>
          <p:spPr>
            <a:xfrm>
              <a:off x="5037115" y="3734406"/>
              <a:ext cx="2382719" cy="409446"/>
            </a:xfrm>
            <a:custGeom>
              <a:avLst/>
              <a:gdLst>
                <a:gd name="csX0" fmla="*/ 0 w 2382719"/>
                <a:gd name="csY0" fmla="*/ 0 h 409446"/>
                <a:gd name="csX1" fmla="*/ 2382719 w 2382719"/>
                <a:gd name="csY1" fmla="*/ 0 h 409446"/>
                <a:gd name="csX2" fmla="*/ 2382719 w 2382719"/>
                <a:gd name="csY2" fmla="*/ 409446 h 409446"/>
                <a:gd name="csX3" fmla="*/ 0 w 2382719"/>
                <a:gd name="csY3" fmla="*/ 409446 h 409446"/>
                <a:gd name="csX4" fmla="*/ 0 w 2382719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2382719" h="409446" fill="none" extrusionOk="0">
                  <a:moveTo>
                    <a:pt x="0" y="0"/>
                  </a:moveTo>
                  <a:cubicBezTo>
                    <a:pt x="252295" y="-25476"/>
                    <a:pt x="1852204" y="109062"/>
                    <a:pt x="2382719" y="0"/>
                  </a:cubicBezTo>
                  <a:cubicBezTo>
                    <a:pt x="2368399" y="185808"/>
                    <a:pt x="2389396" y="331459"/>
                    <a:pt x="2382719" y="409446"/>
                  </a:cubicBezTo>
                  <a:cubicBezTo>
                    <a:pt x="1493990" y="540581"/>
                    <a:pt x="651748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2382719" h="409446" stroke="0" extrusionOk="0">
                  <a:moveTo>
                    <a:pt x="0" y="0"/>
                  </a:moveTo>
                  <a:cubicBezTo>
                    <a:pt x="417356" y="168843"/>
                    <a:pt x="2059242" y="101673"/>
                    <a:pt x="2382719" y="0"/>
                  </a:cubicBezTo>
                  <a:cubicBezTo>
                    <a:pt x="2391968" y="196795"/>
                    <a:pt x="2410949" y="267845"/>
                    <a:pt x="2382719" y="409446"/>
                  </a:cubicBezTo>
                  <a:cubicBezTo>
                    <a:pt x="1382637" y="433560"/>
                    <a:pt x="455664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i="0" dirty="0" err="1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Alkyne</a:t>
              </a:r>
              <a:r>
                <a:rPr lang="es-ES" sz="1800" b="1" i="0" dirty="0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 </a:t>
              </a:r>
              <a:r>
                <a:rPr lang="es-ES" sz="1800" b="1" i="0" dirty="0" err="1">
                  <a:solidFill>
                    <a:srgbClr val="0062AC"/>
                  </a:solidFill>
                  <a:effectLst/>
                  <a:cs typeface="Arial" panose="020B0604020202020204" pitchFamily="34" charset="0"/>
                </a:rPr>
                <a:t>Hydration</a:t>
              </a:r>
              <a:endParaRPr lang="es-ES" sz="1800" b="1" i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E4DFE80C-5073-5777-F6FE-AAF3B6A84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014" y="4239274"/>
            <a:ext cx="4414254" cy="212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27" name="CS ChemDraw Drawing" r:id="rId5" imgW="3005060" imgH="1450544" progId="ChemDraw.Document.6.0">
                    <p:embed/>
                  </p:oleObj>
                </mc:Choice>
                <mc:Fallback>
                  <p:oleObj name="CS ChemDraw Drawing" r:id="rId5" imgW="3005060" imgH="1450544" progId="ChemDraw.Document.6.0">
                    <p:embed/>
                    <p:pic>
                      <p:nvPicPr>
                        <p:cNvPr id="29" name="Objeto 28">
                          <a:extLst>
                            <a:ext uri="{FF2B5EF4-FFF2-40B4-BE49-F238E27FC236}">
                              <a16:creationId xmlns:a16="http://schemas.microsoft.com/office/drawing/2014/main" id="{56D4E4ED-46E8-8562-26A1-5835FF3843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14" y="4239274"/>
                          <a:ext cx="4414254" cy="212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CuadroTexto 29">
            <a:extLst>
              <a:ext uri="{FF2B5EF4-FFF2-40B4-BE49-F238E27FC236}">
                <a16:creationId xmlns:a16="http://schemas.microsoft.com/office/drawing/2014/main" id="{CD1D7322-96F2-6354-A7DF-69A22B1A53BA}"/>
              </a:ext>
            </a:extLst>
          </p:cNvPr>
          <p:cNvSpPr txBox="1"/>
          <p:nvPr/>
        </p:nvSpPr>
        <p:spPr>
          <a:xfrm>
            <a:off x="7733308" y="5886325"/>
            <a:ext cx="304897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b="0" i="1" dirty="0" err="1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ChemSusChem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 </a:t>
            </a:r>
            <a:r>
              <a:rPr lang="es-ES" sz="1000" b="1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2025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 </a:t>
            </a:r>
            <a:r>
              <a:rPr lang="es-ES" sz="1000" b="0" i="1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solidFill>
                  <a:srgbClr val="1C1D1E"/>
                </a:solidFill>
                <a:effectLst/>
                <a:cs typeface="Arial" panose="020B0604020202020204" pitchFamily="34" charset="0"/>
              </a:rPr>
              <a:t>, e202400892.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FD46BEE3-22C6-F67E-A2DA-483EDE2372C2}"/>
              </a:ext>
            </a:extLst>
          </p:cNvPr>
          <p:cNvSpPr txBox="1"/>
          <p:nvPr/>
        </p:nvSpPr>
        <p:spPr>
          <a:xfrm>
            <a:off x="1159770" y="5886325"/>
            <a:ext cx="288238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Chem. Eur. J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3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301736</a:t>
            </a:r>
            <a:endParaRPr lang="es-ES" sz="1000" dirty="0">
              <a:cs typeface="Arial" panose="020B0604020202020204" pitchFamily="34" charset="0"/>
            </a:endParaRP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20E90FF9-0B9C-71C1-9193-C2A06F0E06CE}"/>
              </a:ext>
            </a:extLst>
          </p:cNvPr>
          <p:cNvGrpSpPr/>
          <p:nvPr/>
        </p:nvGrpSpPr>
        <p:grpSpPr>
          <a:xfrm>
            <a:off x="5864813" y="4101126"/>
            <a:ext cx="5375842" cy="2153422"/>
            <a:chOff x="2825115" y="3848970"/>
            <a:chExt cx="5929488" cy="2387312"/>
          </a:xfrm>
        </p:grpSpPr>
        <p:sp>
          <p:nvSpPr>
            <p:cNvPr id="33" name="Rectángulo: esquinas redondeadas 32">
              <a:extLst>
                <a:ext uri="{FF2B5EF4-FFF2-40B4-BE49-F238E27FC236}">
                  <a16:creationId xmlns:a16="http://schemas.microsoft.com/office/drawing/2014/main" id="{A7AA39FD-2E1A-AB9B-608A-780AF3F72489}"/>
                </a:ext>
              </a:extLst>
            </p:cNvPr>
            <p:cNvSpPr/>
            <p:nvPr/>
          </p:nvSpPr>
          <p:spPr>
            <a:xfrm>
              <a:off x="2825115" y="4066548"/>
              <a:ext cx="5929488" cy="2169734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78635973">
                    <a:custGeom>
                      <a:avLst/>
                      <a:gdLst>
                        <a:gd name="connsiteX0" fmla="*/ 0 w 5932714"/>
                        <a:gd name="connsiteY0" fmla="*/ 326200 h 1957161"/>
                        <a:gd name="connsiteX1" fmla="*/ 326200 w 5932714"/>
                        <a:gd name="connsiteY1" fmla="*/ 0 h 1957161"/>
                        <a:gd name="connsiteX2" fmla="*/ 986239 w 5932714"/>
                        <a:gd name="connsiteY2" fmla="*/ 0 h 1957161"/>
                        <a:gd name="connsiteX3" fmla="*/ 1699082 w 5932714"/>
                        <a:gd name="connsiteY3" fmla="*/ 0 h 1957161"/>
                        <a:gd name="connsiteX4" fmla="*/ 2253515 w 5932714"/>
                        <a:gd name="connsiteY4" fmla="*/ 0 h 1957161"/>
                        <a:gd name="connsiteX5" fmla="*/ 2860751 w 5932714"/>
                        <a:gd name="connsiteY5" fmla="*/ 0 h 1957161"/>
                        <a:gd name="connsiteX6" fmla="*/ 3467987 w 5932714"/>
                        <a:gd name="connsiteY6" fmla="*/ 0 h 1957161"/>
                        <a:gd name="connsiteX7" fmla="*/ 4022420 w 5932714"/>
                        <a:gd name="connsiteY7" fmla="*/ 0 h 1957161"/>
                        <a:gd name="connsiteX8" fmla="*/ 4682459 w 5932714"/>
                        <a:gd name="connsiteY8" fmla="*/ 0 h 1957161"/>
                        <a:gd name="connsiteX9" fmla="*/ 5606514 w 5932714"/>
                        <a:gd name="connsiteY9" fmla="*/ 0 h 1957161"/>
                        <a:gd name="connsiteX10" fmla="*/ 5932714 w 5932714"/>
                        <a:gd name="connsiteY10" fmla="*/ 326200 h 1957161"/>
                        <a:gd name="connsiteX11" fmla="*/ 5932714 w 5932714"/>
                        <a:gd name="connsiteY11" fmla="*/ 1004676 h 1957161"/>
                        <a:gd name="connsiteX12" fmla="*/ 5932714 w 5932714"/>
                        <a:gd name="connsiteY12" fmla="*/ 1630961 h 1957161"/>
                        <a:gd name="connsiteX13" fmla="*/ 5606514 w 5932714"/>
                        <a:gd name="connsiteY13" fmla="*/ 1957161 h 1957161"/>
                        <a:gd name="connsiteX14" fmla="*/ 5052081 w 5932714"/>
                        <a:gd name="connsiteY14" fmla="*/ 1957161 h 1957161"/>
                        <a:gd name="connsiteX15" fmla="*/ 4497648 w 5932714"/>
                        <a:gd name="connsiteY15" fmla="*/ 1957161 h 1957161"/>
                        <a:gd name="connsiteX16" fmla="*/ 3996018 w 5932714"/>
                        <a:gd name="connsiteY16" fmla="*/ 1957161 h 1957161"/>
                        <a:gd name="connsiteX17" fmla="*/ 3494388 w 5932714"/>
                        <a:gd name="connsiteY17" fmla="*/ 1957161 h 1957161"/>
                        <a:gd name="connsiteX18" fmla="*/ 2781546 w 5932714"/>
                        <a:gd name="connsiteY18" fmla="*/ 1957161 h 1957161"/>
                        <a:gd name="connsiteX19" fmla="*/ 2174310 w 5932714"/>
                        <a:gd name="connsiteY19" fmla="*/ 1957161 h 1957161"/>
                        <a:gd name="connsiteX20" fmla="*/ 1461468 w 5932714"/>
                        <a:gd name="connsiteY20" fmla="*/ 1957161 h 1957161"/>
                        <a:gd name="connsiteX21" fmla="*/ 326200 w 5932714"/>
                        <a:gd name="connsiteY21" fmla="*/ 1957161 h 1957161"/>
                        <a:gd name="connsiteX22" fmla="*/ 0 w 5932714"/>
                        <a:gd name="connsiteY22" fmla="*/ 1630961 h 1957161"/>
                        <a:gd name="connsiteX23" fmla="*/ 0 w 5932714"/>
                        <a:gd name="connsiteY23" fmla="*/ 1004676 h 1957161"/>
                        <a:gd name="connsiteX24" fmla="*/ 0 w 5932714"/>
                        <a:gd name="connsiteY24" fmla="*/ 326200 h 19571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</a:cxnLst>
                      <a:rect l="l" t="t" r="r" b="b"/>
                      <a:pathLst>
                        <a:path w="5932714" h="1957161" extrusionOk="0">
                          <a:moveTo>
                            <a:pt x="0" y="326200"/>
                          </a:moveTo>
                          <a:cubicBezTo>
                            <a:pt x="-554" y="175523"/>
                            <a:pt x="111244" y="-26818"/>
                            <a:pt x="326200" y="0"/>
                          </a:cubicBezTo>
                          <a:cubicBezTo>
                            <a:pt x="591537" y="-5882"/>
                            <a:pt x="691796" y="7682"/>
                            <a:pt x="986239" y="0"/>
                          </a:cubicBezTo>
                          <a:cubicBezTo>
                            <a:pt x="1280682" y="-7682"/>
                            <a:pt x="1463437" y="10369"/>
                            <a:pt x="1699082" y="0"/>
                          </a:cubicBezTo>
                          <a:cubicBezTo>
                            <a:pt x="1934727" y="-10369"/>
                            <a:pt x="1991998" y="-12313"/>
                            <a:pt x="2253515" y="0"/>
                          </a:cubicBezTo>
                          <a:cubicBezTo>
                            <a:pt x="2515032" y="12313"/>
                            <a:pt x="2690170" y="27334"/>
                            <a:pt x="2860751" y="0"/>
                          </a:cubicBezTo>
                          <a:cubicBezTo>
                            <a:pt x="3031332" y="-27334"/>
                            <a:pt x="3256653" y="3778"/>
                            <a:pt x="3467987" y="0"/>
                          </a:cubicBezTo>
                          <a:cubicBezTo>
                            <a:pt x="3679321" y="-3778"/>
                            <a:pt x="3908534" y="12733"/>
                            <a:pt x="4022420" y="0"/>
                          </a:cubicBezTo>
                          <a:cubicBezTo>
                            <a:pt x="4136306" y="-12733"/>
                            <a:pt x="4500053" y="2471"/>
                            <a:pt x="4682459" y="0"/>
                          </a:cubicBezTo>
                          <a:cubicBezTo>
                            <a:pt x="4864865" y="-2471"/>
                            <a:pt x="5328772" y="5877"/>
                            <a:pt x="5606514" y="0"/>
                          </a:cubicBezTo>
                          <a:cubicBezTo>
                            <a:pt x="5776499" y="-24777"/>
                            <a:pt x="5921718" y="173961"/>
                            <a:pt x="5932714" y="326200"/>
                          </a:cubicBezTo>
                          <a:cubicBezTo>
                            <a:pt x="5957296" y="639991"/>
                            <a:pt x="5915654" y="825865"/>
                            <a:pt x="5932714" y="1004676"/>
                          </a:cubicBezTo>
                          <a:cubicBezTo>
                            <a:pt x="5949774" y="1183487"/>
                            <a:pt x="5963065" y="1340131"/>
                            <a:pt x="5932714" y="1630961"/>
                          </a:cubicBezTo>
                          <a:cubicBezTo>
                            <a:pt x="5933503" y="1817627"/>
                            <a:pt x="5776785" y="1930225"/>
                            <a:pt x="5606514" y="1957161"/>
                          </a:cubicBezTo>
                          <a:cubicBezTo>
                            <a:pt x="5429011" y="1973211"/>
                            <a:pt x="5326425" y="1961389"/>
                            <a:pt x="5052081" y="1957161"/>
                          </a:cubicBezTo>
                          <a:cubicBezTo>
                            <a:pt x="4777737" y="1952933"/>
                            <a:pt x="4631568" y="1942793"/>
                            <a:pt x="4497648" y="1957161"/>
                          </a:cubicBezTo>
                          <a:cubicBezTo>
                            <a:pt x="4363728" y="1971529"/>
                            <a:pt x="4114234" y="1964578"/>
                            <a:pt x="3996018" y="1957161"/>
                          </a:cubicBezTo>
                          <a:cubicBezTo>
                            <a:pt x="3877802" y="1949745"/>
                            <a:pt x="3609518" y="1960945"/>
                            <a:pt x="3494388" y="1957161"/>
                          </a:cubicBezTo>
                          <a:cubicBezTo>
                            <a:pt x="3379258" y="1953378"/>
                            <a:pt x="3121658" y="1955974"/>
                            <a:pt x="2781546" y="1957161"/>
                          </a:cubicBezTo>
                          <a:cubicBezTo>
                            <a:pt x="2441434" y="1958348"/>
                            <a:pt x="2402782" y="1957290"/>
                            <a:pt x="2174310" y="1957161"/>
                          </a:cubicBezTo>
                          <a:cubicBezTo>
                            <a:pt x="1945838" y="1957032"/>
                            <a:pt x="1688400" y="1936748"/>
                            <a:pt x="1461468" y="1957161"/>
                          </a:cubicBezTo>
                          <a:cubicBezTo>
                            <a:pt x="1234536" y="1977574"/>
                            <a:pt x="737502" y="1962141"/>
                            <a:pt x="326200" y="1957161"/>
                          </a:cubicBezTo>
                          <a:cubicBezTo>
                            <a:pt x="179472" y="1971582"/>
                            <a:pt x="-14110" y="1814175"/>
                            <a:pt x="0" y="1630961"/>
                          </a:cubicBezTo>
                          <a:cubicBezTo>
                            <a:pt x="19175" y="1474981"/>
                            <a:pt x="-8485" y="1303284"/>
                            <a:pt x="0" y="1004676"/>
                          </a:cubicBezTo>
                          <a:cubicBezTo>
                            <a:pt x="8485" y="706069"/>
                            <a:pt x="-32613" y="530359"/>
                            <a:pt x="0" y="32620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E91A744C-4087-39B0-AD15-98A6C893BA61}"/>
                </a:ext>
              </a:extLst>
            </p:cNvPr>
            <p:cNvSpPr txBox="1"/>
            <p:nvPr/>
          </p:nvSpPr>
          <p:spPr>
            <a:xfrm>
              <a:off x="4100906" y="3848970"/>
              <a:ext cx="3377907" cy="409446"/>
            </a:xfrm>
            <a:custGeom>
              <a:avLst/>
              <a:gdLst>
                <a:gd name="csX0" fmla="*/ 0 w 3824446"/>
                <a:gd name="csY0" fmla="*/ 0 h 409446"/>
                <a:gd name="csX1" fmla="*/ 3824446 w 3824446"/>
                <a:gd name="csY1" fmla="*/ 0 h 409446"/>
                <a:gd name="csX2" fmla="*/ 3824446 w 3824446"/>
                <a:gd name="csY2" fmla="*/ 409446 h 409446"/>
                <a:gd name="csX3" fmla="*/ 0 w 3824446"/>
                <a:gd name="csY3" fmla="*/ 409446 h 409446"/>
                <a:gd name="csX4" fmla="*/ 0 w 3824446"/>
                <a:gd name="csY4" fmla="*/ 0 h 409446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824446" h="409446" fill="none" extrusionOk="0">
                  <a:moveTo>
                    <a:pt x="0" y="0"/>
                  </a:moveTo>
                  <a:cubicBezTo>
                    <a:pt x="1576869" y="-25476"/>
                    <a:pt x="3440384" y="109062"/>
                    <a:pt x="3824446" y="0"/>
                  </a:cubicBezTo>
                  <a:cubicBezTo>
                    <a:pt x="3810126" y="185808"/>
                    <a:pt x="3831123" y="331459"/>
                    <a:pt x="3824446" y="409446"/>
                  </a:cubicBezTo>
                  <a:cubicBezTo>
                    <a:pt x="2582496" y="540581"/>
                    <a:pt x="1090870" y="301931"/>
                    <a:pt x="0" y="409446"/>
                  </a:cubicBezTo>
                  <a:cubicBezTo>
                    <a:pt x="-1591" y="215251"/>
                    <a:pt x="28758" y="164596"/>
                    <a:pt x="0" y="0"/>
                  </a:cubicBezTo>
                  <a:close/>
                </a:path>
                <a:path w="3824446" h="409446" stroke="0" extrusionOk="0">
                  <a:moveTo>
                    <a:pt x="0" y="0"/>
                  </a:moveTo>
                  <a:cubicBezTo>
                    <a:pt x="938294" y="168843"/>
                    <a:pt x="3238319" y="101673"/>
                    <a:pt x="3824446" y="0"/>
                  </a:cubicBezTo>
                  <a:cubicBezTo>
                    <a:pt x="3833695" y="196795"/>
                    <a:pt x="3852676" y="267845"/>
                    <a:pt x="3824446" y="409446"/>
                  </a:cubicBezTo>
                  <a:cubicBezTo>
                    <a:pt x="2275044" y="433560"/>
                    <a:pt x="1809247" y="392562"/>
                    <a:pt x="0" y="409446"/>
                  </a:cubicBezTo>
                  <a:cubicBezTo>
                    <a:pt x="-4635" y="237606"/>
                    <a:pt x="3957" y="87091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Friedel-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Crafts</a:t>
              </a:r>
              <a:r>
                <a:rPr lang="es-ES" sz="1800" b="1" dirty="0">
                  <a:solidFill>
                    <a:srgbClr val="0062AC"/>
                  </a:solidFill>
                  <a:cs typeface="Arial" panose="020B0604020202020204" pitchFamily="34" charset="0"/>
                </a:rPr>
                <a:t> </a:t>
              </a:r>
              <a:r>
                <a:rPr lang="es-ES" sz="1800" b="1" dirty="0" err="1">
                  <a:solidFill>
                    <a:srgbClr val="0062AC"/>
                  </a:solidFill>
                  <a:cs typeface="Arial" panose="020B0604020202020204" pitchFamily="34" charset="0"/>
                </a:rPr>
                <a:t>Benzylations</a:t>
              </a:r>
              <a:endParaRPr lang="es-ES" sz="1800" b="1" i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F95E3D47-A107-6540-6BEC-3654F37E0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8099"/>
              </p:ext>
            </p:extLst>
          </p:nvPr>
        </p:nvGraphicFramePr>
        <p:xfrm>
          <a:off x="6023428" y="4680257"/>
          <a:ext cx="5096405" cy="104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8" name="CS ChemDraw Drawing" r:id="rId7" imgW="4144897" imgH="850213" progId="ChemDraw.Document.6.0">
                  <p:embed/>
                </p:oleObj>
              </mc:Choice>
              <mc:Fallback>
                <p:oleObj name="CS ChemDraw Drawing" r:id="rId7" imgW="4144897" imgH="850213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0B62BA8-C17F-E82C-6092-AB28742CF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3428" y="4680257"/>
                        <a:ext cx="5096405" cy="104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o 35">
            <a:extLst>
              <a:ext uri="{FF2B5EF4-FFF2-40B4-BE49-F238E27FC236}">
                <a16:creationId xmlns:a16="http://schemas.microsoft.com/office/drawing/2014/main" id="{A8F2BBD1-D4A9-4340-9077-F96C88F41E64}"/>
              </a:ext>
            </a:extLst>
          </p:cNvPr>
          <p:cNvGrpSpPr/>
          <p:nvPr/>
        </p:nvGrpSpPr>
        <p:grpSpPr>
          <a:xfrm>
            <a:off x="5600395" y="1780621"/>
            <a:ext cx="5640260" cy="2165908"/>
            <a:chOff x="-163378" y="1185213"/>
            <a:chExt cx="5430748" cy="2165908"/>
          </a:xfrm>
        </p:grpSpPr>
        <p:sp>
          <p:nvSpPr>
            <p:cNvPr id="37" name="Rectángulo: esquinas redondeadas 36">
              <a:extLst>
                <a:ext uri="{FF2B5EF4-FFF2-40B4-BE49-F238E27FC236}">
                  <a16:creationId xmlns:a16="http://schemas.microsoft.com/office/drawing/2014/main" id="{B3B6E04A-2574-2E07-9CB4-F7D458374361}"/>
                </a:ext>
              </a:extLst>
            </p:cNvPr>
            <p:cNvSpPr/>
            <p:nvPr/>
          </p:nvSpPr>
          <p:spPr>
            <a:xfrm>
              <a:off x="-163378" y="1365040"/>
              <a:ext cx="5430748" cy="1986081"/>
            </a:xfrm>
            <a:prstGeom prst="roundRect">
              <a:avLst/>
            </a:prstGeom>
            <a:noFill/>
            <a:ln>
              <a:extLst>
                <a:ext uri="{C807C97D-BFC1-408E-A445-0C87EB9F89A2}">
                  <ask:lineSketchStyleProps xmlns:ask="http://schemas.microsoft.com/office/drawing/2018/sketchyshapes" xmlns="" sd="184744289">
                    <a:custGeom>
                      <a:avLst/>
                      <a:gdLst>
                        <a:gd name="connsiteX0" fmla="*/ 0 w 7675275"/>
                        <a:gd name="connsiteY0" fmla="*/ 331020 h 1986081"/>
                        <a:gd name="connsiteX1" fmla="*/ 331020 w 7675275"/>
                        <a:gd name="connsiteY1" fmla="*/ 0 h 1986081"/>
                        <a:gd name="connsiteX2" fmla="*/ 1038719 w 7675275"/>
                        <a:gd name="connsiteY2" fmla="*/ 0 h 1986081"/>
                        <a:gd name="connsiteX3" fmla="*/ 1465889 w 7675275"/>
                        <a:gd name="connsiteY3" fmla="*/ 0 h 1986081"/>
                        <a:gd name="connsiteX4" fmla="*/ 2173588 w 7675275"/>
                        <a:gd name="connsiteY4" fmla="*/ 0 h 1986081"/>
                        <a:gd name="connsiteX5" fmla="*/ 2881287 w 7675275"/>
                        <a:gd name="connsiteY5" fmla="*/ 0 h 1986081"/>
                        <a:gd name="connsiteX6" fmla="*/ 3588986 w 7675275"/>
                        <a:gd name="connsiteY6" fmla="*/ 0 h 1986081"/>
                        <a:gd name="connsiteX7" fmla="*/ 4296686 w 7675275"/>
                        <a:gd name="connsiteY7" fmla="*/ 0 h 1986081"/>
                        <a:gd name="connsiteX8" fmla="*/ 5074517 w 7675275"/>
                        <a:gd name="connsiteY8" fmla="*/ 0 h 1986081"/>
                        <a:gd name="connsiteX9" fmla="*/ 5571819 w 7675275"/>
                        <a:gd name="connsiteY9" fmla="*/ 0 h 1986081"/>
                        <a:gd name="connsiteX10" fmla="*/ 6069121 w 7675275"/>
                        <a:gd name="connsiteY10" fmla="*/ 0 h 1986081"/>
                        <a:gd name="connsiteX11" fmla="*/ 6706688 w 7675275"/>
                        <a:gd name="connsiteY11" fmla="*/ 0 h 1986081"/>
                        <a:gd name="connsiteX12" fmla="*/ 7344255 w 7675275"/>
                        <a:gd name="connsiteY12" fmla="*/ 0 h 1986081"/>
                        <a:gd name="connsiteX13" fmla="*/ 7675275 w 7675275"/>
                        <a:gd name="connsiteY13" fmla="*/ 331020 h 1986081"/>
                        <a:gd name="connsiteX14" fmla="*/ 7675275 w 7675275"/>
                        <a:gd name="connsiteY14" fmla="*/ 966560 h 1986081"/>
                        <a:gd name="connsiteX15" fmla="*/ 7675275 w 7675275"/>
                        <a:gd name="connsiteY15" fmla="*/ 1655061 h 1986081"/>
                        <a:gd name="connsiteX16" fmla="*/ 7344255 w 7675275"/>
                        <a:gd name="connsiteY16" fmla="*/ 1986081 h 1986081"/>
                        <a:gd name="connsiteX17" fmla="*/ 6846953 w 7675275"/>
                        <a:gd name="connsiteY17" fmla="*/ 1986081 h 1986081"/>
                        <a:gd name="connsiteX18" fmla="*/ 6139254 w 7675275"/>
                        <a:gd name="connsiteY18" fmla="*/ 1986081 h 1986081"/>
                        <a:gd name="connsiteX19" fmla="*/ 5641952 w 7675275"/>
                        <a:gd name="connsiteY19" fmla="*/ 1986081 h 1986081"/>
                        <a:gd name="connsiteX20" fmla="*/ 5004385 w 7675275"/>
                        <a:gd name="connsiteY20" fmla="*/ 1986081 h 1986081"/>
                        <a:gd name="connsiteX21" fmla="*/ 4577215 w 7675275"/>
                        <a:gd name="connsiteY21" fmla="*/ 1986081 h 1986081"/>
                        <a:gd name="connsiteX22" fmla="*/ 4079913 w 7675275"/>
                        <a:gd name="connsiteY22" fmla="*/ 1986081 h 1986081"/>
                        <a:gd name="connsiteX23" fmla="*/ 3372214 w 7675275"/>
                        <a:gd name="connsiteY23" fmla="*/ 1986081 h 1986081"/>
                        <a:gd name="connsiteX24" fmla="*/ 2664515 w 7675275"/>
                        <a:gd name="connsiteY24" fmla="*/ 1986081 h 1986081"/>
                        <a:gd name="connsiteX25" fmla="*/ 2167212 w 7675275"/>
                        <a:gd name="connsiteY25" fmla="*/ 1986081 h 1986081"/>
                        <a:gd name="connsiteX26" fmla="*/ 1389381 w 7675275"/>
                        <a:gd name="connsiteY26" fmla="*/ 1986081 h 1986081"/>
                        <a:gd name="connsiteX27" fmla="*/ 331020 w 7675275"/>
                        <a:gd name="connsiteY27" fmla="*/ 1986081 h 1986081"/>
                        <a:gd name="connsiteX28" fmla="*/ 0 w 7675275"/>
                        <a:gd name="connsiteY28" fmla="*/ 1655061 h 1986081"/>
                        <a:gd name="connsiteX29" fmla="*/ 0 w 7675275"/>
                        <a:gd name="connsiteY29" fmla="*/ 1006281 h 1986081"/>
                        <a:gd name="connsiteX30" fmla="*/ 0 w 7675275"/>
                        <a:gd name="connsiteY30" fmla="*/ 331020 h 19860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</a:cxnLst>
                      <a:rect l="l" t="t" r="r" b="b"/>
                      <a:pathLst>
                        <a:path w="7675275" h="1986081" extrusionOk="0">
                          <a:moveTo>
                            <a:pt x="0" y="331020"/>
                          </a:moveTo>
                          <a:cubicBezTo>
                            <a:pt x="298" y="168806"/>
                            <a:pt x="138292" y="25453"/>
                            <a:pt x="331020" y="0"/>
                          </a:cubicBezTo>
                          <a:cubicBezTo>
                            <a:pt x="641838" y="8167"/>
                            <a:pt x="841203" y="-24313"/>
                            <a:pt x="1038719" y="0"/>
                          </a:cubicBezTo>
                          <a:cubicBezTo>
                            <a:pt x="1236235" y="24313"/>
                            <a:pt x="1332778" y="19910"/>
                            <a:pt x="1465889" y="0"/>
                          </a:cubicBezTo>
                          <a:cubicBezTo>
                            <a:pt x="1599000" y="-19910"/>
                            <a:pt x="1984392" y="8774"/>
                            <a:pt x="2173588" y="0"/>
                          </a:cubicBezTo>
                          <a:cubicBezTo>
                            <a:pt x="2362784" y="-8774"/>
                            <a:pt x="2556571" y="-28934"/>
                            <a:pt x="2881287" y="0"/>
                          </a:cubicBezTo>
                          <a:cubicBezTo>
                            <a:pt x="3206003" y="28934"/>
                            <a:pt x="3358871" y="-789"/>
                            <a:pt x="3588986" y="0"/>
                          </a:cubicBezTo>
                          <a:cubicBezTo>
                            <a:pt x="3819101" y="789"/>
                            <a:pt x="4044503" y="-1960"/>
                            <a:pt x="4296686" y="0"/>
                          </a:cubicBezTo>
                          <a:cubicBezTo>
                            <a:pt x="4548869" y="1960"/>
                            <a:pt x="4726120" y="31589"/>
                            <a:pt x="5074517" y="0"/>
                          </a:cubicBezTo>
                          <a:cubicBezTo>
                            <a:pt x="5422914" y="-31589"/>
                            <a:pt x="5464975" y="-14793"/>
                            <a:pt x="5571819" y="0"/>
                          </a:cubicBezTo>
                          <a:cubicBezTo>
                            <a:pt x="5678663" y="14793"/>
                            <a:pt x="5875392" y="-15146"/>
                            <a:pt x="6069121" y="0"/>
                          </a:cubicBezTo>
                          <a:cubicBezTo>
                            <a:pt x="6262850" y="15146"/>
                            <a:pt x="6502470" y="-20936"/>
                            <a:pt x="6706688" y="0"/>
                          </a:cubicBezTo>
                          <a:cubicBezTo>
                            <a:pt x="6910906" y="20936"/>
                            <a:pt x="7199437" y="-5005"/>
                            <a:pt x="7344255" y="0"/>
                          </a:cubicBezTo>
                          <a:cubicBezTo>
                            <a:pt x="7532997" y="38065"/>
                            <a:pt x="7678307" y="155181"/>
                            <a:pt x="7675275" y="331020"/>
                          </a:cubicBezTo>
                          <a:cubicBezTo>
                            <a:pt x="7660440" y="545936"/>
                            <a:pt x="7701360" y="801887"/>
                            <a:pt x="7675275" y="966560"/>
                          </a:cubicBezTo>
                          <a:cubicBezTo>
                            <a:pt x="7649190" y="1131233"/>
                            <a:pt x="7658466" y="1436215"/>
                            <a:pt x="7675275" y="1655061"/>
                          </a:cubicBezTo>
                          <a:cubicBezTo>
                            <a:pt x="7692925" y="1806585"/>
                            <a:pt x="7516020" y="1983815"/>
                            <a:pt x="7344255" y="1986081"/>
                          </a:cubicBezTo>
                          <a:cubicBezTo>
                            <a:pt x="7182456" y="1995066"/>
                            <a:pt x="6975985" y="1968868"/>
                            <a:pt x="6846953" y="1986081"/>
                          </a:cubicBezTo>
                          <a:cubicBezTo>
                            <a:pt x="6717921" y="2003294"/>
                            <a:pt x="6412153" y="2020873"/>
                            <a:pt x="6139254" y="1986081"/>
                          </a:cubicBezTo>
                          <a:cubicBezTo>
                            <a:pt x="5866355" y="1951289"/>
                            <a:pt x="5751606" y="2005032"/>
                            <a:pt x="5641952" y="1986081"/>
                          </a:cubicBezTo>
                          <a:cubicBezTo>
                            <a:pt x="5532298" y="1967130"/>
                            <a:pt x="5204050" y="1989601"/>
                            <a:pt x="5004385" y="1986081"/>
                          </a:cubicBezTo>
                          <a:cubicBezTo>
                            <a:pt x="4804720" y="1982561"/>
                            <a:pt x="4750271" y="1987940"/>
                            <a:pt x="4577215" y="1986081"/>
                          </a:cubicBezTo>
                          <a:cubicBezTo>
                            <a:pt x="4404159" y="1984223"/>
                            <a:pt x="4225155" y="2004722"/>
                            <a:pt x="4079913" y="1986081"/>
                          </a:cubicBezTo>
                          <a:cubicBezTo>
                            <a:pt x="3934671" y="1967440"/>
                            <a:pt x="3684552" y="2009449"/>
                            <a:pt x="3372214" y="1986081"/>
                          </a:cubicBezTo>
                          <a:cubicBezTo>
                            <a:pt x="3059876" y="1962713"/>
                            <a:pt x="2875046" y="1951684"/>
                            <a:pt x="2664515" y="1986081"/>
                          </a:cubicBezTo>
                          <a:cubicBezTo>
                            <a:pt x="2453984" y="2020478"/>
                            <a:pt x="2325921" y="2008703"/>
                            <a:pt x="2167212" y="1986081"/>
                          </a:cubicBezTo>
                          <a:cubicBezTo>
                            <a:pt x="2008503" y="1963459"/>
                            <a:pt x="1695758" y="1998008"/>
                            <a:pt x="1389381" y="1986081"/>
                          </a:cubicBezTo>
                          <a:cubicBezTo>
                            <a:pt x="1083004" y="1974154"/>
                            <a:pt x="757547" y="1999243"/>
                            <a:pt x="331020" y="1986081"/>
                          </a:cubicBezTo>
                          <a:cubicBezTo>
                            <a:pt x="147893" y="1971307"/>
                            <a:pt x="-9576" y="1799544"/>
                            <a:pt x="0" y="1655061"/>
                          </a:cubicBezTo>
                          <a:cubicBezTo>
                            <a:pt x="2984" y="1342337"/>
                            <a:pt x="9467" y="1138229"/>
                            <a:pt x="0" y="1006281"/>
                          </a:cubicBezTo>
                          <a:cubicBezTo>
                            <a:pt x="-9467" y="874333"/>
                            <a:pt x="8488" y="591715"/>
                            <a:pt x="0" y="33102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830DE367-0A8C-AE09-A5CC-C0633325EE17}"/>
                </a:ext>
              </a:extLst>
            </p:cNvPr>
            <p:cNvSpPr txBox="1"/>
            <p:nvPr/>
          </p:nvSpPr>
          <p:spPr>
            <a:xfrm>
              <a:off x="743403" y="1185213"/>
              <a:ext cx="3617185" cy="369332"/>
            </a:xfrm>
            <a:custGeom>
              <a:avLst/>
              <a:gdLst>
                <a:gd name="csX0" fmla="*/ 0 w 3617185"/>
                <a:gd name="csY0" fmla="*/ 0 h 369332"/>
                <a:gd name="csX1" fmla="*/ 3617185 w 3617185"/>
                <a:gd name="csY1" fmla="*/ 0 h 369332"/>
                <a:gd name="csX2" fmla="*/ 3617185 w 3617185"/>
                <a:gd name="csY2" fmla="*/ 369332 h 369332"/>
                <a:gd name="csX3" fmla="*/ 0 w 3617185"/>
                <a:gd name="csY3" fmla="*/ 369332 h 369332"/>
                <a:gd name="csX4" fmla="*/ 0 w 3617185"/>
                <a:gd name="csY4" fmla="*/ 0 h 369332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</a:cxnLst>
              <a:rect l="l" t="t" r="r" b="b"/>
              <a:pathLst>
                <a:path w="3617185" h="369332" fill="none" extrusionOk="0">
                  <a:moveTo>
                    <a:pt x="0" y="0"/>
                  </a:moveTo>
                  <a:cubicBezTo>
                    <a:pt x="526336" y="-25476"/>
                    <a:pt x="1809170" y="109062"/>
                    <a:pt x="3617185" y="0"/>
                  </a:cubicBezTo>
                  <a:cubicBezTo>
                    <a:pt x="3645180" y="96853"/>
                    <a:pt x="3619130" y="212010"/>
                    <a:pt x="3617185" y="369332"/>
                  </a:cubicBezTo>
                  <a:cubicBezTo>
                    <a:pt x="3023016" y="500467"/>
                    <a:pt x="967392" y="261817"/>
                    <a:pt x="0" y="369332"/>
                  </a:cubicBezTo>
                  <a:cubicBezTo>
                    <a:pt x="-25794" y="192762"/>
                    <a:pt x="-9387" y="95415"/>
                    <a:pt x="0" y="0"/>
                  </a:cubicBezTo>
                  <a:close/>
                </a:path>
                <a:path w="3617185" h="369332" stroke="0" extrusionOk="0">
                  <a:moveTo>
                    <a:pt x="0" y="0"/>
                  </a:moveTo>
                  <a:cubicBezTo>
                    <a:pt x="1636307" y="168843"/>
                    <a:pt x="2592209" y="101673"/>
                    <a:pt x="3617185" y="0"/>
                  </a:cubicBezTo>
                  <a:cubicBezTo>
                    <a:pt x="3632709" y="178308"/>
                    <a:pt x="3636546" y="256345"/>
                    <a:pt x="3617185" y="369332"/>
                  </a:cubicBezTo>
                  <a:cubicBezTo>
                    <a:pt x="2332833" y="393446"/>
                    <a:pt x="1318671" y="352448"/>
                    <a:pt x="0" y="369332"/>
                  </a:cubicBezTo>
                  <a:cubicBezTo>
                    <a:pt x="-4234" y="211779"/>
                    <a:pt x="-24305" y="183843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xmlns="" sd="160856097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sz="1800" b="1" noProof="0" dirty="0">
                  <a:solidFill>
                    <a:srgbClr val="0062AC"/>
                  </a:solidFill>
                  <a:cs typeface="Arial" panose="020B0604020202020204" pitchFamily="34" charset="0"/>
                </a:rPr>
                <a:t>Meyer-Schuster Rearrangement</a:t>
              </a:r>
              <a:endParaRPr lang="en-GB" sz="1800" b="1" i="0" noProof="0" dirty="0">
                <a:solidFill>
                  <a:srgbClr val="0062AC"/>
                </a:solidFill>
                <a:effectLst/>
                <a:cs typeface="Arial" panose="020B0604020202020204" pitchFamily="34" charset="0"/>
              </a:endParaRPr>
            </a:p>
          </p:txBody>
        </p:sp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1CE972BB-9519-11FF-5D42-CEA0880EAB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9" y="2017160"/>
            <a:ext cx="4914228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29" name="CS ChemDraw Drawing" r:id="rId9" imgW="3978503" imgH="580371" progId="ChemDraw.Document.6.0">
                    <p:embed/>
                  </p:oleObj>
                </mc:Choice>
                <mc:Fallback>
                  <p:oleObj name="CS ChemDraw Drawing" r:id="rId9" imgW="3978503" imgH="580371" progId="ChemDraw.Document.6.0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BC06139B-701C-6CAB-38E0-2C5C82A378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49" y="2017160"/>
                          <a:ext cx="4914228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A49C80A7-3DE7-D8EF-B74E-61D2DE82BAA8}"/>
              </a:ext>
            </a:extLst>
          </p:cNvPr>
          <p:cNvSpPr txBox="1"/>
          <p:nvPr/>
        </p:nvSpPr>
        <p:spPr>
          <a:xfrm>
            <a:off x="7406140" y="3556366"/>
            <a:ext cx="311524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. </a:t>
            </a:r>
            <a:r>
              <a:rPr lang="es-ES" sz="1000" i="1" dirty="0" err="1">
                <a:effectLst/>
                <a:cs typeface="Arial" panose="020B0604020202020204" pitchFamily="34" charset="0"/>
              </a:rPr>
              <a:t>Commun</a:t>
            </a:r>
            <a:r>
              <a:rPr lang="es-ES" sz="1000" i="1" dirty="0">
                <a:effectLst/>
                <a:cs typeface="Arial" panose="020B0604020202020204" pitchFamily="34" charset="0"/>
              </a:rPr>
              <a:t>.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0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</a:t>
            </a:r>
            <a:r>
              <a:rPr lang="es-ES" sz="1000" i="1" dirty="0">
                <a:effectLst/>
                <a:cs typeface="Arial" panose="020B0604020202020204" pitchFamily="34" charset="0"/>
              </a:rPr>
              <a:t>56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15165-15168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41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08734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9F800F-8DD7-984F-14AD-E7238594A9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uadroTexto 20">
            <a:extLst>
              <a:ext uri="{FF2B5EF4-FFF2-40B4-BE49-F238E27FC236}">
                <a16:creationId xmlns:a16="http://schemas.microsoft.com/office/drawing/2014/main" id="{EA6EAEEC-F704-D51B-2AD6-27DD4FBBAE88}"/>
              </a:ext>
            </a:extLst>
          </p:cNvPr>
          <p:cNvSpPr txBox="1"/>
          <p:nvPr/>
        </p:nvSpPr>
        <p:spPr>
          <a:xfrm>
            <a:off x="837712" y="5874501"/>
            <a:ext cx="1628397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l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/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2)</a:t>
            </a:r>
          </a:p>
        </p:txBody>
      </p:sp>
      <p:pic>
        <p:nvPicPr>
          <p:cNvPr id="22" name="Imagen 21" descr="Imagen que contiene persona, interior, azul, agua&#10;&#10;El contenido generado por IA puede ser incorrecto.">
            <a:extLst>
              <a:ext uri="{FF2B5EF4-FFF2-40B4-BE49-F238E27FC236}">
                <a16:creationId xmlns:a16="http://schemas.microsoft.com/office/drawing/2014/main" id="{4EFE696B-D179-F112-C61B-FFBE5BA378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0" t="16492" r="9939" b="19172"/>
          <a:stretch/>
        </p:blipFill>
        <p:spPr>
          <a:xfrm rot="5400000">
            <a:off x="421594" y="3956672"/>
            <a:ext cx="2214450" cy="1310247"/>
          </a:xfrm>
          <a:prstGeom prst="rect">
            <a:avLst/>
          </a:prstGeom>
        </p:spPr>
      </p:pic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CC4008E8-A7F9-F6F6-D70E-D0CB50779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18043"/>
              </p:ext>
            </p:extLst>
          </p:nvPr>
        </p:nvGraphicFramePr>
        <p:xfrm>
          <a:off x="5392909" y="1547358"/>
          <a:ext cx="5800848" cy="13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" name="CS ChemDraw Drawing" r:id="rId5" imgW="4751429" imgH="1128883" progId="ChemDraw.Document.6.0">
                  <p:embed/>
                </p:oleObj>
              </mc:Choice>
              <mc:Fallback>
                <p:oleObj name="CS ChemDraw Drawing" r:id="rId5" imgW="4751429" imgH="1128883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C373767B-B44D-AF82-077C-155DA5CC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09" y="1547358"/>
                        <a:ext cx="5800848" cy="137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ángulo: esquinas redondeadas 94">
            <a:extLst>
              <a:ext uri="{FF2B5EF4-FFF2-40B4-BE49-F238E27FC236}">
                <a16:creationId xmlns:a16="http://schemas.microsoft.com/office/drawing/2014/main" id="{B9776175-9A7F-54F2-68BE-08FCFCC55D6A}"/>
              </a:ext>
            </a:extLst>
          </p:cNvPr>
          <p:cNvSpPr/>
          <p:nvPr/>
        </p:nvSpPr>
        <p:spPr>
          <a:xfrm>
            <a:off x="5032869" y="1317003"/>
            <a:ext cx="6272440" cy="1974985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F06B587D-B709-0A40-78BA-E28320272CCA}"/>
              </a:ext>
            </a:extLst>
          </p:cNvPr>
          <p:cNvSpPr txBox="1"/>
          <p:nvPr/>
        </p:nvSpPr>
        <p:spPr>
          <a:xfrm>
            <a:off x="6810514" y="3014989"/>
            <a:ext cx="358919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00" i="1" u="none" strike="noStrike" baseline="0" dirty="0">
                <a:cs typeface="Arial" panose="020B0604020202020204" pitchFamily="34" charset="0"/>
              </a:rPr>
              <a:t>Adv. Synth. </a:t>
            </a:r>
            <a:r>
              <a:rPr lang="de-DE" sz="1000" i="1" dirty="0">
                <a:cs typeface="Arial" panose="020B0604020202020204" pitchFamily="34" charset="0"/>
              </a:rPr>
              <a:t>Catal</a:t>
            </a:r>
            <a:r>
              <a:rPr lang="de-DE" sz="1000" i="1" u="none" strike="noStrike" baseline="0" dirty="0">
                <a:cs typeface="Arial" panose="020B0604020202020204" pitchFamily="34" charset="0"/>
              </a:rPr>
              <a:t>., </a:t>
            </a:r>
            <a:r>
              <a:rPr lang="de-DE" sz="1000" b="1" i="0" u="none" strike="noStrike" baseline="0" dirty="0">
                <a:cs typeface="Arial" panose="020B0604020202020204" pitchFamily="34" charset="0"/>
              </a:rPr>
              <a:t>2025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367</a:t>
            </a:r>
            <a:r>
              <a:rPr lang="de-DE" sz="1000" b="0" i="0" u="none" strike="noStrike" baseline="0" dirty="0">
                <a:cs typeface="Arial" panose="020B0604020202020204" pitchFamily="34" charset="0"/>
              </a:rPr>
              <a:t>, e202500388</a:t>
            </a:r>
            <a:r>
              <a:rPr lang="de-DE" sz="1000" b="0" i="1" u="none" strike="noStrike" baseline="0" dirty="0">
                <a:cs typeface="Arial" panose="020B0604020202020204" pitchFamily="34" charset="0"/>
              </a:rPr>
              <a:t>2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CBC9528B-DCBA-3572-618E-68624B377922}"/>
              </a:ext>
            </a:extLst>
          </p:cNvPr>
          <p:cNvSpPr txBox="1"/>
          <p:nvPr/>
        </p:nvSpPr>
        <p:spPr>
          <a:xfrm>
            <a:off x="858068" y="3031281"/>
            <a:ext cx="1628397" cy="338554"/>
          </a:xfrm>
          <a:custGeom>
            <a:avLst/>
            <a:gdLst>
              <a:gd name="csX0" fmla="*/ 0 w 2259844"/>
              <a:gd name="csY0" fmla="*/ 0 h 338554"/>
              <a:gd name="csX1" fmla="*/ 610158 w 2259844"/>
              <a:gd name="csY1" fmla="*/ 0 h 338554"/>
              <a:gd name="csX2" fmla="*/ 1197717 w 2259844"/>
              <a:gd name="csY2" fmla="*/ 0 h 338554"/>
              <a:gd name="csX3" fmla="*/ 1694883 w 2259844"/>
              <a:gd name="csY3" fmla="*/ 0 h 338554"/>
              <a:gd name="csX4" fmla="*/ 2259844 w 2259844"/>
              <a:gd name="csY4" fmla="*/ 0 h 338554"/>
              <a:gd name="csX5" fmla="*/ 2259844 w 2259844"/>
              <a:gd name="csY5" fmla="*/ 338554 h 338554"/>
              <a:gd name="csX6" fmla="*/ 1672285 w 2259844"/>
              <a:gd name="csY6" fmla="*/ 338554 h 338554"/>
              <a:gd name="csX7" fmla="*/ 1152520 w 2259844"/>
              <a:gd name="csY7" fmla="*/ 338554 h 338554"/>
              <a:gd name="csX8" fmla="*/ 610158 w 2259844"/>
              <a:gd name="csY8" fmla="*/ 338554 h 338554"/>
              <a:gd name="csX9" fmla="*/ 0 w 2259844"/>
              <a:gd name="csY9" fmla="*/ 338554 h 338554"/>
              <a:gd name="csX10" fmla="*/ 0 w 2259844"/>
              <a:gd name="csY10" fmla="*/ 0 h 33855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</a:cxnLst>
            <a:rect l="l" t="t" r="r" b="b"/>
            <a:pathLst>
              <a:path w="2259844" h="338554" fill="none" extrusionOk="0">
                <a:moveTo>
                  <a:pt x="0" y="0"/>
                </a:moveTo>
                <a:cubicBezTo>
                  <a:pt x="286788" y="22305"/>
                  <a:pt x="385750" y="22306"/>
                  <a:pt x="610158" y="0"/>
                </a:cubicBezTo>
                <a:cubicBezTo>
                  <a:pt x="834566" y="-22306"/>
                  <a:pt x="990797" y="-26078"/>
                  <a:pt x="1197717" y="0"/>
                </a:cubicBezTo>
                <a:cubicBezTo>
                  <a:pt x="1404637" y="26078"/>
                  <a:pt x="1514393" y="-3616"/>
                  <a:pt x="1694883" y="0"/>
                </a:cubicBezTo>
                <a:cubicBezTo>
                  <a:pt x="1875373" y="3616"/>
                  <a:pt x="2006409" y="16007"/>
                  <a:pt x="2259844" y="0"/>
                </a:cubicBezTo>
                <a:cubicBezTo>
                  <a:pt x="2264385" y="145009"/>
                  <a:pt x="2265387" y="257660"/>
                  <a:pt x="2259844" y="338554"/>
                </a:cubicBezTo>
                <a:cubicBezTo>
                  <a:pt x="2003633" y="346892"/>
                  <a:pt x="1921906" y="360119"/>
                  <a:pt x="1672285" y="338554"/>
                </a:cubicBezTo>
                <a:cubicBezTo>
                  <a:pt x="1422664" y="316989"/>
                  <a:pt x="1293528" y="327866"/>
                  <a:pt x="1152520" y="338554"/>
                </a:cubicBezTo>
                <a:cubicBezTo>
                  <a:pt x="1011513" y="349242"/>
                  <a:pt x="728678" y="357370"/>
                  <a:pt x="610158" y="338554"/>
                </a:cubicBezTo>
                <a:cubicBezTo>
                  <a:pt x="491638" y="319738"/>
                  <a:pt x="132235" y="359448"/>
                  <a:pt x="0" y="338554"/>
                </a:cubicBezTo>
                <a:cubicBezTo>
                  <a:pt x="-9979" y="258992"/>
                  <a:pt x="-4936" y="117027"/>
                  <a:pt x="0" y="0"/>
                </a:cubicBezTo>
                <a:close/>
              </a:path>
              <a:path w="2259844" h="338554" stroke="0" extrusionOk="0">
                <a:moveTo>
                  <a:pt x="0" y="0"/>
                </a:moveTo>
                <a:cubicBezTo>
                  <a:pt x="224905" y="14474"/>
                  <a:pt x="401160" y="7795"/>
                  <a:pt x="587559" y="0"/>
                </a:cubicBezTo>
                <a:cubicBezTo>
                  <a:pt x="773958" y="-7795"/>
                  <a:pt x="1057350" y="-8678"/>
                  <a:pt x="1175119" y="0"/>
                </a:cubicBezTo>
                <a:cubicBezTo>
                  <a:pt x="1292888" y="8678"/>
                  <a:pt x="1858003" y="8391"/>
                  <a:pt x="2259844" y="0"/>
                </a:cubicBezTo>
                <a:cubicBezTo>
                  <a:pt x="2262196" y="156980"/>
                  <a:pt x="2253678" y="269685"/>
                  <a:pt x="2259844" y="338554"/>
                </a:cubicBezTo>
                <a:cubicBezTo>
                  <a:pt x="2015884" y="342153"/>
                  <a:pt x="1813223" y="339801"/>
                  <a:pt x="1649686" y="338554"/>
                </a:cubicBezTo>
                <a:cubicBezTo>
                  <a:pt x="1486149" y="337307"/>
                  <a:pt x="1362393" y="330014"/>
                  <a:pt x="1084725" y="338554"/>
                </a:cubicBezTo>
                <a:cubicBezTo>
                  <a:pt x="807057" y="347094"/>
                  <a:pt x="676433" y="332555"/>
                  <a:pt x="542363" y="338554"/>
                </a:cubicBezTo>
                <a:cubicBezTo>
                  <a:pt x="408293" y="344553"/>
                  <a:pt x="109872" y="355946"/>
                  <a:pt x="0" y="338554"/>
                </a:cubicBezTo>
                <a:cubicBezTo>
                  <a:pt x="-4302" y="263917"/>
                  <a:pt x="3623" y="128071"/>
                  <a:pt x="0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085609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/>
            <a:r>
              <a:rPr lang="es-ES" sz="1600" b="1" i="1" dirty="0" err="1">
                <a:effectLst/>
                <a:cs typeface="Arial" panose="020B0604020202020204" pitchFamily="34" charset="0"/>
              </a:rPr>
              <a:t>ChC</a:t>
            </a:r>
            <a:r>
              <a:rPr lang="es-ES" sz="1600" b="1" i="1" dirty="0" err="1"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I</a:t>
            </a:r>
            <a:r>
              <a:rPr lang="es-ES" sz="1600" b="1" i="1" dirty="0">
                <a:effectLst/>
                <a:cs typeface="Arial" panose="020B0604020202020204" pitchFamily="34" charset="0"/>
              </a:rPr>
              <a:t>/p-TSA</a:t>
            </a:r>
            <a:r>
              <a:rPr lang="es-ES" sz="1600" b="1" i="0" dirty="0">
                <a:effectLst/>
                <a:cs typeface="Arial" panose="020B0604020202020204" pitchFamily="34" charset="0"/>
              </a:rPr>
              <a:t> (1:1)</a:t>
            </a: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20FB448C-9E4F-4D34-F5CA-D9E86CABA587}"/>
              </a:ext>
            </a:extLst>
          </p:cNvPr>
          <p:cNvSpPr/>
          <p:nvPr/>
        </p:nvSpPr>
        <p:spPr>
          <a:xfrm>
            <a:off x="5068098" y="5003752"/>
            <a:ext cx="2244963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ADBA91F8-479D-E4F1-56FF-64AECD581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32838"/>
              </p:ext>
            </p:extLst>
          </p:nvPr>
        </p:nvGraphicFramePr>
        <p:xfrm>
          <a:off x="4496630" y="3907085"/>
          <a:ext cx="6697127" cy="9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" name="CS ChemDraw Drawing" r:id="rId7" imgW="5504567" imgH="815068" progId="ChemDraw.Document.6.0">
                  <p:embed/>
                </p:oleObj>
              </mc:Choice>
              <mc:Fallback>
                <p:oleObj name="CS ChemDraw Drawing" r:id="rId7" imgW="5504567" imgH="815068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4A900E9-1C66-A383-571D-073F38E70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6630" y="3907085"/>
                        <a:ext cx="6697127" cy="99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7AD044C-6E0D-8781-DD45-6A202226D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41088"/>
              </p:ext>
            </p:extLst>
          </p:nvPr>
        </p:nvGraphicFramePr>
        <p:xfrm>
          <a:off x="5121457" y="5147832"/>
          <a:ext cx="2096458" cy="64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" name="CS ChemDraw Drawing" r:id="rId9" imgW="1645537" imgH="510128" progId="ChemDraw.Document.6.0">
                  <p:embed/>
                </p:oleObj>
              </mc:Choice>
              <mc:Fallback>
                <p:oleObj name="CS ChemDraw Drawing" r:id="rId9" imgW="1645537" imgH="510128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35FC61A2-B23A-C2A5-42F3-227A8F6DD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1457" y="5147832"/>
                        <a:ext cx="2096458" cy="64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06145843-06CA-4214-EA16-57739D0DCD0A}"/>
              </a:ext>
            </a:extLst>
          </p:cNvPr>
          <p:cNvSpPr/>
          <p:nvPr/>
        </p:nvSpPr>
        <p:spPr>
          <a:xfrm>
            <a:off x="4358265" y="3642484"/>
            <a:ext cx="6947044" cy="2704562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77BEA69-7FE7-4611-213A-B9C9E8C25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38015"/>
              </p:ext>
            </p:extLst>
          </p:nvPr>
        </p:nvGraphicFramePr>
        <p:xfrm>
          <a:off x="8177351" y="5056459"/>
          <a:ext cx="2567831" cy="86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" name="CS ChemDraw Drawing" r:id="rId11" imgW="1912380" imgH="641018" progId="ChemDraw.Document.6.0">
                  <p:embed/>
                </p:oleObj>
              </mc:Choice>
              <mc:Fallback>
                <p:oleObj name="CS ChemDraw Drawing" r:id="rId11" imgW="1912380" imgH="64101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C8365B9-92DE-C1FD-8C7E-B7F1B42CB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7351" y="5056459"/>
                        <a:ext cx="2567831" cy="86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: esquinas redondeadas 12">
            <a:extLst>
              <a:ext uri="{FF2B5EF4-FFF2-40B4-BE49-F238E27FC236}">
                <a16:creationId xmlns:a16="http://schemas.microsoft.com/office/drawing/2014/main" id="{BF909DDA-9FFF-067B-FA40-0AF3E93FA877}"/>
              </a:ext>
            </a:extLst>
          </p:cNvPr>
          <p:cNvSpPr/>
          <p:nvPr/>
        </p:nvSpPr>
        <p:spPr>
          <a:xfrm>
            <a:off x="8082205" y="5003747"/>
            <a:ext cx="2750476" cy="939800"/>
          </a:xfrm>
          <a:prstGeom prst="roundRect">
            <a:avLst/>
          </a:pr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981765707">
                  <a:custGeom>
                    <a:avLst/>
                    <a:gdLst>
                      <a:gd name="connsiteX0" fmla="*/ 0 w 4572000"/>
                      <a:gd name="connsiteY0" fmla="*/ 182186 h 1093092"/>
                      <a:gd name="connsiteX1" fmla="*/ 182186 w 4572000"/>
                      <a:gd name="connsiteY1" fmla="*/ 0 h 1093092"/>
                      <a:gd name="connsiteX2" fmla="*/ 4389814 w 4572000"/>
                      <a:gd name="connsiteY2" fmla="*/ 0 h 1093092"/>
                      <a:gd name="connsiteX3" fmla="*/ 4572000 w 4572000"/>
                      <a:gd name="connsiteY3" fmla="*/ 182186 h 1093092"/>
                      <a:gd name="connsiteX4" fmla="*/ 4572000 w 4572000"/>
                      <a:gd name="connsiteY4" fmla="*/ 910906 h 1093092"/>
                      <a:gd name="connsiteX5" fmla="*/ 4389814 w 4572000"/>
                      <a:gd name="connsiteY5" fmla="*/ 1093092 h 1093092"/>
                      <a:gd name="connsiteX6" fmla="*/ 182186 w 4572000"/>
                      <a:gd name="connsiteY6" fmla="*/ 1093092 h 1093092"/>
                      <a:gd name="connsiteX7" fmla="*/ 0 w 4572000"/>
                      <a:gd name="connsiteY7" fmla="*/ 910906 h 1093092"/>
                      <a:gd name="connsiteX8" fmla="*/ 0 w 4572000"/>
                      <a:gd name="connsiteY8" fmla="*/ 182186 h 10930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4572000" h="1093092" extrusionOk="0">
                        <a:moveTo>
                          <a:pt x="0" y="182186"/>
                        </a:moveTo>
                        <a:cubicBezTo>
                          <a:pt x="-2875" y="86612"/>
                          <a:pt x="67723" y="-5717"/>
                          <a:pt x="182186" y="0"/>
                        </a:cubicBezTo>
                        <a:cubicBezTo>
                          <a:pt x="988565" y="-60713"/>
                          <a:pt x="2979498" y="61072"/>
                          <a:pt x="4389814" y="0"/>
                        </a:cubicBezTo>
                        <a:cubicBezTo>
                          <a:pt x="4476080" y="4797"/>
                          <a:pt x="4566960" y="87527"/>
                          <a:pt x="4572000" y="182186"/>
                        </a:cubicBezTo>
                        <a:cubicBezTo>
                          <a:pt x="4590128" y="529440"/>
                          <a:pt x="4581270" y="718403"/>
                          <a:pt x="4572000" y="910906"/>
                        </a:cubicBezTo>
                        <a:cubicBezTo>
                          <a:pt x="4584697" y="999457"/>
                          <a:pt x="4498519" y="1093626"/>
                          <a:pt x="4389814" y="1093092"/>
                        </a:cubicBezTo>
                        <a:cubicBezTo>
                          <a:pt x="2675863" y="1019321"/>
                          <a:pt x="983107" y="937209"/>
                          <a:pt x="182186" y="1093092"/>
                        </a:cubicBezTo>
                        <a:cubicBezTo>
                          <a:pt x="86000" y="1093735"/>
                          <a:pt x="-1424" y="1010875"/>
                          <a:pt x="0" y="910906"/>
                        </a:cubicBezTo>
                        <a:cubicBezTo>
                          <a:pt x="21167" y="682146"/>
                          <a:pt x="-61410" y="489942"/>
                          <a:pt x="0" y="182186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B26E87D8-BA66-2467-4700-5080BBD45F8C}"/>
              </a:ext>
            </a:extLst>
          </p:cNvPr>
          <p:cNvSpPr txBox="1"/>
          <p:nvPr/>
        </p:nvSpPr>
        <p:spPr>
          <a:xfrm>
            <a:off x="5593498" y="3470710"/>
            <a:ext cx="447657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Aldol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Condens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Nu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Addi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81C967C-B6EF-3475-21EE-515FC57423E1}"/>
              </a:ext>
            </a:extLst>
          </p:cNvPr>
          <p:cNvSpPr txBox="1"/>
          <p:nvPr/>
        </p:nvSpPr>
        <p:spPr>
          <a:xfrm>
            <a:off x="6810514" y="6034187"/>
            <a:ext cx="438455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i="1" dirty="0" err="1">
                <a:effectLst/>
                <a:cs typeface="Arial" panose="020B0604020202020204" pitchFamily="34" charset="0"/>
              </a:rPr>
              <a:t>ChemSusChem</a:t>
            </a:r>
            <a:r>
              <a:rPr lang="es-ES" sz="1000" i="1" dirty="0">
                <a:effectLst/>
                <a:cs typeface="Arial" panose="020B0604020202020204" pitchFamily="34" charset="0"/>
              </a:rPr>
              <a:t>, 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2025</a:t>
            </a:r>
            <a:r>
              <a:rPr lang="es-ES" sz="1000" i="0" dirty="0">
                <a:effectLst/>
                <a:cs typeface="Arial" panose="020B0604020202020204" pitchFamily="34" charset="0"/>
              </a:rPr>
              <a:t>,</a:t>
            </a:r>
            <a:r>
              <a:rPr lang="es-ES" sz="1000" b="1" i="0" dirty="0">
                <a:effectLst/>
                <a:cs typeface="Arial" panose="020B0604020202020204" pitchFamily="34" charset="0"/>
              </a:rPr>
              <a:t> </a:t>
            </a:r>
            <a:r>
              <a:rPr lang="es-ES" sz="1000" b="0" i="1" dirty="0">
                <a:effectLst/>
                <a:cs typeface="Arial" panose="020B0604020202020204" pitchFamily="34" charset="0"/>
              </a:rPr>
              <a:t>18</a:t>
            </a:r>
            <a:r>
              <a:rPr lang="es-ES" sz="1000" b="0" i="0" dirty="0">
                <a:effectLst/>
                <a:cs typeface="Arial" panose="020B0604020202020204" pitchFamily="34" charset="0"/>
              </a:rPr>
              <a:t>, e202500679</a:t>
            </a:r>
            <a:endParaRPr lang="es-ES" sz="1000" dirty="0">
              <a:cs typeface="Arial" panose="020B0604020202020204" pitchFamily="34" charset="0"/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1D60A281-A00E-52AB-2552-0D3EC7F6C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Summary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DD1F69AC-3391-5289-9993-02D827332B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4" t="2664" r="21948" b="10420"/>
          <a:stretch>
            <a:fillRect/>
          </a:stretch>
        </p:blipFill>
        <p:spPr bwMode="auto">
          <a:xfrm>
            <a:off x="3045245" y="4256030"/>
            <a:ext cx="884369" cy="133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Los &quot;Doce principios de la Química Sostenible&quot; | Campus de Huesca">
            <a:extLst>
              <a:ext uri="{FF2B5EF4-FFF2-40B4-BE49-F238E27FC236}">
                <a16:creationId xmlns:a16="http://schemas.microsoft.com/office/drawing/2014/main" id="{EB955454-A48D-8DAD-7C5F-BF15020AE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293" y="5569884"/>
            <a:ext cx="884370" cy="60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upo 14">
            <a:extLst>
              <a:ext uri="{FF2B5EF4-FFF2-40B4-BE49-F238E27FC236}">
                <a16:creationId xmlns:a16="http://schemas.microsoft.com/office/drawing/2014/main" id="{0C761993-7DFF-84BE-8F20-4BDF2F8E8B1B}"/>
              </a:ext>
            </a:extLst>
          </p:cNvPr>
          <p:cNvGrpSpPr/>
          <p:nvPr/>
        </p:nvGrpSpPr>
        <p:grpSpPr>
          <a:xfrm>
            <a:off x="2110859" y="1225970"/>
            <a:ext cx="2680791" cy="2574307"/>
            <a:chOff x="97832" y="1276262"/>
            <a:chExt cx="3672128" cy="3353290"/>
          </a:xfrm>
        </p:grpSpPr>
        <p:grpSp>
          <p:nvGrpSpPr>
            <p:cNvPr id="16" name="Grupo 15">
              <a:extLst>
                <a:ext uri="{FF2B5EF4-FFF2-40B4-BE49-F238E27FC236}">
                  <a16:creationId xmlns:a16="http://schemas.microsoft.com/office/drawing/2014/main" id="{9F2666DC-0F11-BAD4-E9A0-D3DFD4F7E017}"/>
                </a:ext>
              </a:extLst>
            </p:cNvPr>
            <p:cNvGrpSpPr/>
            <p:nvPr/>
          </p:nvGrpSpPr>
          <p:grpSpPr>
            <a:xfrm>
              <a:off x="97832" y="1276262"/>
              <a:ext cx="3672128" cy="3353290"/>
              <a:chOff x="979714" y="2471057"/>
              <a:chExt cx="4421936" cy="3904671"/>
            </a:xfrm>
          </p:grpSpPr>
          <p:grpSp>
            <p:nvGrpSpPr>
              <p:cNvPr id="19" name="Grupo 18">
                <a:extLst>
                  <a:ext uri="{FF2B5EF4-FFF2-40B4-BE49-F238E27FC236}">
                    <a16:creationId xmlns:a16="http://schemas.microsoft.com/office/drawing/2014/main" id="{7F0D643D-63B2-E272-4777-EC43CAF61835}"/>
                  </a:ext>
                </a:extLst>
              </p:cNvPr>
              <p:cNvGrpSpPr/>
              <p:nvPr/>
            </p:nvGrpSpPr>
            <p:grpSpPr>
              <a:xfrm>
                <a:off x="979714" y="2471057"/>
                <a:ext cx="4421936" cy="3043704"/>
                <a:chOff x="979714" y="2471057"/>
                <a:chExt cx="4421936" cy="3043704"/>
              </a:xfrm>
            </p:grpSpPr>
            <p:pic>
              <p:nvPicPr>
                <p:cNvPr id="23" name="Picture 2" descr="Abstract Image">
                  <a:extLst>
                    <a:ext uri="{FF2B5EF4-FFF2-40B4-BE49-F238E27FC236}">
                      <a16:creationId xmlns:a16="http://schemas.microsoft.com/office/drawing/2014/main" id="{C12782C4-80B2-8DB6-6FE2-0BC177A6A6D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6765" y="2602006"/>
                  <a:ext cx="4023141" cy="29127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B7F9001E-E854-DC84-F29F-FDB072AEC01D}"/>
                    </a:ext>
                  </a:extLst>
                </p:cNvPr>
                <p:cNvSpPr txBox="1"/>
                <p:nvPr/>
              </p:nvSpPr>
              <p:spPr>
                <a:xfrm>
                  <a:off x="979714" y="2471057"/>
                  <a:ext cx="1344386" cy="81133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5" name="CuadroTexto 24">
                  <a:extLst>
                    <a:ext uri="{FF2B5EF4-FFF2-40B4-BE49-F238E27FC236}">
                      <a16:creationId xmlns:a16="http://schemas.microsoft.com/office/drawing/2014/main" id="{8FBB9F99-5D74-C881-AAED-3370EADEB4FC}"/>
                    </a:ext>
                  </a:extLst>
                </p:cNvPr>
                <p:cNvSpPr txBox="1"/>
                <p:nvPr/>
              </p:nvSpPr>
              <p:spPr>
                <a:xfrm>
                  <a:off x="1736270" y="3347118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6" name="CuadroTexto 25">
                  <a:extLst>
                    <a:ext uri="{FF2B5EF4-FFF2-40B4-BE49-F238E27FC236}">
                      <a16:creationId xmlns:a16="http://schemas.microsoft.com/office/drawing/2014/main" id="{460D4187-EE17-7939-5177-05C976DC92E4}"/>
                    </a:ext>
                  </a:extLst>
                </p:cNvPr>
                <p:cNvSpPr txBox="1"/>
                <p:nvPr/>
              </p:nvSpPr>
              <p:spPr>
                <a:xfrm>
                  <a:off x="1101627" y="352671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7" name="CuadroTexto 26">
                  <a:extLst>
                    <a:ext uri="{FF2B5EF4-FFF2-40B4-BE49-F238E27FC236}">
                      <a16:creationId xmlns:a16="http://schemas.microsoft.com/office/drawing/2014/main" id="{7F98B9DE-7041-E8F0-DDCA-E6D5D7F3B853}"/>
                    </a:ext>
                  </a:extLst>
                </p:cNvPr>
                <p:cNvSpPr txBox="1"/>
                <p:nvPr/>
              </p:nvSpPr>
              <p:spPr>
                <a:xfrm>
                  <a:off x="4370228" y="3094195"/>
                  <a:ext cx="1031422" cy="6599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E72E0908-C367-8785-7E5F-013A99EBFA04}"/>
                    </a:ext>
                  </a:extLst>
                </p:cNvPr>
                <p:cNvSpPr txBox="1"/>
                <p:nvPr/>
              </p:nvSpPr>
              <p:spPr>
                <a:xfrm>
                  <a:off x="3899348" y="3424183"/>
                  <a:ext cx="637624" cy="44287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s-ES" dirty="0"/>
                </a:p>
              </p:txBody>
            </p:sp>
            <p:pic>
              <p:nvPicPr>
                <p:cNvPr id="29" name="Picture 2" descr="Abstract Image">
                  <a:extLst>
                    <a:ext uri="{FF2B5EF4-FFF2-40B4-BE49-F238E27FC236}">
                      <a16:creationId xmlns:a16="http://schemas.microsoft.com/office/drawing/2014/main" id="{3117C815-A3AA-6F80-77D4-6F3DD559D2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764" t="79525" r="54829" b="9076"/>
                <a:stretch/>
              </p:blipFill>
              <p:spPr bwMode="auto">
                <a:xfrm>
                  <a:off x="1814024" y="3153391"/>
                  <a:ext cx="338211" cy="34560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0" name="Picture 2" descr="Abstract Image">
                  <a:extLst>
                    <a:ext uri="{FF2B5EF4-FFF2-40B4-BE49-F238E27FC236}">
                      <a16:creationId xmlns:a16="http://schemas.microsoft.com/office/drawing/2014/main" id="{6A6C750D-1D6B-BC87-38C1-FAC6F55706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404" t="79407" r="43190" b="7702"/>
                <a:stretch/>
              </p:blipFill>
              <p:spPr bwMode="auto">
                <a:xfrm>
                  <a:off x="2114026" y="3501322"/>
                  <a:ext cx="338211" cy="3754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1" name="Picture 2" descr="Abstract Image">
                  <a:extLst>
                    <a:ext uri="{FF2B5EF4-FFF2-40B4-BE49-F238E27FC236}">
                      <a16:creationId xmlns:a16="http://schemas.microsoft.com/office/drawing/2014/main" id="{9E5ACF06-68D0-D578-E68A-83E4D0DEDF9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226" t="80481" r="32742" b="8824"/>
                <a:stretch/>
              </p:blipFill>
              <p:spPr bwMode="auto">
                <a:xfrm>
                  <a:off x="4223657" y="3385457"/>
                  <a:ext cx="323128" cy="311541"/>
                </a:xfrm>
                <a:prstGeom prst="ellipse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60524ADE-300D-48EE-EEB2-55B25B654E03}"/>
                  </a:ext>
                </a:extLst>
              </p:cNvPr>
              <p:cNvSpPr txBox="1"/>
              <p:nvPr/>
            </p:nvSpPr>
            <p:spPr>
              <a:xfrm>
                <a:off x="1963943" y="5488750"/>
                <a:ext cx="2774426" cy="886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600" b="1" dirty="0">
                    <a:solidFill>
                      <a:srgbClr val="0062AC"/>
                    </a:solidFill>
                    <a:cs typeface="Arial" panose="020B0604020202020204" pitchFamily="34" charset="0"/>
                  </a:rPr>
                  <a:t>ONE-POT TANDEM</a:t>
                </a:r>
              </a:p>
            </p:txBody>
          </p:sp>
        </p:grp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A6F21428-4BC8-3E82-7A07-52F7F71EDA73}"/>
                </a:ext>
              </a:extLst>
            </p:cNvPr>
            <p:cNvSpPr txBox="1"/>
            <p:nvPr/>
          </p:nvSpPr>
          <p:spPr>
            <a:xfrm>
              <a:off x="1189547" y="1331933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33176421-2A5D-21CB-84EC-FF25470C659D}"/>
                </a:ext>
              </a:extLst>
            </p:cNvPr>
            <p:cNvSpPr txBox="1"/>
            <p:nvPr/>
          </p:nvSpPr>
          <p:spPr>
            <a:xfrm>
              <a:off x="2108440" y="1383598"/>
              <a:ext cx="673560" cy="2675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pic>
        <p:nvPicPr>
          <p:cNvPr id="5" name="Imagen 4" descr="Imagen que contiene interior, tabla, taza, mostrador&#10;&#10;El contenido generado por IA puede ser incorrecto.">
            <a:extLst>
              <a:ext uri="{FF2B5EF4-FFF2-40B4-BE49-F238E27FC236}">
                <a16:creationId xmlns:a16="http://schemas.microsoft.com/office/drawing/2014/main" id="{123030E4-119A-009F-88A3-F79C12F6CDB9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18" t="25078" r="39959" b="16401"/>
          <a:stretch/>
        </p:blipFill>
        <p:spPr>
          <a:xfrm>
            <a:off x="928587" y="1291345"/>
            <a:ext cx="1261840" cy="1659990"/>
          </a:xfrm>
          <a:prstGeom prst="rect">
            <a:avLst/>
          </a:prstGeom>
        </p:spPr>
      </p:pic>
      <p:sp>
        <p:nvSpPr>
          <p:cNvPr id="64" name="CuadroTexto 63">
            <a:extLst>
              <a:ext uri="{FF2B5EF4-FFF2-40B4-BE49-F238E27FC236}">
                <a16:creationId xmlns:a16="http://schemas.microsoft.com/office/drawing/2014/main" id="{DADA2155-FB58-6A02-8CD4-CC36CBB77D76}"/>
              </a:ext>
            </a:extLst>
          </p:cNvPr>
          <p:cNvSpPr txBox="1"/>
          <p:nvPr/>
        </p:nvSpPr>
        <p:spPr>
          <a:xfrm>
            <a:off x="6190580" y="1206916"/>
            <a:ext cx="3890561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Hydroiodination</a:t>
            </a:r>
            <a:r>
              <a:rPr lang="es-ES" sz="1600" b="1" dirty="0">
                <a:solidFill>
                  <a:srgbClr val="0062AC"/>
                </a:solidFill>
                <a:cs typeface="Arial" panose="020B0604020202020204" pitchFamily="34" charset="0"/>
              </a:rPr>
              <a:t> / </a:t>
            </a:r>
            <a:r>
              <a:rPr lang="es-ES" sz="1600" b="1" dirty="0" err="1">
                <a:solidFill>
                  <a:srgbClr val="0062AC"/>
                </a:solidFill>
                <a:cs typeface="Arial" panose="020B0604020202020204" pitchFamily="34" charset="0"/>
              </a:rPr>
              <a:t>Sulfenylation</a:t>
            </a:r>
            <a:endParaRPr lang="es-ES" sz="1600" b="1" dirty="0">
              <a:solidFill>
                <a:srgbClr val="0062AC"/>
              </a:solidFill>
              <a:cs typeface="Arial" panose="020B0604020202020204" pitchFamily="34" charset="0"/>
            </a:endParaRPr>
          </a:p>
        </p:txBody>
      </p:sp>
      <p:sp>
        <p:nvSpPr>
          <p:cNvPr id="3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</a:t>
            </a:r>
            <a:r>
              <a:rPr lang="en-US" dirty="0"/>
              <a:t>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63069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39066-326B-210B-660A-7CB9515FC1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11 CuadroTexto">
            <a:extLst>
              <a:ext uri="{FF2B5EF4-FFF2-40B4-BE49-F238E27FC236}">
                <a16:creationId xmlns:a16="http://schemas.microsoft.com/office/drawing/2014/main" id="{9DE6B692-BD7B-7260-5DA4-32AEBD962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7324" y="3181297"/>
            <a:ext cx="5400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200" b="1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Financial Support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Beca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Leonardo (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Fundación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BBVA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Green Chemistry for Life Grant (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hosAgro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/UNESCO/IUPAC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PID2023-148663NB-I00 (National Research Project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SEK-25-GRU-GIC-24-048 (Regional Research Project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Arcelor Mittal Innovation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Fusoni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Componentes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S.L.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Cyclope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BIO S.L.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6B1CAEC5-37C6-86A8-7422-9607F2D5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Acknowledgments</a:t>
            </a:r>
          </a:p>
        </p:txBody>
      </p:sp>
      <p:pic>
        <p:nvPicPr>
          <p:cNvPr id="65" name="Imagen 64">
            <a:extLst>
              <a:ext uri="{FF2B5EF4-FFF2-40B4-BE49-F238E27FC236}">
                <a16:creationId xmlns:a16="http://schemas.microsoft.com/office/drawing/2014/main" id="{15375A65-650A-2D75-2D74-93BA1EA6A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5941" y="4710695"/>
            <a:ext cx="1020622" cy="542786"/>
          </a:xfrm>
          <a:prstGeom prst="rect">
            <a:avLst/>
          </a:prstGeom>
        </p:spPr>
      </p:pic>
      <p:pic>
        <p:nvPicPr>
          <p:cNvPr id="66" name="Picture 5" descr="Ministerio de Economía y Competitividad - Gobierno de España">
            <a:hlinkClick r:id="rId4" tooltip="Ministerio de Economía y Competitividad - Gobierno de España"/>
            <a:extLst>
              <a:ext uri="{FF2B5EF4-FFF2-40B4-BE49-F238E27FC236}">
                <a16:creationId xmlns:a16="http://schemas.microsoft.com/office/drawing/2014/main" id="{54E410D7-BE48-5E9F-2C1D-F1BD30AAF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40528" y="5778342"/>
            <a:ext cx="1891081" cy="500581"/>
          </a:xfrm>
          <a:prstGeom prst="rect">
            <a:avLst/>
          </a:prstGeom>
          <a:noFill/>
        </p:spPr>
      </p:pic>
      <p:pic>
        <p:nvPicPr>
          <p:cNvPr id="67" name="Picture 2" descr="C:\Users\Joaquin\Downloads\AF Fundacion BBVA 287+2925+ (1).jpg">
            <a:extLst>
              <a:ext uri="{FF2B5EF4-FFF2-40B4-BE49-F238E27FC236}">
                <a16:creationId xmlns:a16="http://schemas.microsoft.com/office/drawing/2014/main" id="{9905D9F6-AE72-2836-F852-992810953E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0" t="37790" r="15103" b="41104"/>
          <a:stretch/>
        </p:blipFill>
        <p:spPr bwMode="auto">
          <a:xfrm>
            <a:off x="8359426" y="5337920"/>
            <a:ext cx="1675376" cy="351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" descr="http://www.unesco.org/new/fileadmin/unesco/images/logo_en.gif">
            <a:extLst>
              <a:ext uri="{FF2B5EF4-FFF2-40B4-BE49-F238E27FC236}">
                <a16:creationId xmlns:a16="http://schemas.microsoft.com/office/drawing/2014/main" id="{DD11FFCF-323A-5BBC-A9BE-F433749CA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4703" y="3828551"/>
            <a:ext cx="1077246" cy="877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4" descr="http://www.unesco.org/new/typo3temp/pics/b339aab3c6.jpg">
            <a:extLst>
              <a:ext uri="{FF2B5EF4-FFF2-40B4-BE49-F238E27FC236}">
                <a16:creationId xmlns:a16="http://schemas.microsoft.com/office/drawing/2014/main" id="{F4314251-5D72-D03D-8D2F-6A36B4598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222" y="2964545"/>
            <a:ext cx="821180" cy="821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" descr="http://www.unesco.org/new/typo3temp/pics/84281681a2.jpg">
            <a:extLst>
              <a:ext uri="{FF2B5EF4-FFF2-40B4-BE49-F238E27FC236}">
                <a16:creationId xmlns:a16="http://schemas.microsoft.com/office/drawing/2014/main" id="{22E7E8E2-4693-B346-4F3D-3A95FFE82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3370" y="5361518"/>
            <a:ext cx="977032" cy="865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9 CuadroTexto">
            <a:extLst>
              <a:ext uri="{FF2B5EF4-FFF2-40B4-BE49-F238E27FC236}">
                <a16:creationId xmlns:a16="http://schemas.microsoft.com/office/drawing/2014/main" id="{79C6CD77-8A33-4E38-22A0-7E1EB807B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63" y="2651284"/>
            <a:ext cx="1415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Marina Ramos Martin</a:t>
            </a:r>
          </a:p>
        </p:txBody>
      </p:sp>
      <p:sp>
        <p:nvSpPr>
          <p:cNvPr id="72" name="9 CuadroTexto">
            <a:extLst>
              <a:ext uri="{FF2B5EF4-FFF2-40B4-BE49-F238E27FC236}">
                <a16:creationId xmlns:a16="http://schemas.microsoft.com/office/drawing/2014/main" id="{D1DDBE06-58AD-AC14-4367-E73792025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2948" y="2656277"/>
            <a:ext cx="1415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Marcos López Aguilar</a:t>
            </a:r>
          </a:p>
        </p:txBody>
      </p:sp>
      <p:pic>
        <p:nvPicPr>
          <p:cNvPr id="73" name="Picture 2" descr="Vista previa de imagen">
            <a:extLst>
              <a:ext uri="{FF2B5EF4-FFF2-40B4-BE49-F238E27FC236}">
                <a16:creationId xmlns:a16="http://schemas.microsoft.com/office/drawing/2014/main" id="{47364158-F3C2-3E58-5309-95D876CD0F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1" t="12061" r="20118"/>
          <a:stretch/>
        </p:blipFill>
        <p:spPr bwMode="auto">
          <a:xfrm>
            <a:off x="2721044" y="1393851"/>
            <a:ext cx="846888" cy="119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Imagen 73">
            <a:extLst>
              <a:ext uri="{FF2B5EF4-FFF2-40B4-BE49-F238E27FC236}">
                <a16:creationId xmlns:a16="http://schemas.microsoft.com/office/drawing/2014/main" id="{B32F17F3-9AF5-C4C0-86AF-CBA245D26E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3596" y="1422291"/>
            <a:ext cx="860070" cy="1170879"/>
          </a:xfrm>
          <a:prstGeom prst="rect">
            <a:avLst/>
          </a:prstGeom>
        </p:spPr>
      </p:pic>
      <p:pic>
        <p:nvPicPr>
          <p:cNvPr id="75" name="Picture 99" descr="Profile photo of Gloria Morís Menéndez">
            <a:extLst>
              <a:ext uri="{FF2B5EF4-FFF2-40B4-BE49-F238E27FC236}">
                <a16:creationId xmlns:a16="http://schemas.microsoft.com/office/drawing/2014/main" id="{F21D9634-3DEA-CCE0-5ECD-DAB65D523A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57" t="1717" r="15424" b="58487"/>
          <a:stretch/>
        </p:blipFill>
        <p:spPr bwMode="auto">
          <a:xfrm>
            <a:off x="4518976" y="1407313"/>
            <a:ext cx="921164" cy="119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" name="9 CuadroTexto">
            <a:extLst>
              <a:ext uri="{FF2B5EF4-FFF2-40B4-BE49-F238E27FC236}">
                <a16:creationId xmlns:a16="http://schemas.microsoft.com/office/drawing/2014/main" id="{FC409860-F28B-A062-04F7-89A570300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156" y="2654859"/>
            <a:ext cx="1415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Gloria Morís Menéndez</a:t>
            </a:r>
          </a:p>
        </p:txBody>
      </p:sp>
      <p:pic>
        <p:nvPicPr>
          <p:cNvPr id="77" name="Picture 2" descr="personal clave — entrechem">
            <a:extLst>
              <a:ext uri="{FF2B5EF4-FFF2-40B4-BE49-F238E27FC236}">
                <a16:creationId xmlns:a16="http://schemas.microsoft.com/office/drawing/2014/main" id="{69590AF2-E9C7-4DF1-6D30-F33F74E9E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549" y="1453262"/>
            <a:ext cx="917935" cy="1147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9 CuadroTexto">
            <a:extLst>
              <a:ext uri="{FF2B5EF4-FFF2-40B4-BE49-F238E27FC236}">
                <a16:creationId xmlns:a16="http://schemas.microsoft.com/office/drawing/2014/main" id="{CD4A276F-8925-7DA5-DDAB-783AAD7DF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348" y="2651284"/>
            <a:ext cx="15965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Dr. Nicolás Ríos Lombardía</a:t>
            </a:r>
          </a:p>
        </p:txBody>
      </p:sp>
      <p:pic>
        <p:nvPicPr>
          <p:cNvPr id="80" name="Picture 5">
            <a:extLst>
              <a:ext uri="{FF2B5EF4-FFF2-40B4-BE49-F238E27FC236}">
                <a16:creationId xmlns:a16="http://schemas.microsoft.com/office/drawing/2014/main" id="{8688F6B5-AD05-6814-A7D9-F755C79559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85" t="9070" r="16401" b="15519"/>
          <a:stretch/>
        </p:blipFill>
        <p:spPr bwMode="auto">
          <a:xfrm>
            <a:off x="10217804" y="1355793"/>
            <a:ext cx="917935" cy="1205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9 CuadroTexto">
            <a:extLst>
              <a:ext uri="{FF2B5EF4-FFF2-40B4-BE49-F238E27FC236}">
                <a16:creationId xmlns:a16="http://schemas.microsoft.com/office/drawing/2014/main" id="{6F48A76B-BE2F-126A-6BD3-0833791C7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8904" y="2634415"/>
            <a:ext cx="15965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Dr. Alejandro Presa Soto</a:t>
            </a:r>
          </a:p>
          <a:p>
            <a:endParaRPr lang="es-ES" sz="12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82" name="Imagen 81">
            <a:extLst>
              <a:ext uri="{FF2B5EF4-FFF2-40B4-BE49-F238E27FC236}">
                <a16:creationId xmlns:a16="http://schemas.microsoft.com/office/drawing/2014/main" id="{4E6FE203-09F2-B7D5-27B5-D1130A4C2CFE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 t="5357"/>
          <a:stretch/>
        </p:blipFill>
        <p:spPr>
          <a:xfrm>
            <a:off x="8299455" y="1356056"/>
            <a:ext cx="982245" cy="1244625"/>
          </a:xfrm>
          <a:prstGeom prst="rect">
            <a:avLst/>
          </a:prstGeom>
        </p:spPr>
      </p:pic>
      <p:sp>
        <p:nvSpPr>
          <p:cNvPr id="83" name="9 CuadroTexto">
            <a:extLst>
              <a:ext uri="{FF2B5EF4-FFF2-40B4-BE49-F238E27FC236}">
                <a16:creationId xmlns:a16="http://schemas.microsoft.com/office/drawing/2014/main" id="{A33A3A0B-6CA7-6FB5-CF7D-DE5834C1F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7197" y="2654859"/>
            <a:ext cx="15965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dirty="0">
                <a:latin typeface="+mj-lt"/>
                <a:cs typeface="Arial" panose="020B0604020202020204" pitchFamily="34" charset="0"/>
              </a:rPr>
              <a:t>Dr. Sergio E. García-Garrido</a:t>
            </a:r>
          </a:p>
          <a:p>
            <a:endParaRPr lang="es-ES" sz="12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84" name="Picture 2" descr="Agencia SEKUENS">
            <a:extLst>
              <a:ext uri="{FF2B5EF4-FFF2-40B4-BE49-F238E27FC236}">
                <a16:creationId xmlns:a16="http://schemas.microsoft.com/office/drawing/2014/main" id="{B921EF98-3399-D6C4-DEA3-B97B9F90F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426" y="4823926"/>
            <a:ext cx="1636413" cy="428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Imagen 84">
            <a:extLst>
              <a:ext uri="{FF2B5EF4-FFF2-40B4-BE49-F238E27FC236}">
                <a16:creationId xmlns:a16="http://schemas.microsoft.com/office/drawing/2014/main" id="{DAFB581F-6CBE-45E7-EED3-1586161133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449326" y="5889502"/>
            <a:ext cx="1509219" cy="278262"/>
          </a:xfrm>
          <a:prstGeom prst="rect">
            <a:avLst/>
          </a:prstGeom>
        </p:spPr>
      </p:pic>
      <p:sp>
        <p:nvSpPr>
          <p:cNvPr id="86" name="AutoShape 6" descr="Vista previa de imagen">
            <a:extLst>
              <a:ext uri="{FF2B5EF4-FFF2-40B4-BE49-F238E27FC236}">
                <a16:creationId xmlns:a16="http://schemas.microsoft.com/office/drawing/2014/main" id="{70D12592-63C2-EE63-6D11-083E378E86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04964" y="401170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 sz="1200">
              <a:latin typeface="+mj-lt"/>
            </a:endParaRPr>
          </a:p>
        </p:txBody>
      </p:sp>
      <p:sp>
        <p:nvSpPr>
          <p:cNvPr id="87" name="11 CuadroTexto">
            <a:extLst>
              <a:ext uri="{FF2B5EF4-FFF2-40B4-BE49-F238E27FC236}">
                <a16:creationId xmlns:a16="http://schemas.microsoft.com/office/drawing/2014/main" id="{48E16DCB-56C7-26EA-4934-B3DA3FD9A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477" y="3181297"/>
            <a:ext cx="54006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200" b="1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Collaborators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Eva Hevia (University of Bern, Switzerland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Vito Capriati / Filippo Perna / Luciana Cicco / Paola Vitale </a:t>
            </a:r>
            <a:b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</a:b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(Università 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egli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Studi di Bari, Italy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Paolo </a:t>
            </a:r>
            <a:r>
              <a:rPr lang="en-US" sz="12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Sgarbossa</a:t>
            </a:r>
            <a:r>
              <a:rPr lang="en-US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(</a:t>
            </a: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Università degli Studi di Padova, Italy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Cristina Prandi / Marco Blangetti (Università degli Studi di Torino, Italy)</a:t>
            </a:r>
          </a:p>
          <a:p>
            <a:pPr marL="171450" indent="-171450" algn="just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Francisco del Monte / </a:t>
            </a:r>
            <a:r>
              <a:rPr lang="es-ES" sz="1200" b="0" i="0" dirty="0">
                <a:solidFill>
                  <a:srgbClr val="0062AC"/>
                </a:solidFill>
                <a:effectLst/>
                <a:latin typeface="+mj-lt"/>
                <a:cs typeface="Arial" panose="020B0604020202020204" pitchFamily="34" charset="0"/>
              </a:rPr>
              <a:t>María Luisa Ferrer </a:t>
            </a: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(CSIC-ICMM-Madrid)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Diego J. Ramón / Gabriela Guillena (University of Alicante) </a:t>
            </a:r>
          </a:p>
          <a:p>
            <a:pPr marL="171450" indent="-1714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it-IT" sz="12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of. Vicente Gotor-Fernández / Iván Lavandera (University of Oviedo)</a:t>
            </a:r>
          </a:p>
        </p:txBody>
      </p:sp>
      <p:sp>
        <p:nvSpPr>
          <p:cNvPr id="26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6</a:t>
            </a:r>
            <a:r>
              <a:rPr lang="en-US" dirty="0"/>
              <a:t>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390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2F9620-37D9-1C5F-6DF4-A6BB46C022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E0BC479-5513-209B-3B98-84CDD0ED01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7D2A2CF-BD10-EB80-C6E0-10DE7404E0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Deep Eutectic Solvents (</a:t>
            </a:r>
            <a:r>
              <a:rPr lang="en-US" sz="2000" b="1" i="1" dirty="0"/>
              <a:t>DESs</a:t>
            </a:r>
            <a:r>
              <a:rPr lang="en-US" sz="2000" b="1" dirty="0"/>
              <a:t>, </a:t>
            </a:r>
            <a:r>
              <a:rPr lang="en-US" sz="2000" b="1" i="1" dirty="0"/>
              <a:t>DEILs</a:t>
            </a:r>
            <a:r>
              <a:rPr lang="en-US" sz="2000" b="1" dirty="0"/>
              <a:t>, </a:t>
            </a:r>
            <a:r>
              <a:rPr lang="en-US" sz="2000" b="1" i="1" dirty="0"/>
              <a:t>LMMs</a:t>
            </a:r>
            <a:r>
              <a:rPr lang="en-US" sz="2000" b="1" dirty="0"/>
              <a:t> or </a:t>
            </a:r>
            <a:r>
              <a:rPr lang="en-US" sz="2000" b="1" i="1" dirty="0"/>
              <a:t>LTTMs</a:t>
            </a:r>
            <a:r>
              <a:rPr lang="en-US" sz="2000" b="1" dirty="0"/>
              <a:t>): </a:t>
            </a:r>
            <a:r>
              <a:rPr lang="en-US" sz="2000" dirty="0"/>
              <a:t>composed of two or three cheap and safe components which are capable of associating with each other through hydrogen bond interaction to form a eutectic mixture</a:t>
            </a:r>
            <a:endParaRPr lang="es-ES" sz="2000" dirty="0"/>
          </a:p>
        </p:txBody>
      </p:sp>
      <p:pic>
        <p:nvPicPr>
          <p:cNvPr id="3" name="12 Imagen" descr="scheme 1.tif">
            <a:extLst>
              <a:ext uri="{FF2B5EF4-FFF2-40B4-BE49-F238E27FC236}">
                <a16:creationId xmlns:a16="http://schemas.microsoft.com/office/drawing/2014/main" id="{E273C528-CDE5-40B4-592E-CA743B9C073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17289" y="2196374"/>
            <a:ext cx="5516166" cy="2308043"/>
          </a:xfrm>
          <a:prstGeom prst="rect">
            <a:avLst/>
          </a:prstGeom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A7E74CCF-D637-519D-AC7F-D776657A1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39" y="4395328"/>
            <a:ext cx="3359435" cy="156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7 CuadroTexto">
            <a:extLst>
              <a:ext uri="{FF2B5EF4-FFF2-40B4-BE49-F238E27FC236}">
                <a16:creationId xmlns:a16="http://schemas.microsoft.com/office/drawing/2014/main" id="{8BACF42C-0A33-8ADC-718E-DC797C40DED4}"/>
              </a:ext>
            </a:extLst>
          </p:cNvPr>
          <p:cNvSpPr txBox="1"/>
          <p:nvPr/>
        </p:nvSpPr>
        <p:spPr>
          <a:xfrm>
            <a:off x="7624443" y="5107355"/>
            <a:ext cx="1463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Cl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Urea</a:t>
            </a:r>
          </a:p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°C (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9" name="8 Objeto">
            <a:extLst>
              <a:ext uri="{FF2B5EF4-FFF2-40B4-BE49-F238E27FC236}">
                <a16:creationId xmlns:a16="http://schemas.microsoft.com/office/drawing/2014/main" id="{02406EB5-2837-0424-B042-404EDDA16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55570"/>
              </p:ext>
            </p:extLst>
          </p:nvPr>
        </p:nvGraphicFramePr>
        <p:xfrm>
          <a:off x="3135818" y="4661133"/>
          <a:ext cx="1135414" cy="60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CS ChemDraw Drawing" r:id="rId5" imgW="1656180" imgH="885016" progId="ChemDraw.Document.6.0">
                  <p:embed/>
                </p:oleObj>
              </mc:Choice>
              <mc:Fallback>
                <p:oleObj name="CS ChemDraw Drawing" r:id="rId5" imgW="1656180" imgH="885016" progId="ChemDraw.Document.6.0">
                  <p:embed/>
                  <p:pic>
                    <p:nvPicPr>
                      <p:cNvPr id="9" name="8 Objeto">
                        <a:extLst>
                          <a:ext uri="{FF2B5EF4-FFF2-40B4-BE49-F238E27FC236}">
                            <a16:creationId xmlns:a16="http://schemas.microsoft.com/office/drawing/2014/main" id="{F326FDFC-069F-8F19-0F83-0CE3763C1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18" y="4661133"/>
                        <a:ext cx="1135414" cy="60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11 Objeto">
            <a:extLst>
              <a:ext uri="{FF2B5EF4-FFF2-40B4-BE49-F238E27FC236}">
                <a16:creationId xmlns:a16="http://schemas.microsoft.com/office/drawing/2014/main" id="{0539B527-3683-772B-8101-CF21CC1BD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52409"/>
              </p:ext>
            </p:extLst>
          </p:nvPr>
        </p:nvGraphicFramePr>
        <p:xfrm>
          <a:off x="3450743" y="5522554"/>
          <a:ext cx="595968" cy="5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CS ChemDraw Drawing" r:id="rId7" imgW="874479" imgH="860628" progId="ChemDraw.Document.6.0">
                  <p:embed/>
                </p:oleObj>
              </mc:Choice>
              <mc:Fallback>
                <p:oleObj name="CS ChemDraw Drawing" r:id="rId7" imgW="874479" imgH="860628" progId="ChemDraw.Document.6.0">
                  <p:embed/>
                  <p:pic>
                    <p:nvPicPr>
                      <p:cNvPr id="12" name="11 Objeto">
                        <a:extLst>
                          <a:ext uri="{FF2B5EF4-FFF2-40B4-BE49-F238E27FC236}">
                            <a16:creationId xmlns:a16="http://schemas.microsoft.com/office/drawing/2014/main" id="{E409894E-386D-011D-F7E2-D894764BF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743" y="5522554"/>
                        <a:ext cx="595968" cy="5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13 CuadroTexto">
            <a:extLst>
              <a:ext uri="{FF2B5EF4-FFF2-40B4-BE49-F238E27FC236}">
                <a16:creationId xmlns:a16="http://schemas.microsoft.com/office/drawing/2014/main" id="{58FB4413-83A7-707B-DEE7-E6461054664E}"/>
              </a:ext>
            </a:extLst>
          </p:cNvPr>
          <p:cNvSpPr txBox="1"/>
          <p:nvPr/>
        </p:nvSpPr>
        <p:spPr>
          <a:xfrm>
            <a:off x="4378620" y="4771403"/>
            <a:ext cx="65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302 °C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" name="14 CuadroTexto">
            <a:extLst>
              <a:ext uri="{FF2B5EF4-FFF2-40B4-BE49-F238E27FC236}">
                <a16:creationId xmlns:a16="http://schemas.microsoft.com/office/drawing/2014/main" id="{C0051F0A-6F4A-6006-5AC6-4269F544BAEA}"/>
              </a:ext>
            </a:extLst>
          </p:cNvPr>
          <p:cNvSpPr txBox="1"/>
          <p:nvPr/>
        </p:nvSpPr>
        <p:spPr>
          <a:xfrm>
            <a:off x="4361524" y="5584708"/>
            <a:ext cx="65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133 °C 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3" name="15 Rectángulo">
            <a:extLst>
              <a:ext uri="{FF2B5EF4-FFF2-40B4-BE49-F238E27FC236}">
                <a16:creationId xmlns:a16="http://schemas.microsoft.com/office/drawing/2014/main" id="{A925B553-D05F-52F1-F06A-CA2C90DDEF1D}"/>
              </a:ext>
            </a:extLst>
          </p:cNvPr>
          <p:cNvSpPr/>
          <p:nvPr/>
        </p:nvSpPr>
        <p:spPr bwMode="auto">
          <a:xfrm>
            <a:off x="7956910" y="5150600"/>
            <a:ext cx="800064" cy="34713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24" name="16 Rectángulo">
            <a:extLst>
              <a:ext uri="{FF2B5EF4-FFF2-40B4-BE49-F238E27FC236}">
                <a16:creationId xmlns:a16="http://schemas.microsoft.com/office/drawing/2014/main" id="{4A337678-F04F-CC61-5CF7-6FEBFF445BBB}"/>
              </a:ext>
            </a:extLst>
          </p:cNvPr>
          <p:cNvSpPr/>
          <p:nvPr/>
        </p:nvSpPr>
        <p:spPr bwMode="auto">
          <a:xfrm>
            <a:off x="3317132" y="5462388"/>
            <a:ext cx="812090" cy="63090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 sz="1000">
              <a:latin typeface="Times New Roman" charset="0"/>
            </a:endParaRPr>
          </a:p>
        </p:txBody>
      </p:sp>
      <p:sp>
        <p:nvSpPr>
          <p:cNvPr id="25" name="17 Rectángulo">
            <a:extLst>
              <a:ext uri="{FF2B5EF4-FFF2-40B4-BE49-F238E27FC236}">
                <a16:creationId xmlns:a16="http://schemas.microsoft.com/office/drawing/2014/main" id="{60F53428-1F98-BA16-7CF8-2529788A794C}"/>
              </a:ext>
            </a:extLst>
          </p:cNvPr>
          <p:cNvSpPr/>
          <p:nvPr/>
        </p:nvSpPr>
        <p:spPr bwMode="auto">
          <a:xfrm>
            <a:off x="3106298" y="4591382"/>
            <a:ext cx="1256253" cy="76015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26" name="18 Rectángulo">
            <a:extLst>
              <a:ext uri="{FF2B5EF4-FFF2-40B4-BE49-F238E27FC236}">
                <a16:creationId xmlns:a16="http://schemas.microsoft.com/office/drawing/2014/main" id="{C33EBA5A-6D5F-E0B8-8BE3-7AE940A0B262}"/>
              </a:ext>
            </a:extLst>
          </p:cNvPr>
          <p:cNvSpPr/>
          <p:nvPr/>
        </p:nvSpPr>
        <p:spPr>
          <a:xfrm>
            <a:off x="3986103" y="6151792"/>
            <a:ext cx="686565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A. P. Abbott, G. </a:t>
            </a:r>
            <a:r>
              <a:rPr lang="es-ES" sz="1000" dirty="0" err="1">
                <a:cs typeface="Arial" panose="020B0604020202020204" pitchFamily="34" charset="0"/>
              </a:rPr>
              <a:t>Capper</a:t>
            </a:r>
            <a:r>
              <a:rPr lang="es-ES" sz="1000" dirty="0">
                <a:cs typeface="Arial" panose="020B0604020202020204" pitchFamily="34" charset="0"/>
              </a:rPr>
              <a:t>, D. L. Davies, R. K. </a:t>
            </a:r>
            <a:r>
              <a:rPr lang="es-ES" sz="1000" dirty="0" err="1">
                <a:cs typeface="Arial" panose="020B0604020202020204" pitchFamily="34" charset="0"/>
              </a:rPr>
              <a:t>Rasheed</a:t>
            </a:r>
            <a:r>
              <a:rPr lang="es-ES" sz="1000" dirty="0">
                <a:cs typeface="Arial" panose="020B0604020202020204" pitchFamily="34" charset="0"/>
              </a:rPr>
              <a:t>, V. </a:t>
            </a:r>
            <a:r>
              <a:rPr lang="es-ES" sz="1000" dirty="0" err="1">
                <a:cs typeface="Arial" panose="020B0604020202020204" pitchFamily="34" charset="0"/>
              </a:rPr>
              <a:t>Tambyrajah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ommun</a:t>
            </a:r>
            <a:r>
              <a:rPr lang="es-ES" sz="1000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03</a:t>
            </a:r>
            <a:r>
              <a:rPr lang="es-ES" sz="1000" dirty="0">
                <a:cs typeface="Arial" panose="020B0604020202020204" pitchFamily="34" charset="0"/>
              </a:rPr>
              <a:t>, 70</a:t>
            </a:r>
          </a:p>
        </p:txBody>
      </p:sp>
      <p:sp>
        <p:nvSpPr>
          <p:cNvPr id="27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883747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E73B7F-EE09-0A7F-E078-950697F217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66E409BF-8186-9DE4-B138-2E5C0A0A90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546" y="332410"/>
            <a:ext cx="10020300" cy="75882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Acknowledgments</a:t>
            </a:r>
          </a:p>
        </p:txBody>
      </p:sp>
      <p:sp>
        <p:nvSpPr>
          <p:cNvPr id="2" name="31 Rectángulo">
            <a:extLst>
              <a:ext uri="{FF2B5EF4-FFF2-40B4-BE49-F238E27FC236}">
                <a16:creationId xmlns:a16="http://schemas.microsoft.com/office/drawing/2014/main" id="{4D3D7575-DFE7-DCFF-C5C6-6ACF7A65AA13}"/>
              </a:ext>
            </a:extLst>
          </p:cNvPr>
          <p:cNvSpPr/>
          <p:nvPr/>
        </p:nvSpPr>
        <p:spPr>
          <a:xfrm>
            <a:off x="821647" y="1249066"/>
            <a:ext cx="8572560" cy="59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n-US" sz="1400" b="1" dirty="0">
                <a:solidFill>
                  <a:srgbClr val="0062AC"/>
                </a:solidFill>
                <a:latin typeface="+mj-lt"/>
                <a:cs typeface="Arial" pitchFamily="34" charset="0"/>
              </a:rPr>
              <a:t>The</a:t>
            </a:r>
            <a:r>
              <a:rPr lang="en-US" sz="1400" b="1" i="1" dirty="0">
                <a:solidFill>
                  <a:srgbClr val="0062AC"/>
                </a:solidFill>
                <a:latin typeface="+mj-lt"/>
                <a:cs typeface="Arial" pitchFamily="34" charset="0"/>
              </a:rPr>
              <a:t> </a:t>
            </a:r>
            <a:r>
              <a:rPr lang="en-US" sz="1400" b="1" i="1" dirty="0" err="1">
                <a:solidFill>
                  <a:srgbClr val="0062AC"/>
                </a:solidFill>
                <a:latin typeface="+mj-lt"/>
                <a:cs typeface="Arial" pitchFamily="34" charset="0"/>
              </a:rPr>
              <a:t>QuimSinSos</a:t>
            </a:r>
            <a:r>
              <a:rPr lang="en-US" sz="1400" b="1" dirty="0">
                <a:solidFill>
                  <a:srgbClr val="0062AC"/>
                </a:solidFill>
                <a:latin typeface="+mj-lt"/>
                <a:cs typeface="Arial" pitchFamily="34" charset="0"/>
              </a:rPr>
              <a:t> group (present members):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endParaRPr lang="en-US" sz="1400" b="1" dirty="0">
              <a:solidFill>
                <a:srgbClr val="0062AC"/>
              </a:solidFill>
              <a:latin typeface="+mj-lt"/>
              <a:cs typeface="Arial" pitchFamily="34" charset="0"/>
            </a:endParaRP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9AFFDD49-BDD4-5C52-CB44-803A35CF39AF}"/>
              </a:ext>
            </a:extLst>
          </p:cNvPr>
          <p:cNvSpPr/>
          <p:nvPr/>
        </p:nvSpPr>
        <p:spPr>
          <a:xfrm>
            <a:off x="1059899" y="1459296"/>
            <a:ext cx="4572000" cy="26377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r. Alejandro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Presa</a:t>
            </a: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Soto</a:t>
            </a: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r. Sergio E.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García-Garrido</a:t>
            </a:r>
            <a:endParaRPr lang="en-US" sz="1400" dirty="0">
              <a:solidFill>
                <a:srgbClr val="0062AC"/>
              </a:solidFill>
              <a:latin typeface="+mj-lt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r. Carmen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Concellón</a:t>
            </a:r>
            <a:endParaRPr lang="en-US" sz="1400" dirty="0">
              <a:solidFill>
                <a:srgbClr val="0062AC"/>
              </a:solidFill>
              <a:latin typeface="+mj-lt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r. Vicente del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Amo</a:t>
            </a:r>
            <a:endParaRPr lang="en-US" sz="1400" dirty="0">
              <a:solidFill>
                <a:srgbClr val="0062AC"/>
              </a:solidFill>
              <a:latin typeface="+mj-lt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Dr. Nicolas Ríos-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Lombardía</a:t>
            </a:r>
            <a:endParaRPr lang="en-US" sz="1400" dirty="0">
              <a:solidFill>
                <a:srgbClr val="0062AC"/>
              </a:solidFill>
              <a:latin typeface="+mj-lt"/>
              <a:cs typeface="Arial" panose="020B0604020202020204" pitchFamily="34" charset="0"/>
            </a:endParaRP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Marina Ramos-Martín (PhD)</a:t>
            </a: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Marcos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López</a:t>
            </a: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-Aguilar (PhD)</a:t>
            </a:r>
          </a:p>
          <a:p>
            <a:pPr marL="285750" indent="-285750" algn="l">
              <a:lnSpc>
                <a:spcPct val="150000"/>
              </a:lnSpc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Gloria </a:t>
            </a:r>
            <a:r>
              <a:rPr lang="en-US" sz="1400" dirty="0" err="1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Morís</a:t>
            </a:r>
            <a:r>
              <a:rPr lang="en-US" sz="1400" dirty="0">
                <a:solidFill>
                  <a:srgbClr val="0062AC"/>
                </a:solidFill>
                <a:latin typeface="+mj-lt"/>
                <a:cs typeface="Arial" panose="020B0604020202020204" pitchFamily="34" charset="0"/>
              </a:rPr>
              <a:t> Menéndez (PhD)</a:t>
            </a:r>
          </a:p>
        </p:txBody>
      </p:sp>
      <p:pic>
        <p:nvPicPr>
          <p:cNvPr id="4" name="Picture 6" descr="https://attachments.office.net/owa/garciajoaquin%40uniovi.es/service.svc/s/GetAttachmentThumbnail?id=AAMkAGExNjdmYWFmLTE0OTEtNDk0Ni04MzlhLWQ4YjdmMjJhMzA4ZABGAAAAAAA8OJKHKe9zQYQcJTflwOxrBwBu87pRD71aQaWG5ywdzGbKAAAAz1tCAAB3uLCQAv6eTb0CwWonVvRQAAQhHliTAAABEgAQAIC5Pup62pxFjsVRvpenY84%3D&amp;thumbnailType=2&amp;token=eyJhbGciOiJSUzI1NiIsImtpZCI6IkZBRDY1NDI2MkM2QUYyOTYxQUExRThDQUI3OEZGMUIyNzBFNzA3RTkiLCJ0eXAiOiJKV1QiLCJ4NXQiOiItdFpVSml4cThwWWFvZWpLdDRfeHNuRG5CLWsifQ.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.n9CrrV66vn-ui29X5JHlz_8QCZsGHNj0I8SYugvq4YUAcwiUuu5KSEtOhlGPTNVdfdiCobDpieK6G5q7cNo5_qCoHuzrv2ZzVlo4xO4GrLRe7R9U1gw9_B2huSRx5pxxyyAHtwvu7k0EutjopQtfZFQLxULv4jrSCjhVKpGoYGcTrm9L6K1pr5AdfKi4b0DAbtvcjP25MXijEx7KL0fW7KC9RSsTj7FivIC12xOH5iJ-x9yO3vsk8ontgbER_iXNbcNjMWozS-D7aeayb17e3Hvf2CvJesmUm1biBKjmt7fupm9mauftT6BxQtbK8iMhogU-1eZ3qz2nt2aQzOvHqQ&amp;X-OWA-CANARY=xlp6npDgOUqRWo7Nhq3uMoDnMdiHcdoYLtbig9OlsWZNSk9rW5PFw6N7sp0dakhAHW-LOZ1gjv0.&amp;owa=outlook.office.com&amp;scriptVer=20220721048.08&amp;animation=true">
            <a:extLst>
              <a:ext uri="{FF2B5EF4-FFF2-40B4-BE49-F238E27FC236}">
                <a16:creationId xmlns:a16="http://schemas.microsoft.com/office/drawing/2014/main" id="{CDE95F39-68C8-CB54-AB83-5BD83E2042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7" t="23455" r="11112"/>
          <a:stretch/>
        </p:blipFill>
        <p:spPr bwMode="auto">
          <a:xfrm>
            <a:off x="4469313" y="1649754"/>
            <a:ext cx="3585882" cy="235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79B1CE89-9092-386B-6210-93E34F4D4F5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844" t="26853" r="12928"/>
          <a:stretch>
            <a:fillRect/>
          </a:stretch>
        </p:blipFill>
        <p:spPr>
          <a:xfrm>
            <a:off x="8202706" y="1649754"/>
            <a:ext cx="3388936" cy="2376624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93EE59C7-A797-2FC4-2639-33A3EB85DCF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31002"/>
          <a:stretch>
            <a:fillRect/>
          </a:stretch>
        </p:blipFill>
        <p:spPr>
          <a:xfrm>
            <a:off x="9233647" y="4132140"/>
            <a:ext cx="2357995" cy="2152212"/>
          </a:xfrm>
          <a:prstGeom prst="rect">
            <a:avLst/>
          </a:prstGeom>
        </p:spPr>
      </p:pic>
      <p:pic>
        <p:nvPicPr>
          <p:cNvPr id="7" name="Picture 2" descr="https://attachments.office.net/owa/garciajoaquin%40uniovi.es/service.svc/s/GetAttachmentThumbnail?id=AAMkAGExNjdmYWFmLTE0OTEtNDk0Ni04MzlhLWQ4YjdmMjJhMzA4ZABGAAAAAAA8OJKHKe9zQYQcJTflwOxrBwBu87pRD71aQaWG5ywdzGbKAAAAz1tCAAB3uLCQAv6eTb0CwWonVvRQAAQhHliTAAABEgAQAGghQr2kYn9Gt3Skb6hkXsU%3D&amp;thumbnailType=2&amp;token=eyJhbGciOiJSUzI1NiIsImtpZCI6IkZBRDY1NDI2MkM2QUYyOTYxQUExRThDQUI3OEZGMUIyNzBFNzA3RTkiLCJ0eXAiOiJKV1QiLCJ4NXQiOiItdFpVSml4cThwWWFvZWpLdDRfeHNuRG5CLWsifQ.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.n9CrrV66vn-ui29X5JHlz_8QCZsGHNj0I8SYugvq4YUAcwiUuu5KSEtOhlGPTNVdfdiCobDpieK6G5q7cNo5_qCoHuzrv2ZzVlo4xO4GrLRe7R9U1gw9_B2huSRx5pxxyyAHtwvu7k0EutjopQtfZFQLxULv4jrSCjhVKpGoYGcTrm9L6K1pr5AdfKi4b0DAbtvcjP25MXijEx7KL0fW7KC9RSsTj7FivIC12xOH5iJ-x9yO3vsk8ontgbER_iXNbcNjMWozS-D7aeayb17e3Hvf2CvJesmUm1biBKjmt7fupm9mauftT6BxQtbK8iMhogU-1eZ3qz2nt2aQzOvHqQ&amp;X-OWA-CANARY=OwMta4sieUSjknO_fZMm-mBGeMqHcdoYzYzpYCQPtghMPlObNaJ5HoOg0jHsFC6-r3b4-EGggJw.&amp;owa=outlook.office.com&amp;scriptVer=20220721048.08&amp;animation=true">
            <a:extLst>
              <a:ext uri="{FF2B5EF4-FFF2-40B4-BE49-F238E27FC236}">
                <a16:creationId xmlns:a16="http://schemas.microsoft.com/office/drawing/2014/main" id="{6A261C23-BE86-1D16-049C-59135AD18A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06" b="16082"/>
          <a:stretch>
            <a:fillRect/>
          </a:stretch>
        </p:blipFill>
        <p:spPr bwMode="auto">
          <a:xfrm>
            <a:off x="2132834" y="4126249"/>
            <a:ext cx="3632379" cy="2211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D49440A9-A7CB-0D49-B46C-96B22EA0DE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4" t="19016" r="4581"/>
          <a:stretch/>
        </p:blipFill>
        <p:spPr>
          <a:xfrm>
            <a:off x="5864505" y="4126249"/>
            <a:ext cx="3304490" cy="2211757"/>
          </a:xfrm>
          <a:prstGeom prst="rect">
            <a:avLst/>
          </a:prstGeom>
        </p:spPr>
      </p:pic>
      <p:sp>
        <p:nvSpPr>
          <p:cNvPr id="10" name="Номер слайда 3">
            <a:extLst>
              <a:ext uri="{FF2B5EF4-FFF2-40B4-BE49-F238E27FC236}">
                <a16:creationId xmlns:a16="http://schemas.microsoft.com/office/drawing/2014/main" id="{58531738-8892-A387-B357-3FFBA6FA001B}"/>
              </a:ext>
            </a:extLst>
          </p:cNvPr>
          <p:cNvSpPr txBox="1">
            <a:spLocks/>
          </p:cNvSpPr>
          <p:nvPr/>
        </p:nvSpPr>
        <p:spPr>
          <a:xfrm>
            <a:off x="10521388" y="6439792"/>
            <a:ext cx="1276139" cy="28168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r" defTabSz="914400" rtl="0" eaLnBrk="1" latinLnBrk="0" hangingPunct="1"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7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8018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9EE5D2-2AFA-4E11-B5CA-BD15740BD8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829" y="1704135"/>
            <a:ext cx="4568825" cy="2852737"/>
          </a:xfrm>
        </p:spPr>
        <p:txBody>
          <a:bodyPr>
            <a:normAutofit fontScale="90000"/>
          </a:bodyPr>
          <a:lstStyle/>
          <a:p>
            <a:r>
              <a:rPr lang="en-US" dirty="0"/>
              <a:t>Beyond Conventional Organic Volatile Solvents: Organometallic and Catalytic Transformations in </a:t>
            </a:r>
            <a:r>
              <a:rPr lang="en-US" i="1" dirty="0"/>
              <a:t>Deep Eutectic Solvents </a:t>
            </a:r>
            <a:r>
              <a:rPr lang="en-US" dirty="0"/>
              <a:t>and Water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3A6FF25-C754-4EB9-8D4E-00495B68E617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2"/>
          <a:srcRect l="1205" r="1205"/>
          <a:stretch>
            <a:fillRect/>
          </a:stretch>
        </p:blipFill>
        <p:spPr>
          <a:xfrm>
            <a:off x="5772150" y="1181100"/>
            <a:ext cx="4486275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83359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C2B2F576-AC39-4863-817A-D0DB1F888E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ank you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4373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92D60-885C-AE10-43E7-5C74657C42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DD97126-90CA-7E40-1140-4F979D41BE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EAD36E14-42E5-793B-CC7B-420EF389AA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Deep Eutectic Solvents (</a:t>
            </a:r>
            <a:r>
              <a:rPr lang="en-US" sz="2000" b="1" i="1" dirty="0"/>
              <a:t>DESs</a:t>
            </a:r>
            <a:r>
              <a:rPr lang="en-US" sz="2000" b="1" dirty="0"/>
              <a:t>, </a:t>
            </a:r>
            <a:r>
              <a:rPr lang="en-US" sz="2000" b="1" i="1" dirty="0"/>
              <a:t>DEILs</a:t>
            </a:r>
            <a:r>
              <a:rPr lang="en-US" sz="2000" b="1" dirty="0"/>
              <a:t>, </a:t>
            </a:r>
            <a:r>
              <a:rPr lang="en-US" sz="2000" b="1" i="1" dirty="0"/>
              <a:t>LMMs</a:t>
            </a:r>
            <a:r>
              <a:rPr lang="en-US" sz="2000" b="1" dirty="0"/>
              <a:t> or </a:t>
            </a:r>
            <a:r>
              <a:rPr lang="en-US" sz="2000" b="1" i="1" dirty="0"/>
              <a:t>LTTMs</a:t>
            </a:r>
            <a:r>
              <a:rPr lang="en-US" sz="2000" b="1" dirty="0"/>
              <a:t>): </a:t>
            </a:r>
            <a:r>
              <a:rPr lang="en-US" sz="2000" dirty="0"/>
              <a:t>composed of two or three cheap and safe components which are capable of associating with each other through hydrogen bond interaction to form a eutectic mixture</a:t>
            </a:r>
            <a:endParaRPr lang="es-ES" sz="2000" dirty="0"/>
          </a:p>
        </p:txBody>
      </p:sp>
      <p:pic>
        <p:nvPicPr>
          <p:cNvPr id="3" name="12 Imagen" descr="scheme 1.tif">
            <a:extLst>
              <a:ext uri="{FF2B5EF4-FFF2-40B4-BE49-F238E27FC236}">
                <a16:creationId xmlns:a16="http://schemas.microsoft.com/office/drawing/2014/main" id="{41282E1C-8D78-77F4-9EC5-C3FFCCA27C5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0009" y="2226854"/>
            <a:ext cx="5516166" cy="2308043"/>
          </a:xfrm>
          <a:prstGeom prst="rect">
            <a:avLst/>
          </a:prstGeom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2429B308-45D1-713F-BB05-6D7315F51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39" y="4395328"/>
            <a:ext cx="3359435" cy="156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7 CuadroTexto">
            <a:extLst>
              <a:ext uri="{FF2B5EF4-FFF2-40B4-BE49-F238E27FC236}">
                <a16:creationId xmlns:a16="http://schemas.microsoft.com/office/drawing/2014/main" id="{50D015F4-8EC2-E7EE-ABD0-CAB0B1FDA380}"/>
              </a:ext>
            </a:extLst>
          </p:cNvPr>
          <p:cNvSpPr txBox="1"/>
          <p:nvPr/>
        </p:nvSpPr>
        <p:spPr>
          <a:xfrm>
            <a:off x="7624443" y="5107355"/>
            <a:ext cx="1463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Cl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Urea</a:t>
            </a:r>
          </a:p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°C (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9" name="8 Objeto">
            <a:extLst>
              <a:ext uri="{FF2B5EF4-FFF2-40B4-BE49-F238E27FC236}">
                <a16:creationId xmlns:a16="http://schemas.microsoft.com/office/drawing/2014/main" id="{2FAD9BF4-4097-8BBA-F660-6F401921B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818" y="4661133"/>
          <a:ext cx="1135414" cy="60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CS ChemDraw Drawing" r:id="rId5" imgW="1656180" imgH="885016" progId="ChemDraw.Document.6.0">
                  <p:embed/>
                </p:oleObj>
              </mc:Choice>
              <mc:Fallback>
                <p:oleObj name="CS ChemDraw Drawing" r:id="rId5" imgW="1656180" imgH="885016" progId="ChemDraw.Document.6.0">
                  <p:embed/>
                  <p:pic>
                    <p:nvPicPr>
                      <p:cNvPr id="19" name="8 Objeto">
                        <a:extLst>
                          <a:ext uri="{FF2B5EF4-FFF2-40B4-BE49-F238E27FC236}">
                            <a16:creationId xmlns:a16="http://schemas.microsoft.com/office/drawing/2014/main" id="{02406EB5-2837-0424-B042-404EDDA16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18" y="4661133"/>
                        <a:ext cx="1135414" cy="60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11 Objeto">
            <a:extLst>
              <a:ext uri="{FF2B5EF4-FFF2-40B4-BE49-F238E27FC236}">
                <a16:creationId xmlns:a16="http://schemas.microsoft.com/office/drawing/2014/main" id="{3C5759C6-6274-2382-1678-ADC87EE16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0743" y="5522554"/>
          <a:ext cx="595968" cy="5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CS ChemDraw Drawing" r:id="rId7" imgW="874479" imgH="860628" progId="ChemDraw.Document.6.0">
                  <p:embed/>
                </p:oleObj>
              </mc:Choice>
              <mc:Fallback>
                <p:oleObj name="CS ChemDraw Drawing" r:id="rId7" imgW="874479" imgH="860628" progId="ChemDraw.Document.6.0">
                  <p:embed/>
                  <p:pic>
                    <p:nvPicPr>
                      <p:cNvPr id="20" name="11 Objeto">
                        <a:extLst>
                          <a:ext uri="{FF2B5EF4-FFF2-40B4-BE49-F238E27FC236}">
                            <a16:creationId xmlns:a16="http://schemas.microsoft.com/office/drawing/2014/main" id="{0539B527-3683-772B-8101-CF21CC1BD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743" y="5522554"/>
                        <a:ext cx="595968" cy="5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13 CuadroTexto">
            <a:extLst>
              <a:ext uri="{FF2B5EF4-FFF2-40B4-BE49-F238E27FC236}">
                <a16:creationId xmlns:a16="http://schemas.microsoft.com/office/drawing/2014/main" id="{93EC3BF6-AEC0-C241-608B-522B49D48CA4}"/>
              </a:ext>
            </a:extLst>
          </p:cNvPr>
          <p:cNvSpPr txBox="1"/>
          <p:nvPr/>
        </p:nvSpPr>
        <p:spPr>
          <a:xfrm>
            <a:off x="4378620" y="4771403"/>
            <a:ext cx="65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302 °C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" name="14 CuadroTexto">
            <a:extLst>
              <a:ext uri="{FF2B5EF4-FFF2-40B4-BE49-F238E27FC236}">
                <a16:creationId xmlns:a16="http://schemas.microsoft.com/office/drawing/2014/main" id="{8254C30C-B16C-BB0D-D5CA-BA55555FDFDE}"/>
              </a:ext>
            </a:extLst>
          </p:cNvPr>
          <p:cNvSpPr txBox="1"/>
          <p:nvPr/>
        </p:nvSpPr>
        <p:spPr>
          <a:xfrm>
            <a:off x="4361524" y="5584708"/>
            <a:ext cx="65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133 °C 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3" name="15 Rectángulo">
            <a:extLst>
              <a:ext uri="{FF2B5EF4-FFF2-40B4-BE49-F238E27FC236}">
                <a16:creationId xmlns:a16="http://schemas.microsoft.com/office/drawing/2014/main" id="{1757C8A7-B182-05EB-36DE-E7749EF21C8A}"/>
              </a:ext>
            </a:extLst>
          </p:cNvPr>
          <p:cNvSpPr/>
          <p:nvPr/>
        </p:nvSpPr>
        <p:spPr bwMode="auto">
          <a:xfrm>
            <a:off x="7956910" y="5150600"/>
            <a:ext cx="800064" cy="34713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24" name="16 Rectángulo">
            <a:extLst>
              <a:ext uri="{FF2B5EF4-FFF2-40B4-BE49-F238E27FC236}">
                <a16:creationId xmlns:a16="http://schemas.microsoft.com/office/drawing/2014/main" id="{683B8786-D832-0533-B7B1-C9D91257BDF8}"/>
              </a:ext>
            </a:extLst>
          </p:cNvPr>
          <p:cNvSpPr/>
          <p:nvPr/>
        </p:nvSpPr>
        <p:spPr bwMode="auto">
          <a:xfrm>
            <a:off x="3317132" y="5462388"/>
            <a:ext cx="812090" cy="63090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 sz="1000">
              <a:latin typeface="Times New Roman" charset="0"/>
            </a:endParaRPr>
          </a:p>
        </p:txBody>
      </p:sp>
      <p:sp>
        <p:nvSpPr>
          <p:cNvPr id="25" name="17 Rectángulo">
            <a:extLst>
              <a:ext uri="{FF2B5EF4-FFF2-40B4-BE49-F238E27FC236}">
                <a16:creationId xmlns:a16="http://schemas.microsoft.com/office/drawing/2014/main" id="{7E41541F-5085-29C2-D4C2-CE7E77EC8B21}"/>
              </a:ext>
            </a:extLst>
          </p:cNvPr>
          <p:cNvSpPr/>
          <p:nvPr/>
        </p:nvSpPr>
        <p:spPr bwMode="auto">
          <a:xfrm>
            <a:off x="3106298" y="4591382"/>
            <a:ext cx="1256253" cy="76015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26" name="18 Rectángulo">
            <a:extLst>
              <a:ext uri="{FF2B5EF4-FFF2-40B4-BE49-F238E27FC236}">
                <a16:creationId xmlns:a16="http://schemas.microsoft.com/office/drawing/2014/main" id="{F15F036C-275E-5F9C-25DC-B655447D3D07}"/>
              </a:ext>
            </a:extLst>
          </p:cNvPr>
          <p:cNvSpPr/>
          <p:nvPr/>
        </p:nvSpPr>
        <p:spPr>
          <a:xfrm>
            <a:off x="3986103" y="6151792"/>
            <a:ext cx="686565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>
                <a:cs typeface="Arial" panose="020B0604020202020204" pitchFamily="34" charset="0"/>
              </a:rPr>
              <a:t>A. P. Abbott, G. </a:t>
            </a:r>
            <a:r>
              <a:rPr lang="es-ES" sz="1000" dirty="0" err="1">
                <a:cs typeface="Arial" panose="020B0604020202020204" pitchFamily="34" charset="0"/>
              </a:rPr>
              <a:t>Capper</a:t>
            </a:r>
            <a:r>
              <a:rPr lang="es-ES" sz="1000" dirty="0">
                <a:cs typeface="Arial" panose="020B0604020202020204" pitchFamily="34" charset="0"/>
              </a:rPr>
              <a:t>, D. L. Davies, R. K. </a:t>
            </a:r>
            <a:r>
              <a:rPr lang="es-ES" sz="1000" dirty="0" err="1">
                <a:cs typeface="Arial" panose="020B0604020202020204" pitchFamily="34" charset="0"/>
              </a:rPr>
              <a:t>Rasheed</a:t>
            </a:r>
            <a:r>
              <a:rPr lang="es-ES" sz="1000" dirty="0">
                <a:cs typeface="Arial" panose="020B0604020202020204" pitchFamily="34" charset="0"/>
              </a:rPr>
              <a:t>, V. </a:t>
            </a:r>
            <a:r>
              <a:rPr lang="es-ES" sz="1000" dirty="0" err="1">
                <a:cs typeface="Arial" panose="020B0604020202020204" pitchFamily="34" charset="0"/>
              </a:rPr>
              <a:t>Tambyrajah</a:t>
            </a:r>
            <a:r>
              <a:rPr lang="es-ES" sz="1000" dirty="0">
                <a:cs typeface="Arial" panose="020B0604020202020204" pitchFamily="34" charset="0"/>
              </a:rPr>
              <a:t>, </a:t>
            </a:r>
            <a:r>
              <a:rPr lang="es-ES" sz="1000" i="1" dirty="0" err="1">
                <a:cs typeface="Arial" panose="020B0604020202020204" pitchFamily="34" charset="0"/>
              </a:rPr>
              <a:t>Chem</a:t>
            </a:r>
            <a:r>
              <a:rPr lang="es-ES" sz="1000" i="1" dirty="0">
                <a:cs typeface="Arial" panose="020B0604020202020204" pitchFamily="34" charset="0"/>
              </a:rPr>
              <a:t>. </a:t>
            </a:r>
            <a:r>
              <a:rPr lang="es-ES" sz="1000" i="1" dirty="0" err="1">
                <a:cs typeface="Arial" panose="020B0604020202020204" pitchFamily="34" charset="0"/>
              </a:rPr>
              <a:t>Commun</a:t>
            </a:r>
            <a:r>
              <a:rPr lang="es-ES" sz="1000" dirty="0">
                <a:cs typeface="Arial" panose="020B0604020202020204" pitchFamily="34" charset="0"/>
              </a:rPr>
              <a:t>., </a:t>
            </a:r>
            <a:r>
              <a:rPr lang="es-ES" sz="1000" b="1" dirty="0">
                <a:cs typeface="Arial" panose="020B0604020202020204" pitchFamily="34" charset="0"/>
              </a:rPr>
              <a:t>2003</a:t>
            </a:r>
            <a:r>
              <a:rPr lang="es-ES" sz="1000" dirty="0">
                <a:cs typeface="Arial" panose="020B0604020202020204" pitchFamily="34" charset="0"/>
              </a:rPr>
              <a:t>, 70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30376248-C4B1-B4A8-F3B8-44A3C3154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5282" y="4591382"/>
          <a:ext cx="2198190" cy="137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CS ChemDraw Drawing" r:id="rId9" imgW="3312927" imgH="2070835" progId="ChemDraw.Document.6.0">
                  <p:embed/>
                </p:oleObj>
              </mc:Choice>
              <mc:Fallback>
                <p:oleObj name="CS ChemDraw Drawing" r:id="rId9" imgW="3312927" imgH="2070835" progId="ChemDraw.Document.6.0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368150B6-3723-91E7-FB86-0E0648544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5282" y="4591382"/>
                        <a:ext cx="2198190" cy="137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17 Rectángulo">
            <a:extLst>
              <a:ext uri="{FF2B5EF4-FFF2-40B4-BE49-F238E27FC236}">
                <a16:creationId xmlns:a16="http://schemas.microsoft.com/office/drawing/2014/main" id="{F354CD44-0BFD-D14B-1BF6-99E076E1FD9F}"/>
              </a:ext>
            </a:extLst>
          </p:cNvPr>
          <p:cNvSpPr/>
          <p:nvPr/>
        </p:nvSpPr>
        <p:spPr bwMode="auto">
          <a:xfrm>
            <a:off x="9317894" y="4500389"/>
            <a:ext cx="2444154" cy="1504563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ES">
              <a:latin typeface="Times New Roman" charset="0"/>
            </a:endParaRPr>
          </a:p>
        </p:txBody>
      </p:sp>
      <p:sp>
        <p:nvSpPr>
          <p:cNvPr id="29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0530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09E72-C72E-760D-0E1E-2447241051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873401-D359-06BC-302F-3471F37821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E55804-D118-2B4A-AD41-9C544F0DF4A9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8809EF3A-7ECE-EDEC-3919-9F5B918E2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261" y="1253331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 Advantages of Deep Eutectic Solvents (</a:t>
            </a:r>
            <a:r>
              <a:rPr lang="en-US" sz="2000" b="1" i="1" dirty="0"/>
              <a:t>DESs</a:t>
            </a:r>
            <a:r>
              <a:rPr lang="en-US" sz="2000" b="1" dirty="0"/>
              <a:t>) compared with traditional Ionic Liquids (</a:t>
            </a:r>
            <a:r>
              <a:rPr lang="en-US" sz="2000" b="1" i="1" dirty="0"/>
              <a:t>ILs</a:t>
            </a:r>
            <a:r>
              <a:rPr lang="en-US" sz="2000" b="1" dirty="0"/>
              <a:t>):</a:t>
            </a:r>
          </a:p>
          <a:p>
            <a:pPr marL="630238" indent="-366713" algn="just">
              <a:buFont typeface="+mj-lt"/>
              <a:buAutoNum type="romanLcPeriod"/>
            </a:pPr>
            <a:r>
              <a:rPr lang="en-US" sz="2000" dirty="0"/>
              <a:t>low price. </a:t>
            </a:r>
          </a:p>
          <a:p>
            <a:pPr marL="630238" indent="-366713" algn="just">
              <a:buFont typeface="+mj-lt"/>
              <a:buAutoNum type="romanLcPeriod"/>
            </a:pPr>
            <a:r>
              <a:rPr lang="en-US" sz="2000" dirty="0"/>
              <a:t>chemical inertness with water.</a:t>
            </a:r>
          </a:p>
          <a:p>
            <a:pPr marL="630238" indent="-366713" algn="just">
              <a:buFont typeface="+mj-lt"/>
              <a:buAutoNum type="romanLcPeriod"/>
            </a:pPr>
            <a:r>
              <a:rPr lang="en-US" sz="2000" dirty="0"/>
              <a:t>some of them are biodegradable, biocompatible and non-toxic. </a:t>
            </a:r>
          </a:p>
          <a:p>
            <a:pPr marL="630238" indent="-366713" algn="just">
              <a:buFont typeface="+mj-lt"/>
              <a:buAutoNum type="romanLcPeriod"/>
            </a:pPr>
            <a:r>
              <a:rPr lang="en-US" sz="2000" dirty="0"/>
              <a:t>easy to prepare (since DESs are obtained by simply mixing two components, no problems  of purification or waste disposal). 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26D6D09-511E-7AC9-EB55-2E77136CD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261" y="5532507"/>
            <a:ext cx="1058805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s-ES" sz="1000" dirty="0">
                <a:cs typeface="Arial" pitchFamily="34" charset="0"/>
              </a:rPr>
              <a:t>B. B. Hansen, S. </a:t>
            </a:r>
            <a:r>
              <a:rPr lang="es-ES" sz="1000" dirty="0" err="1">
                <a:cs typeface="Arial" pitchFamily="34" charset="0"/>
              </a:rPr>
              <a:t>Spittle</a:t>
            </a:r>
            <a:r>
              <a:rPr lang="es-ES" sz="1000" dirty="0">
                <a:cs typeface="Arial" pitchFamily="34" charset="0"/>
              </a:rPr>
              <a:t>, B. </a:t>
            </a:r>
            <a:r>
              <a:rPr lang="es-ES" sz="1000" dirty="0" err="1">
                <a:cs typeface="Arial" pitchFamily="34" charset="0"/>
              </a:rPr>
              <a:t>Chen</a:t>
            </a:r>
            <a:r>
              <a:rPr lang="es-ES" sz="1000" dirty="0">
                <a:cs typeface="Arial" pitchFamily="34" charset="0"/>
              </a:rPr>
              <a:t>, D. Poe, Y. Zhang, J. M. Klein, A. </a:t>
            </a:r>
            <a:r>
              <a:rPr lang="es-ES" sz="1000" dirty="0" err="1">
                <a:cs typeface="Arial" pitchFamily="34" charset="0"/>
              </a:rPr>
              <a:t>Horton</a:t>
            </a:r>
            <a:r>
              <a:rPr lang="es-ES" sz="1000" dirty="0">
                <a:cs typeface="Arial" pitchFamily="34" charset="0"/>
              </a:rPr>
              <a:t>, L. </a:t>
            </a:r>
            <a:r>
              <a:rPr lang="es-ES" sz="1000" dirty="0" err="1">
                <a:cs typeface="Arial" pitchFamily="34" charset="0"/>
              </a:rPr>
              <a:t>Adhikari</a:t>
            </a:r>
            <a:r>
              <a:rPr lang="es-ES" sz="1000" dirty="0">
                <a:cs typeface="Arial" pitchFamily="34" charset="0"/>
              </a:rPr>
              <a:t>, T. </a:t>
            </a:r>
            <a:r>
              <a:rPr lang="es-ES" sz="1000" dirty="0" err="1">
                <a:cs typeface="Arial" pitchFamily="34" charset="0"/>
              </a:rPr>
              <a:t>Zelovich</a:t>
            </a:r>
            <a:r>
              <a:rPr lang="es-ES" sz="1000" dirty="0">
                <a:cs typeface="Arial" pitchFamily="34" charset="0"/>
              </a:rPr>
              <a:t>, B. W. </a:t>
            </a:r>
            <a:r>
              <a:rPr lang="es-ES" sz="1000" dirty="0" err="1">
                <a:cs typeface="Arial" pitchFamily="34" charset="0"/>
              </a:rPr>
              <a:t>Doherty</a:t>
            </a:r>
            <a:r>
              <a:rPr lang="es-ES" sz="1000" dirty="0">
                <a:cs typeface="Arial" pitchFamily="34" charset="0"/>
              </a:rPr>
              <a:t>, B. </a:t>
            </a:r>
            <a:r>
              <a:rPr lang="es-ES" sz="1000" dirty="0" err="1">
                <a:cs typeface="Arial" pitchFamily="34" charset="0"/>
              </a:rPr>
              <a:t>Gurkan</a:t>
            </a:r>
            <a:r>
              <a:rPr lang="es-ES" sz="1000" dirty="0">
                <a:cs typeface="Arial" pitchFamily="34" charset="0"/>
              </a:rPr>
              <a:t>, E. J. </a:t>
            </a:r>
            <a:r>
              <a:rPr lang="es-ES" sz="1000" dirty="0" err="1">
                <a:cs typeface="Arial" pitchFamily="34" charset="0"/>
              </a:rPr>
              <a:t>Maginn</a:t>
            </a:r>
            <a:r>
              <a:rPr lang="es-ES" sz="1000" dirty="0">
                <a:cs typeface="Arial" pitchFamily="34" charset="0"/>
              </a:rPr>
              <a:t>, A. </a:t>
            </a:r>
            <a:r>
              <a:rPr lang="es-ES" sz="1000" dirty="0" err="1">
                <a:cs typeface="Arial" pitchFamily="34" charset="0"/>
              </a:rPr>
              <a:t>Ragauskas</a:t>
            </a:r>
            <a:r>
              <a:rPr lang="es-ES" sz="1000" dirty="0">
                <a:cs typeface="Arial" pitchFamily="34" charset="0"/>
              </a:rPr>
              <a:t>, M. </a:t>
            </a:r>
            <a:r>
              <a:rPr lang="es-ES" sz="1000" dirty="0" err="1">
                <a:cs typeface="Arial" pitchFamily="34" charset="0"/>
              </a:rPr>
              <a:t>Dadmun</a:t>
            </a:r>
            <a:r>
              <a:rPr lang="es-ES" sz="1000" dirty="0">
                <a:cs typeface="Arial" pitchFamily="34" charset="0"/>
              </a:rPr>
              <a:t>, T. A. </a:t>
            </a:r>
            <a:r>
              <a:rPr lang="es-ES" sz="1000" dirty="0" err="1">
                <a:cs typeface="Arial" pitchFamily="34" charset="0"/>
              </a:rPr>
              <a:t>Zawodzinski</a:t>
            </a:r>
            <a:r>
              <a:rPr lang="es-ES" sz="1000" dirty="0">
                <a:cs typeface="Arial" pitchFamily="34" charset="0"/>
              </a:rPr>
              <a:t>, G. A. Baker, M. E. </a:t>
            </a:r>
            <a:r>
              <a:rPr lang="es-ES" sz="1000" dirty="0" err="1">
                <a:cs typeface="Arial" pitchFamily="34" charset="0"/>
              </a:rPr>
              <a:t>Tuckerman</a:t>
            </a:r>
            <a:r>
              <a:rPr lang="es-ES" sz="1000" dirty="0">
                <a:cs typeface="Arial" pitchFamily="34" charset="0"/>
              </a:rPr>
              <a:t>, R. F. </a:t>
            </a:r>
            <a:r>
              <a:rPr lang="es-ES" sz="1000" dirty="0" err="1">
                <a:cs typeface="Arial" pitchFamily="34" charset="0"/>
              </a:rPr>
              <a:t>Savinell</a:t>
            </a:r>
            <a:r>
              <a:rPr lang="es-ES" sz="1000" dirty="0">
                <a:cs typeface="Arial" pitchFamily="34" charset="0"/>
              </a:rPr>
              <a:t>, J. R. </a:t>
            </a:r>
            <a:r>
              <a:rPr lang="es-ES" sz="1000" dirty="0" err="1">
                <a:cs typeface="Arial" pitchFamily="34" charset="0"/>
              </a:rPr>
              <a:t>Sangoro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 err="1">
                <a:cs typeface="Arial" pitchFamily="34" charset="0"/>
              </a:rPr>
              <a:t>Chem</a:t>
            </a:r>
            <a:r>
              <a:rPr lang="es-ES" sz="1000" i="1" dirty="0">
                <a:cs typeface="Arial" pitchFamily="34" charset="0"/>
              </a:rPr>
              <a:t>. Rev., </a:t>
            </a:r>
            <a:r>
              <a:rPr lang="es-ES" sz="1000" b="1" dirty="0">
                <a:cs typeface="Arial" pitchFamily="34" charset="0"/>
              </a:rPr>
              <a:t>2021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i="1" dirty="0">
                <a:cs typeface="Arial" pitchFamily="34" charset="0"/>
              </a:rPr>
              <a:t>121</a:t>
            </a:r>
            <a:r>
              <a:rPr lang="es-ES" sz="1000" dirty="0">
                <a:cs typeface="Arial" pitchFamily="34" charset="0"/>
              </a:rPr>
              <a:t>, 1232.</a:t>
            </a:r>
          </a:p>
          <a:p>
            <a:pPr lvl="0" algn="just"/>
            <a:r>
              <a:rPr lang="es-ES" sz="1000" dirty="0">
                <a:cs typeface="Arial" pitchFamily="34" charset="0"/>
              </a:rPr>
              <a:t>N. Ríos-Lombardía, J. García-Álvarez, </a:t>
            </a:r>
            <a:r>
              <a:rPr lang="es-ES" sz="1000" i="1" dirty="0">
                <a:cs typeface="Arial" pitchFamily="34" charset="0"/>
              </a:rPr>
              <a:t>Deep Eutectic Solvents and Their Applications as New Green and Biorenewable Reaction media</a:t>
            </a:r>
            <a:r>
              <a:rPr lang="es-ES" sz="1000" dirty="0">
                <a:cs typeface="Arial" pitchFamily="34" charset="0"/>
              </a:rPr>
              <a:t>, in </a:t>
            </a:r>
            <a:r>
              <a:rPr lang="es-ES" sz="1000" i="1" dirty="0">
                <a:cs typeface="Arial" pitchFamily="34" charset="0"/>
              </a:rPr>
              <a:t>Handbook of Solvents, Vol. 2: Use, </a:t>
            </a:r>
            <a:r>
              <a:rPr lang="es-ES" sz="1000" i="1" dirty="0" err="1">
                <a:cs typeface="Arial" pitchFamily="34" charset="0"/>
              </a:rPr>
              <a:t>Health</a:t>
            </a:r>
            <a:r>
              <a:rPr lang="es-ES" sz="1000" i="1" dirty="0">
                <a:cs typeface="Arial" pitchFamily="34" charset="0"/>
              </a:rPr>
              <a:t>, and </a:t>
            </a:r>
            <a:r>
              <a:rPr lang="es-ES" sz="1000" i="1" dirty="0" err="1">
                <a:cs typeface="Arial" pitchFamily="34" charset="0"/>
              </a:rPr>
              <a:t>Enviro</a:t>
            </a:r>
            <a:r>
              <a:rPr lang="es-ES" sz="1000" dirty="0" err="1">
                <a:cs typeface="Arial" pitchFamily="34" charset="0"/>
              </a:rPr>
              <a:t>nment</a:t>
            </a:r>
            <a:r>
              <a:rPr lang="es-ES" sz="1000" dirty="0">
                <a:cs typeface="Arial" pitchFamily="34" charset="0"/>
              </a:rPr>
              <a:t> (Ed.: G. </a:t>
            </a:r>
            <a:r>
              <a:rPr lang="es-ES" sz="1000" dirty="0" err="1">
                <a:cs typeface="Arial" pitchFamily="34" charset="0"/>
              </a:rPr>
              <a:t>Wypych</a:t>
            </a:r>
            <a:r>
              <a:rPr lang="es-ES" sz="1000" dirty="0">
                <a:cs typeface="Arial" pitchFamily="34" charset="0"/>
              </a:rPr>
              <a:t>), 4rd ed., </a:t>
            </a:r>
            <a:r>
              <a:rPr lang="es-ES" sz="1000" dirty="0" err="1">
                <a:cs typeface="Arial" pitchFamily="34" charset="0"/>
              </a:rPr>
              <a:t>ChemTec</a:t>
            </a:r>
            <a:r>
              <a:rPr lang="es-ES" sz="1000" dirty="0">
                <a:cs typeface="Arial" pitchFamily="34" charset="0"/>
              </a:rPr>
              <a:t> Publishing, Toronto, </a:t>
            </a:r>
            <a:r>
              <a:rPr lang="es-ES" sz="1000" dirty="0" err="1">
                <a:cs typeface="Arial" pitchFamily="34" charset="0"/>
              </a:rPr>
              <a:t>Canada</a:t>
            </a:r>
            <a:r>
              <a:rPr lang="es-ES" sz="1000" dirty="0">
                <a:cs typeface="Arial" pitchFamily="34" charset="0"/>
              </a:rPr>
              <a:t>, </a:t>
            </a:r>
            <a:r>
              <a:rPr lang="es-ES" sz="1000" b="1" dirty="0">
                <a:cs typeface="Arial" pitchFamily="34" charset="0"/>
              </a:rPr>
              <a:t>2024</a:t>
            </a:r>
            <a:r>
              <a:rPr lang="es-ES" sz="1000" dirty="0">
                <a:cs typeface="Arial" pitchFamily="34" charset="0"/>
              </a:rPr>
              <a:t>, pp. 1619-1655.</a:t>
            </a: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BA2644A1-F887-4410-9D26-65C10E2BB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5125"/>
            <a:ext cx="10020300" cy="758825"/>
          </a:xfrm>
        </p:spPr>
        <p:txBody>
          <a:bodyPr/>
          <a:lstStyle/>
          <a:p>
            <a:r>
              <a:rPr lang="en-US" dirty="0"/>
              <a:t>General introduction</a:t>
            </a:r>
            <a:r>
              <a:rPr lang="ru-RU" dirty="0"/>
              <a:t>. </a:t>
            </a:r>
            <a:r>
              <a:rPr lang="en-US" dirty="0"/>
              <a:t>Deep eutectic solvents (DES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465696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7</TotalTime>
  <Words>6100</Words>
  <Application>Microsoft Office PowerPoint</Application>
  <PresentationFormat>Широкоэкранный</PresentationFormat>
  <Paragraphs>1098</Paragraphs>
  <Slides>72</Slides>
  <Notes>42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2</vt:i4>
      </vt:variant>
    </vt:vector>
  </HeadingPairs>
  <TitlesOfParts>
    <vt:vector size="80" baseType="lpstr">
      <vt:lpstr>Arial</vt:lpstr>
      <vt:lpstr>Calibri</vt:lpstr>
      <vt:lpstr>Calibri Light</vt:lpstr>
      <vt:lpstr>Times New Roman</vt:lpstr>
      <vt:lpstr>Wingdings</vt:lpstr>
      <vt:lpstr>Тема Office</vt:lpstr>
      <vt:lpstr>CS ChemDraw Drawing</vt:lpstr>
      <vt:lpstr>CS ChemDraw 64-bit Drawing</vt:lpstr>
      <vt:lpstr>Презентация PowerPoint</vt:lpstr>
      <vt:lpstr>Main research lines</vt:lpstr>
      <vt:lpstr>Main research lines</vt:lpstr>
      <vt:lpstr>Main research lines</vt:lpstr>
      <vt:lpstr>Main research lines</vt:lpstr>
      <vt:lpstr>Main research lines</vt:lpstr>
      <vt:lpstr>General introduction</vt:lpstr>
      <vt:lpstr>General introduction</vt:lpstr>
      <vt:lpstr>General introduction. Deep eutectic solvents (DESs)</vt:lpstr>
      <vt:lpstr>General introduction. Deep eutectic solvents (DESs)</vt:lpstr>
      <vt:lpstr>General introduction. Deep eutectic solvents (DESs)</vt:lpstr>
      <vt:lpstr>Main research lines</vt:lpstr>
      <vt:lpstr>General introduction. Acidic Dess</vt:lpstr>
      <vt:lpstr>General introduction. Acidic Dess</vt:lpstr>
      <vt:lpstr>General introduction. Acidic Dess</vt:lpstr>
      <vt:lpstr>AIMS</vt:lpstr>
      <vt:lpstr>AIMS</vt:lpstr>
      <vt:lpstr>Meyer-Schuster Rearrangement: our previous studies in ILs vs LADES</vt:lpstr>
      <vt:lpstr>Meyer-Schuster Rearrangement: our previous studies in ILs vs LADES</vt:lpstr>
      <vt:lpstr>AIMS</vt:lpstr>
      <vt:lpstr>Meyer-Schuster Rearrangement: our previous studies in ILs vs LADES</vt:lpstr>
      <vt:lpstr>Meyer-Schuster Rearrangement: our previous studies in ILs vs LADES</vt:lpstr>
      <vt:lpstr>Meyer-Schuster Rearrangement: our previous studies in ILs vs LADES</vt:lpstr>
      <vt:lpstr>Meyer-Schuster Rearrangement: our previous studies in ILs vs LADES</vt:lpstr>
      <vt:lpstr>AIMS</vt:lpstr>
      <vt:lpstr>Fiedel-Crafts Benzylation promoted by 3FeCl3·6H2O/1Gly </vt:lpstr>
      <vt:lpstr>Fiedel-Crafts Benzylation promoted by 3FeCl3·6H2O/1Gly </vt:lpstr>
      <vt:lpstr>Fiedel-Crafts Benzylation promoted by 3FeCl3·6H2O/1Gly:  Challenging Arylation Products </vt:lpstr>
      <vt:lpstr>Fiedel-Crafts Benzylation promoted by 3FeCl3·6H2O/1Gly:  Challenging Arylation Products </vt:lpstr>
      <vt:lpstr>Fiedel-Crafts Benzylation promoted by 3FeCl3·6H2O/1Gly:  Challenging Arylation Products </vt:lpstr>
      <vt:lpstr>Fiedel-Crafts Benzylation promoted by 3FeCl3·6H2O/1Gly</vt:lpstr>
      <vt:lpstr>Fiedel-Crafts Benzylation promoted by 3FeCl3·6H2O/1Gly</vt:lpstr>
      <vt:lpstr>Brønsted-ADESs (BADES) in One-Pot Cascade Organic Synthesis </vt:lpstr>
      <vt:lpstr>Brønsted-ADESs (BADES) in One-Pot Cascade Organic Synthesis </vt:lpstr>
      <vt:lpstr>Brønsted-ADESs (BADES) in One-Pot Cascade Organic Synthesis 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in One-Pot Hydroiodination / Sulfenylation of Alkynes</vt:lpstr>
      <vt:lpstr>Brønsted-ADESs (BADES) in One-Pot Cascade Organic Synthesis </vt:lpstr>
      <vt:lpstr>Brønsted-ADESs (BADES) in One-Pot Cascade Organic Synthesis </vt:lpstr>
      <vt:lpstr>Brønsted-ADESs (BADES) in One-Pot Cascade Organic Synthesis </vt:lpstr>
      <vt:lpstr>Brønsted-ADESs (BADES) in One-Pot Cascade Organic Synthesis </vt:lpstr>
      <vt:lpstr>Brønsted-ADESs (BADES) in One-Pot Cascade Organic Synthesis </vt:lpstr>
      <vt:lpstr>Brønsted-ADESs (BADES) in One-Pot Cascade Organic Synthesis </vt:lpstr>
      <vt:lpstr>Summary</vt:lpstr>
      <vt:lpstr>Summary</vt:lpstr>
      <vt:lpstr>Acknowledgments</vt:lpstr>
      <vt:lpstr>Acknowledgments</vt:lpstr>
      <vt:lpstr>Beyond Conventional Organic Volatile Solvents: Organometallic and Catalytic Transformations in Deep Eutectic Solvents and Water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Денисюк Екатерина Евгеньевна</dc:creator>
  <cp:lastModifiedBy>Хлевной Александр Сергеевич</cp:lastModifiedBy>
  <cp:revision>161</cp:revision>
  <dcterms:created xsi:type="dcterms:W3CDTF">2023-03-13T11:53:49Z</dcterms:created>
  <dcterms:modified xsi:type="dcterms:W3CDTF">2026-04-15T08:55:50Z</dcterms:modified>
</cp:coreProperties>
</file>